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19B1CED" w14:textId="5D5EA10A" w:rsidR="00B052F9" w:rsidRPr="004509A2" w:rsidRDefault="00B052F9">
      <w:pPr>
        <w:rPr>
          <w:b/>
          <w:bCs/>
        </w:rPr>
      </w:pPr>
      <w:r w:rsidRPr="004509A2">
        <w:rPr>
          <w:rFonts w:cs="Arial"/>
          <w:b/>
          <w:bCs/>
        </w:rPr>
        <w:t xml:space="preserve">Partial answer key </w:t>
      </w:r>
    </w:p>
    <w:p w14:paraId="06C8FEC0" w14:textId="0E2C18E7" w:rsidR="009B4C5F" w:rsidRPr="00427F4A" w:rsidRDefault="009B4C5F">
      <w:pPr>
        <w:rPr>
          <w:bCs/>
        </w:rPr>
      </w:pPr>
    </w:p>
    <w:p w14:paraId="339E2F0D" w14:textId="77777777" w:rsidR="00240B58" w:rsidRPr="00427F4A" w:rsidRDefault="00240B58" w:rsidP="00240B58">
      <w:pPr>
        <w:autoSpaceDE w:val="0"/>
        <w:autoSpaceDN w:val="0"/>
        <w:adjustRightInd w:val="0"/>
        <w:rPr>
          <w:rFonts w:eastAsiaTheme="minorEastAsia" w:cstheme="minorHAnsi"/>
          <w:bCs/>
        </w:rPr>
      </w:pPr>
      <w:r w:rsidRPr="00427F4A">
        <w:rPr>
          <w:rFonts w:eastAsiaTheme="minorEastAsia" w:cstheme="minorHAnsi"/>
          <w:bCs/>
        </w:rPr>
        <w:t>10.11</w:t>
      </w:r>
    </w:p>
    <w:p w14:paraId="567FC5C9" w14:textId="4DE93EC2" w:rsidR="00240B58" w:rsidRDefault="00240B58" w:rsidP="00240B58">
      <w:pPr>
        <w:autoSpaceDE w:val="0"/>
        <w:autoSpaceDN w:val="0"/>
        <w:adjustRightInd w:val="0"/>
        <w:rPr>
          <w:rFonts w:cs="Arial"/>
        </w:rPr>
      </w:pPr>
      <m:oMathPara>
        <m:oMath>
          <m:r>
            <w:rPr>
              <w:rFonts w:ascii="Cambria Math"/>
            </w:rPr>
            <m:t>n=</m:t>
          </m:r>
          <m:f>
            <m:fPr>
              <m:ctrlPr>
                <w:rPr>
                  <w:rFonts w:ascii="Cambria Math" w:hAnsi="Cambria Math"/>
                  <w:i/>
                </w:rPr>
              </m:ctrlPr>
            </m:fPr>
            <m:num>
              <m:sSubSup>
                <m:sSubSupPr>
                  <m:ctrlPr>
                    <w:rPr>
                      <w:rFonts w:ascii="Cambria Math" w:hAnsi="Cambria Math"/>
                      <w:i/>
                    </w:rPr>
                  </m:ctrlPr>
                </m:sSubSupPr>
                <m:e>
                  <m:r>
                    <w:rPr>
                      <w:rFonts w:ascii="Cambria Math"/>
                    </w:rPr>
                    <m:t>z</m:t>
                  </m:r>
                </m:e>
                <m:sub>
                  <m:r>
                    <w:rPr>
                      <w:rFonts w:ascii="Cambria Math"/>
                    </w:rPr>
                    <m:t>α/2</m:t>
                  </m:r>
                </m:sub>
                <m:sup>
                  <m:r>
                    <w:rPr>
                      <w:rFonts w:ascii="Cambria Math"/>
                    </w:rPr>
                    <m:t>2</m:t>
                  </m:r>
                </m:sup>
              </m:sSubSup>
              <m:r>
                <w:rPr>
                  <w:rFonts w:ascii="Cambria Math"/>
                </w:rPr>
                <m:t>π(1</m:t>
              </m:r>
              <m:r>
                <w:rPr>
                  <w:rFonts w:ascii="Cambria Math"/>
                </w:rPr>
                <m:t>-</m:t>
              </m:r>
              <m:r>
                <w:rPr>
                  <w:rFonts w:ascii="Cambria Math" w:hAnsi="Cambria Math"/>
                </w:rPr>
                <m:t>π</m:t>
              </m:r>
              <m:r>
                <w:rPr>
                  <w:rFonts w:ascii="Cambria Math"/>
                </w:rPr>
                <m:t>)</m:t>
              </m:r>
            </m:num>
            <m:den>
              <m:sSup>
                <m:sSupPr>
                  <m:ctrlPr>
                    <w:rPr>
                      <w:rFonts w:ascii="Cambria Math" w:hAnsi="Cambria Math"/>
                      <w:i/>
                    </w:rPr>
                  </m:ctrlPr>
                </m:sSupPr>
                <m:e>
                  <m:r>
                    <w:rPr>
                      <w:rFonts w:ascii="Cambria Math"/>
                    </w:rPr>
                    <m:t>E</m:t>
                  </m:r>
                </m:e>
                <m:sup>
                  <m:r>
                    <w:rPr>
                      <w:rFonts w:ascii="Cambria Math"/>
                    </w:rPr>
                    <m:t>2</m:t>
                  </m:r>
                </m:sup>
              </m:sSup>
            </m:den>
          </m:f>
          <m:r>
            <w:rPr>
              <w:rFonts w:ascii="Cambria Math"/>
            </w:rPr>
            <m:t>=</m:t>
          </m:r>
          <m:f>
            <m:fPr>
              <m:ctrlPr>
                <w:rPr>
                  <w:rFonts w:ascii="Cambria Math" w:hAnsi="Cambria Math"/>
                  <w:i/>
                </w:rPr>
              </m:ctrlPr>
            </m:fPr>
            <m:num>
              <m:r>
                <w:rPr>
                  <w:rFonts w:ascii="Cambria Math"/>
                </w:rPr>
                <m:t>2.57</m:t>
              </m:r>
              <m:sSup>
                <m:sSupPr>
                  <m:ctrlPr>
                    <w:rPr>
                      <w:rFonts w:ascii="Cambria Math" w:hAnsi="Cambria Math"/>
                      <w:i/>
                    </w:rPr>
                  </m:ctrlPr>
                </m:sSupPr>
                <m:e>
                  <m:r>
                    <w:rPr>
                      <w:rFonts w:ascii="Cambria Math"/>
                    </w:rPr>
                    <m:t>6</m:t>
                  </m:r>
                </m:e>
                <m:sup>
                  <m:r>
                    <w:rPr>
                      <w:rFonts w:ascii="Cambria Math"/>
                    </w:rPr>
                    <m:t>2</m:t>
                  </m:r>
                </m:sup>
              </m:sSup>
              <m:r>
                <w:rPr>
                  <w:rFonts w:ascii="Cambria Math" w:hAnsi="Cambria Math"/>
                </w:rPr>
                <m:t>×</m:t>
              </m:r>
              <m:r>
                <w:rPr>
                  <w:rFonts w:ascii="Cambria Math"/>
                </w:rPr>
                <m:t>0.5</m:t>
              </m:r>
              <m:r>
                <w:rPr>
                  <w:rFonts w:ascii="Cambria Math" w:hAnsi="Cambria Math"/>
                </w:rPr>
                <m:t>×</m:t>
              </m:r>
              <m:r>
                <w:rPr>
                  <w:rFonts w:ascii="Cambria Math"/>
                </w:rPr>
                <m:t>(1</m:t>
              </m:r>
              <m:r>
                <w:rPr>
                  <w:rFonts w:ascii="Cambria Math"/>
                </w:rPr>
                <m:t>-</m:t>
              </m:r>
              <m:r>
                <w:rPr>
                  <w:rFonts w:ascii="Cambria Math"/>
                </w:rPr>
                <m:t>0.5)</m:t>
              </m:r>
            </m:num>
            <m:den>
              <m:r>
                <w:rPr>
                  <w:rFonts w:ascii="Cambria Math"/>
                </w:rPr>
                <m:t>0.0</m:t>
              </m:r>
              <m:sSup>
                <m:sSupPr>
                  <m:ctrlPr>
                    <w:rPr>
                      <w:rFonts w:ascii="Cambria Math" w:hAnsi="Cambria Math"/>
                      <w:i/>
                    </w:rPr>
                  </m:ctrlPr>
                </m:sSupPr>
                <m:e>
                  <m:r>
                    <w:rPr>
                      <w:rFonts w:ascii="Cambria Math"/>
                    </w:rPr>
                    <m:t>5</m:t>
                  </m:r>
                </m:e>
                <m:sup>
                  <m:r>
                    <w:rPr>
                      <w:rFonts w:ascii="Cambria Math"/>
                    </w:rPr>
                    <m:t>2</m:t>
                  </m:r>
                </m:sup>
              </m:sSup>
            </m:den>
          </m:f>
          <m:r>
            <w:rPr>
              <w:rFonts w:ascii="Cambria Math"/>
            </w:rPr>
            <m:t>=663.58</m:t>
          </m:r>
        </m:oMath>
      </m:oMathPara>
    </w:p>
    <w:p w14:paraId="7ED39578" w14:textId="77777777" w:rsidR="00240B58" w:rsidRDefault="00240B58" w:rsidP="00240B58">
      <w:pPr>
        <w:autoSpaceDE w:val="0"/>
        <w:autoSpaceDN w:val="0"/>
        <w:adjustRightInd w:val="0"/>
        <w:rPr>
          <w:rFonts w:cs="Arial"/>
        </w:rPr>
      </w:pPr>
      <w:r>
        <w:rPr>
          <w:rFonts w:cs="Arial"/>
        </w:rPr>
        <w:t>The survey should include at least 664 people.</w:t>
      </w:r>
    </w:p>
    <w:p w14:paraId="161A1A8D" w14:textId="77777777" w:rsidR="00240B58" w:rsidRPr="009B21AC" w:rsidRDefault="00240B58" w:rsidP="00240B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21AC">
        <w:rPr>
          <w:rFonts w:ascii="Courier New" w:eastAsia="Times New Roman" w:hAnsi="Courier New" w:cs="Courier New"/>
          <w:sz w:val="20"/>
          <w:szCs w:val="20"/>
        </w:rPr>
        <w:t>&gt; # 10.11</w:t>
      </w:r>
    </w:p>
    <w:p w14:paraId="027953BD" w14:textId="179456B6" w:rsidR="00240B58" w:rsidRPr="009B21AC" w:rsidRDefault="00240B58" w:rsidP="00240B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21AC">
        <w:rPr>
          <w:rFonts w:ascii="Courier New" w:eastAsia="Times New Roman" w:hAnsi="Courier New" w:cs="Courier New"/>
          <w:sz w:val="20"/>
          <w:szCs w:val="20"/>
        </w:rPr>
        <w:t xml:space="preserve">&gt; </w:t>
      </w:r>
      <w:proofErr w:type="spellStart"/>
      <w:proofErr w:type="gramStart"/>
      <w:r w:rsidRPr="009B21AC">
        <w:rPr>
          <w:rFonts w:ascii="Courier New" w:eastAsia="Times New Roman" w:hAnsi="Courier New" w:cs="Courier New"/>
          <w:sz w:val="20"/>
          <w:szCs w:val="20"/>
        </w:rPr>
        <w:t>qnorm</w:t>
      </w:r>
      <w:proofErr w:type="spellEnd"/>
      <w:r w:rsidRPr="009B21AC">
        <w:rPr>
          <w:rFonts w:ascii="Courier New" w:eastAsia="Times New Roman" w:hAnsi="Courier New" w:cs="Courier New"/>
          <w:sz w:val="20"/>
          <w:szCs w:val="20"/>
        </w:rPr>
        <w:t>(</w:t>
      </w:r>
      <w:proofErr w:type="gramEnd"/>
      <w:r w:rsidRPr="009B21AC">
        <w:rPr>
          <w:rFonts w:ascii="Courier New" w:eastAsia="Times New Roman" w:hAnsi="Courier New" w:cs="Courier New"/>
          <w:sz w:val="20"/>
          <w:szCs w:val="20"/>
        </w:rPr>
        <w:t>p = 1- 0.01/2)^2*</w:t>
      </w:r>
      <w:r>
        <w:rPr>
          <w:rFonts w:ascii="Courier New" w:eastAsia="Times New Roman" w:hAnsi="Courier New" w:cs="Courier New"/>
          <w:sz w:val="20"/>
          <w:szCs w:val="20"/>
        </w:rPr>
        <w:t>0</w:t>
      </w:r>
      <w:r w:rsidRPr="009B21AC">
        <w:rPr>
          <w:rFonts w:ascii="Courier New" w:eastAsia="Times New Roman" w:hAnsi="Courier New" w:cs="Courier New"/>
          <w:sz w:val="20"/>
          <w:szCs w:val="20"/>
        </w:rPr>
        <w:t>.5*(1-</w:t>
      </w:r>
      <w:r>
        <w:rPr>
          <w:rFonts w:ascii="Courier New" w:eastAsia="Times New Roman" w:hAnsi="Courier New" w:cs="Courier New"/>
          <w:sz w:val="20"/>
          <w:szCs w:val="20"/>
        </w:rPr>
        <w:t>0</w:t>
      </w:r>
      <w:r w:rsidRPr="009B21AC">
        <w:rPr>
          <w:rFonts w:ascii="Courier New" w:eastAsia="Times New Roman" w:hAnsi="Courier New" w:cs="Courier New"/>
          <w:sz w:val="20"/>
          <w:szCs w:val="20"/>
        </w:rPr>
        <w:t>.5)/.05^2</w:t>
      </w:r>
    </w:p>
    <w:p w14:paraId="038E3C33" w14:textId="77777777" w:rsidR="00240B58" w:rsidRPr="009B21AC" w:rsidRDefault="00240B58" w:rsidP="00240B5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21AC">
        <w:rPr>
          <w:rFonts w:ascii="Courier New" w:eastAsia="Times New Roman" w:hAnsi="Courier New" w:cs="Courier New"/>
          <w:sz w:val="20"/>
          <w:szCs w:val="20"/>
          <w:bdr w:val="none" w:sz="0" w:space="0" w:color="auto" w:frame="1"/>
        </w:rPr>
        <w:t>[1] 663.4897</w:t>
      </w:r>
    </w:p>
    <w:p w14:paraId="4CC410F6" w14:textId="77777777" w:rsidR="00240B58" w:rsidRPr="00B052F9" w:rsidRDefault="00240B58">
      <w:pPr>
        <w:rPr>
          <w:b/>
          <w:bCs/>
        </w:rPr>
      </w:pPr>
    </w:p>
    <w:p w14:paraId="74DB2487" w14:textId="7D651567" w:rsidR="00B052F9" w:rsidRDefault="00203C52">
      <w:r>
        <w:t>10. 13</w:t>
      </w:r>
    </w:p>
    <w:p w14:paraId="1D51C179" w14:textId="77777777" w:rsidR="002E41E9" w:rsidRPr="007E7C64" w:rsidRDefault="002E41E9" w:rsidP="002E41E9">
      <w:pPr>
        <w:rPr>
          <w:rFonts w:cs="Arial"/>
        </w:rPr>
      </w:pPr>
      <w:r>
        <w:rPr>
          <w:rFonts w:cs="Arial"/>
        </w:rPr>
        <w:t xml:space="preserve">The level of significance is </w:t>
      </w:r>
      <w:r w:rsidRPr="007E7C64">
        <w:rPr>
          <w:rFonts w:cs="Arial"/>
        </w:rPr>
        <w:sym w:font="Symbol" w:char="F061"/>
      </w:r>
      <w:r>
        <w:rPr>
          <w:rFonts w:cs="Arial"/>
        </w:rPr>
        <w:t xml:space="preserve"> = 0.05</w:t>
      </w:r>
      <w:r w:rsidRPr="007E7C64">
        <w:rPr>
          <w:rFonts w:cs="Arial"/>
        </w:rPr>
        <w:t xml:space="preserve">.   </w:t>
      </w:r>
    </w:p>
    <w:p w14:paraId="6478096F" w14:textId="77777777" w:rsidR="002E41E9" w:rsidRPr="00427F4A" w:rsidRDefault="002E41E9" w:rsidP="002E41E9">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bCs/>
          <w:u w:val="single"/>
        </w:rPr>
      </w:pPr>
      <w:r w:rsidRPr="00427F4A">
        <w:rPr>
          <w:rFonts w:cs="Arial"/>
          <w:bCs/>
          <w:u w:val="single"/>
        </w:rPr>
        <w:t>Confidence interval method:</w:t>
      </w:r>
    </w:p>
    <w:p w14:paraId="6C0ED64A" w14:textId="77777777" w:rsidR="002E41E9" w:rsidRPr="00427F4A" w:rsidRDefault="002E41E9" w:rsidP="002E41E9">
      <w:pPr>
        <w:rPr>
          <w:rFonts w:cs="Arial"/>
          <w:bCs/>
        </w:rPr>
      </w:pPr>
      <w:r w:rsidRPr="00427F4A">
        <w:rPr>
          <w:rFonts w:cs="Arial"/>
          <w:bCs/>
        </w:rPr>
        <w:t>1.</w:t>
      </w:r>
    </w:p>
    <w:p w14:paraId="103FD577" w14:textId="7E85D82C" w:rsidR="002E41E9" w:rsidRPr="00427F4A" w:rsidRDefault="002E41E9" w:rsidP="002E41E9">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w:t>
      </w:r>
      <w:r w:rsidR="009E7780" w:rsidRPr="00427F4A">
        <w:rPr>
          <w:rFonts w:cs="Arial"/>
          <w:bCs/>
        </w:rPr>
        <w:t>1</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lt;</m:t>
        </m:r>
      </m:oMath>
      <w:r w:rsidRPr="00427F4A">
        <w:rPr>
          <w:rFonts w:cs="Arial"/>
          <w:bCs/>
        </w:rPr>
        <w:t xml:space="preserve"> 0.</w:t>
      </w:r>
      <w:r w:rsidR="009E7780" w:rsidRPr="00427F4A">
        <w:rPr>
          <w:rFonts w:cs="Arial"/>
          <w:bCs/>
        </w:rPr>
        <w:t>1</w:t>
      </w:r>
    </w:p>
    <w:p w14:paraId="7BECDE04" w14:textId="7AE1CCDF" w:rsidR="002E41E9" w:rsidRPr="00427F4A" w:rsidRDefault="002E41E9" w:rsidP="002E41E9">
      <w:pPr>
        <w:jc w:val="both"/>
        <w:rPr>
          <w:rFonts w:cs="Arial"/>
          <w:bCs/>
        </w:rPr>
      </w:pPr>
      <w:r w:rsidRPr="00427F4A">
        <w:rPr>
          <w:rFonts w:cs="Arial"/>
          <w:bCs/>
        </w:rPr>
        <w:t xml:space="preserve">2. </w:t>
      </w:r>
      <w:proofErr w:type="spellStart"/>
      <w:r w:rsidRPr="00427F4A">
        <w:rPr>
          <w:rFonts w:cs="Arial"/>
          <w:bCs/>
        </w:rPr>
        <w:t>Agresti-Coull</w:t>
      </w:r>
      <w:proofErr w:type="spellEnd"/>
      <w:r w:rsidRPr="00427F4A">
        <w:rPr>
          <w:rFonts w:cs="Arial"/>
          <w:bCs/>
        </w:rPr>
        <w:t xml:space="preserve"> C.I.: </w:t>
      </w:r>
      <w:r w:rsidR="00372B81" w:rsidRPr="00427F4A">
        <w:rPr>
          <w:rFonts w:cs="Arial"/>
          <w:bCs/>
        </w:rPr>
        <w:t>0</w:t>
      </w:r>
      <w:r w:rsidRPr="00427F4A">
        <w:rPr>
          <w:rFonts w:cs="Arial"/>
          <w:bCs/>
        </w:rPr>
        <w:t xml:space="preserve"> &lt; </w:t>
      </w:r>
      <w:r w:rsidRPr="00427F4A">
        <w:rPr>
          <w:rFonts w:cs="Arial"/>
          <w:bCs/>
        </w:rPr>
        <w:sym w:font="Symbol" w:char="F070"/>
      </w:r>
      <w:r w:rsidRPr="00427F4A">
        <w:rPr>
          <w:rFonts w:cs="Arial"/>
          <w:bCs/>
        </w:rPr>
        <w:t xml:space="preserve"> &lt; </w:t>
      </w:r>
      <w:r w:rsidR="009E7780" w:rsidRPr="00427F4A">
        <w:rPr>
          <w:rFonts w:cs="Arial"/>
          <w:bCs/>
        </w:rPr>
        <w:t>0.2</w:t>
      </w:r>
      <w:r w:rsidR="00372B81" w:rsidRPr="00427F4A">
        <w:rPr>
          <w:rFonts w:cs="Arial"/>
          <w:bCs/>
        </w:rPr>
        <w:t>38</w:t>
      </w:r>
      <w:r w:rsidRPr="00427F4A">
        <w:rPr>
          <w:rFonts w:cs="Arial"/>
          <w:bCs/>
        </w:rPr>
        <w:t>. If the Wilson C.I. was used instead: 0</w:t>
      </w:r>
      <w:r w:rsidR="009E7780" w:rsidRPr="00427F4A">
        <w:rPr>
          <w:rFonts w:cs="Arial"/>
          <w:bCs/>
        </w:rPr>
        <w:t xml:space="preserve"> </w:t>
      </w:r>
      <w:r w:rsidRPr="00427F4A">
        <w:rPr>
          <w:rFonts w:cs="Arial"/>
          <w:bCs/>
        </w:rPr>
        <w:t>&lt;</w:t>
      </w:r>
      <w:r w:rsidR="009E7780" w:rsidRPr="00427F4A">
        <w:rPr>
          <w:rFonts w:cs="Arial"/>
          <w:bCs/>
        </w:rPr>
        <w:t xml:space="preserve"> </w:t>
      </w:r>
      <w:r w:rsidRPr="00427F4A">
        <w:rPr>
          <w:rFonts w:cs="Arial"/>
          <w:bCs/>
        </w:rPr>
        <w:sym w:font="Symbol" w:char="F070"/>
      </w:r>
      <w:r w:rsidR="009E7780" w:rsidRPr="00427F4A">
        <w:rPr>
          <w:rFonts w:cs="Arial"/>
          <w:bCs/>
        </w:rPr>
        <w:t xml:space="preserve"> </w:t>
      </w:r>
      <w:r w:rsidRPr="00427F4A">
        <w:rPr>
          <w:rFonts w:cs="Arial"/>
          <w:bCs/>
        </w:rPr>
        <w:t xml:space="preserve">&lt; </w:t>
      </w:r>
      <w:r w:rsidR="009E7780" w:rsidRPr="00427F4A">
        <w:rPr>
          <w:rFonts w:cs="Arial"/>
          <w:bCs/>
        </w:rPr>
        <w:t>0.2</w:t>
      </w:r>
      <w:r w:rsidR="00372B81" w:rsidRPr="00427F4A">
        <w:rPr>
          <w:rFonts w:cs="Arial"/>
          <w:bCs/>
        </w:rPr>
        <w:t>35</w:t>
      </w:r>
      <w:r w:rsidRPr="00427F4A">
        <w:rPr>
          <w:rFonts w:cs="Arial"/>
          <w:bCs/>
        </w:rPr>
        <w:t>.</w:t>
      </w:r>
    </w:p>
    <w:p w14:paraId="4F40EE7A"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10.13</w:t>
      </w:r>
    </w:p>
    <w:p w14:paraId="0909B011"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w:t>
      </w:r>
      <w:proofErr w:type="spellStart"/>
      <w:r w:rsidRPr="008223F5">
        <w:rPr>
          <w:rFonts w:ascii="Courier New" w:eastAsia="Times New Roman" w:hAnsi="Courier New" w:cs="Courier New"/>
          <w:sz w:val="20"/>
          <w:szCs w:val="20"/>
        </w:rPr>
        <w:t>Agresti-Coull</w:t>
      </w:r>
      <w:proofErr w:type="spellEnd"/>
      <w:r w:rsidRPr="008223F5">
        <w:rPr>
          <w:rFonts w:ascii="Courier New" w:eastAsia="Times New Roman" w:hAnsi="Courier New" w:cs="Courier New"/>
          <w:sz w:val="20"/>
          <w:szCs w:val="20"/>
        </w:rPr>
        <w:t xml:space="preserve"> CI     </w:t>
      </w:r>
    </w:p>
    <w:p w14:paraId="53B4254F"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y &lt;- 5</w:t>
      </w:r>
    </w:p>
    <w:p w14:paraId="41083D30"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n &lt;- 40</w:t>
      </w:r>
    </w:p>
    <w:p w14:paraId="74202D15"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alpha &lt;- 0.05</w:t>
      </w:r>
    </w:p>
    <w:p w14:paraId="116E65E2"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hat</w:t>
      </w:r>
      <w:proofErr w:type="spellEnd"/>
      <w:r w:rsidRPr="008223F5">
        <w:rPr>
          <w:rFonts w:ascii="Courier New" w:eastAsia="Times New Roman" w:hAnsi="Courier New" w:cs="Courier New"/>
          <w:sz w:val="20"/>
          <w:szCs w:val="20"/>
        </w:rPr>
        <w:t xml:space="preserve"> &lt;- 5/40</w:t>
      </w:r>
    </w:p>
    <w:p w14:paraId="53474E44"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 &lt;-</w:t>
      </w:r>
      <w:proofErr w:type="gramStart"/>
      <w:r w:rsidRPr="008223F5">
        <w:rPr>
          <w:rFonts w:ascii="Courier New" w:eastAsia="Times New Roman" w:hAnsi="Courier New" w:cs="Courier New"/>
          <w:sz w:val="20"/>
          <w:szCs w:val="20"/>
        </w:rPr>
        <w:t>( y</w:t>
      </w:r>
      <w:proofErr w:type="gramEnd"/>
      <w:r w:rsidRPr="008223F5">
        <w:rPr>
          <w:rFonts w:ascii="Courier New" w:eastAsia="Times New Roman" w:hAnsi="Courier New" w:cs="Courier New"/>
          <w:sz w:val="20"/>
          <w:szCs w:val="20"/>
        </w:rPr>
        <w:t xml:space="preserve"> +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 xml:space="preserve">(p = 1-alpha)^2 /2) / (n +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p = 1-alpha)^2)</w:t>
      </w:r>
    </w:p>
    <w:p w14:paraId="71926543"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tilde</w:t>
      </w:r>
      <w:proofErr w:type="spellEnd"/>
    </w:p>
    <w:p w14:paraId="18439E06"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8223F5">
        <w:rPr>
          <w:rFonts w:ascii="Courier New" w:eastAsia="Times New Roman" w:hAnsi="Courier New" w:cs="Courier New"/>
          <w:sz w:val="20"/>
          <w:szCs w:val="20"/>
          <w:bdr w:val="none" w:sz="0" w:space="0" w:color="auto" w:frame="1"/>
        </w:rPr>
        <w:t>[1] 0.1487575</w:t>
      </w:r>
    </w:p>
    <w:p w14:paraId="54578CCA" w14:textId="77777777" w:rsidR="00427F4A"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upper.AC &lt;- </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 + </w:t>
      </w:r>
      <w:proofErr w:type="spellStart"/>
      <w:proofErr w:type="gram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w:t>
      </w:r>
      <w:proofErr w:type="gramEnd"/>
      <w:r w:rsidRPr="008223F5">
        <w:rPr>
          <w:rFonts w:ascii="Courier New" w:eastAsia="Times New Roman" w:hAnsi="Courier New" w:cs="Courier New"/>
          <w:sz w:val="20"/>
          <w:szCs w:val="20"/>
        </w:rPr>
        <w:t xml:space="preserve">p = 1-alpha) * </w:t>
      </w:r>
      <w:proofErr w:type="spellStart"/>
      <w:r w:rsidRPr="008223F5">
        <w:rPr>
          <w:rFonts w:ascii="Courier New" w:eastAsia="Times New Roman" w:hAnsi="Courier New" w:cs="Courier New"/>
          <w:sz w:val="20"/>
          <w:szCs w:val="20"/>
        </w:rPr>
        <w:t>sqrt</w:t>
      </w:r>
      <w:proofErr w:type="spellEnd"/>
      <w:r w:rsidRPr="008223F5">
        <w:rPr>
          <w:rFonts w:ascii="Courier New" w:eastAsia="Times New Roman" w:hAnsi="Courier New" w:cs="Courier New"/>
          <w:sz w:val="20"/>
          <w:szCs w:val="20"/>
        </w:rPr>
        <w:t>(</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1-pi.tilde) / (n </w:t>
      </w:r>
      <w:r w:rsidR="008223F5" w:rsidRPr="008223F5">
        <w:rPr>
          <w:rFonts w:ascii="Courier New" w:eastAsia="Times New Roman" w:hAnsi="Courier New" w:cs="Courier New"/>
          <w:sz w:val="20"/>
          <w:szCs w:val="20"/>
        </w:rPr>
        <w:t xml:space="preserve">  </w:t>
      </w:r>
      <w:r w:rsidRPr="008223F5">
        <w:rPr>
          <w:rFonts w:ascii="Courier New" w:eastAsia="Times New Roman" w:hAnsi="Courier New" w:cs="Courier New"/>
          <w:sz w:val="20"/>
          <w:szCs w:val="20"/>
        </w:rPr>
        <w:t xml:space="preserve"> </w:t>
      </w:r>
    </w:p>
    <w:p w14:paraId="75120832" w14:textId="58ED8819" w:rsidR="00696491" w:rsidRPr="008223F5" w:rsidRDefault="00427F4A"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Pr>
          <w:rFonts w:ascii="Courier New" w:eastAsia="Times New Roman" w:hAnsi="Courier New" w:cs="Courier New"/>
          <w:sz w:val="20"/>
          <w:szCs w:val="20"/>
        </w:rPr>
        <w:t xml:space="preserve">    </w:t>
      </w:r>
      <w:proofErr w:type="spellStart"/>
      <w:proofErr w:type="gramStart"/>
      <w:r w:rsidR="00696491" w:rsidRPr="008223F5">
        <w:rPr>
          <w:rFonts w:ascii="Courier New" w:eastAsia="Times New Roman" w:hAnsi="Courier New" w:cs="Courier New"/>
          <w:sz w:val="20"/>
          <w:szCs w:val="20"/>
        </w:rPr>
        <w:t>qnorm</w:t>
      </w:r>
      <w:proofErr w:type="spellEnd"/>
      <w:r w:rsidR="00696491" w:rsidRPr="008223F5">
        <w:rPr>
          <w:rFonts w:ascii="Courier New" w:eastAsia="Times New Roman" w:hAnsi="Courier New" w:cs="Courier New"/>
          <w:sz w:val="20"/>
          <w:szCs w:val="20"/>
        </w:rPr>
        <w:t>(</w:t>
      </w:r>
      <w:proofErr w:type="gramEnd"/>
      <w:r w:rsidR="00696491" w:rsidRPr="008223F5">
        <w:rPr>
          <w:rFonts w:ascii="Courier New" w:eastAsia="Times New Roman" w:hAnsi="Courier New" w:cs="Courier New"/>
          <w:sz w:val="20"/>
          <w:szCs w:val="20"/>
        </w:rPr>
        <w:t>p = 1-alpha)^2))</w:t>
      </w:r>
    </w:p>
    <w:p w14:paraId="4FD152F6"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upper.AC</w:t>
      </w:r>
    </w:p>
    <w:p w14:paraId="2C687751"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8223F5">
        <w:rPr>
          <w:rFonts w:ascii="Courier New" w:eastAsia="Times New Roman" w:hAnsi="Courier New" w:cs="Courier New"/>
          <w:sz w:val="20"/>
          <w:szCs w:val="20"/>
          <w:bdr w:val="none" w:sz="0" w:space="0" w:color="auto" w:frame="1"/>
        </w:rPr>
        <w:t>[1] 0.2383252</w:t>
      </w:r>
    </w:p>
    <w:p w14:paraId="3EB630FF"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
    <w:p w14:paraId="6E8286EB"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Wilson CI</w:t>
      </w:r>
    </w:p>
    <w:p w14:paraId="2A83C5D6" w14:textId="77777777" w:rsidR="008223F5" w:rsidRPr="00427F4A" w:rsidRDefault="00696491" w:rsidP="00427F4A">
      <w:pPr>
        <w:pStyle w:val="Rcodeandoutput"/>
        <w:rPr>
          <w:rFonts w:eastAsia="Times New Roman"/>
        </w:rPr>
      </w:pPr>
      <w:r w:rsidRPr="00427F4A">
        <w:rPr>
          <w:rFonts w:eastAsia="Times New Roman"/>
        </w:rPr>
        <w:t xml:space="preserve">&gt; </w:t>
      </w:r>
      <w:proofErr w:type="spellStart"/>
      <w:r w:rsidRPr="00427F4A">
        <w:rPr>
          <w:rFonts w:eastAsia="Times New Roman"/>
        </w:rPr>
        <w:t>upper.wilson</w:t>
      </w:r>
      <w:proofErr w:type="spellEnd"/>
      <w:r w:rsidRPr="00427F4A">
        <w:rPr>
          <w:rFonts w:eastAsia="Times New Roman"/>
        </w:rPr>
        <w:t xml:space="preserve"> &lt;- </w:t>
      </w:r>
      <w:proofErr w:type="spellStart"/>
      <w:r w:rsidRPr="00427F4A">
        <w:rPr>
          <w:rFonts w:eastAsia="Times New Roman"/>
        </w:rPr>
        <w:t>pi.tilde</w:t>
      </w:r>
      <w:proofErr w:type="spellEnd"/>
      <w:r w:rsidRPr="00427F4A">
        <w:rPr>
          <w:rFonts w:eastAsia="Times New Roman"/>
        </w:rPr>
        <w:t xml:space="preserve"> + </w:t>
      </w:r>
      <w:proofErr w:type="spellStart"/>
      <w:proofErr w:type="gramStart"/>
      <w:r w:rsidRPr="00427F4A">
        <w:rPr>
          <w:rFonts w:eastAsia="Times New Roman"/>
        </w:rPr>
        <w:t>qnorm</w:t>
      </w:r>
      <w:proofErr w:type="spellEnd"/>
      <w:r w:rsidRPr="00427F4A">
        <w:rPr>
          <w:rFonts w:eastAsia="Times New Roman"/>
        </w:rPr>
        <w:t>(</w:t>
      </w:r>
      <w:proofErr w:type="gramEnd"/>
      <w:r w:rsidRPr="00427F4A">
        <w:rPr>
          <w:rFonts w:eastAsia="Times New Roman"/>
        </w:rPr>
        <w:t xml:space="preserve">1-alpha) * </w:t>
      </w:r>
      <w:proofErr w:type="spellStart"/>
      <w:r w:rsidRPr="00427F4A">
        <w:rPr>
          <w:rFonts w:eastAsia="Times New Roman"/>
        </w:rPr>
        <w:t>sqrt</w:t>
      </w:r>
      <w:proofErr w:type="spellEnd"/>
      <w:r w:rsidRPr="00427F4A">
        <w:rPr>
          <w:rFonts w:eastAsia="Times New Roman"/>
        </w:rPr>
        <w:t xml:space="preserve">(n) / (n + </w:t>
      </w:r>
      <w:proofErr w:type="spellStart"/>
      <w:r w:rsidRPr="00427F4A">
        <w:rPr>
          <w:rFonts w:eastAsia="Times New Roman"/>
        </w:rPr>
        <w:t>qnorm</w:t>
      </w:r>
      <w:proofErr w:type="spellEnd"/>
      <w:r w:rsidRPr="00427F4A">
        <w:rPr>
          <w:rFonts w:eastAsia="Times New Roman"/>
        </w:rPr>
        <w:t>(1-</w:t>
      </w:r>
    </w:p>
    <w:p w14:paraId="207ECEDF" w14:textId="7152AAC4" w:rsidR="00696491" w:rsidRPr="00427F4A" w:rsidRDefault="008223F5" w:rsidP="00427F4A">
      <w:pPr>
        <w:pStyle w:val="Rcodeandoutput"/>
        <w:rPr>
          <w:rFonts w:eastAsia="Times New Roman"/>
        </w:rPr>
      </w:pPr>
      <w:r w:rsidRPr="00427F4A">
        <w:rPr>
          <w:rFonts w:eastAsia="Times New Roman"/>
        </w:rPr>
        <w:t xml:space="preserve">    </w:t>
      </w:r>
      <w:proofErr w:type="gramStart"/>
      <w:r w:rsidR="00696491" w:rsidRPr="00427F4A">
        <w:rPr>
          <w:rFonts w:eastAsia="Times New Roman"/>
        </w:rPr>
        <w:t>alpha</w:t>
      </w:r>
      <w:proofErr w:type="gramEnd"/>
      <w:r w:rsidR="00696491" w:rsidRPr="00427F4A">
        <w:rPr>
          <w:rFonts w:eastAsia="Times New Roman"/>
        </w:rPr>
        <w:t xml:space="preserve">)^2) * </w:t>
      </w:r>
      <w:proofErr w:type="spellStart"/>
      <w:r w:rsidR="00696491" w:rsidRPr="00427F4A">
        <w:rPr>
          <w:rFonts w:eastAsia="Times New Roman"/>
        </w:rPr>
        <w:t>sqrt</w:t>
      </w:r>
      <w:proofErr w:type="spellEnd"/>
      <w:r w:rsidR="00696491" w:rsidRPr="00427F4A">
        <w:rPr>
          <w:rFonts w:eastAsia="Times New Roman"/>
        </w:rPr>
        <w:t>(</w:t>
      </w:r>
      <w:proofErr w:type="spellStart"/>
      <w:r w:rsidR="00696491" w:rsidRPr="00427F4A">
        <w:rPr>
          <w:rFonts w:eastAsia="Times New Roman"/>
        </w:rPr>
        <w:t>pi.hat</w:t>
      </w:r>
      <w:proofErr w:type="spellEnd"/>
      <w:r w:rsidR="00696491" w:rsidRPr="00427F4A">
        <w:rPr>
          <w:rFonts w:eastAsia="Times New Roman"/>
        </w:rPr>
        <w:t xml:space="preserve">*(1-pi.hat) + </w:t>
      </w:r>
      <w:proofErr w:type="spellStart"/>
      <w:r w:rsidR="00696491" w:rsidRPr="00427F4A">
        <w:rPr>
          <w:rFonts w:eastAsia="Times New Roman"/>
        </w:rPr>
        <w:t>qnorm</w:t>
      </w:r>
      <w:proofErr w:type="spellEnd"/>
      <w:r w:rsidR="00696491" w:rsidRPr="00427F4A">
        <w:rPr>
          <w:rFonts w:eastAsia="Times New Roman"/>
        </w:rPr>
        <w:t>(1-alpha)^2 / (4*n))</w:t>
      </w:r>
    </w:p>
    <w:p w14:paraId="3BD31143"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upper.wilson</w:t>
      </w:r>
      <w:proofErr w:type="spellEnd"/>
    </w:p>
    <w:p w14:paraId="2B49FF6C" w14:textId="77777777" w:rsidR="00696491" w:rsidRPr="008223F5" w:rsidRDefault="00696491" w:rsidP="0069649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bdr w:val="none" w:sz="0" w:space="0" w:color="auto" w:frame="1"/>
        </w:rPr>
        <w:t>[1] 0.2353237</w:t>
      </w:r>
    </w:p>
    <w:p w14:paraId="13C073A6" w14:textId="77777777" w:rsidR="009E7780" w:rsidRPr="00427F4A" w:rsidRDefault="009E7780" w:rsidP="002E41E9">
      <w:pPr>
        <w:jc w:val="both"/>
        <w:rPr>
          <w:rFonts w:cs="Arial"/>
          <w:bCs/>
        </w:rPr>
      </w:pPr>
    </w:p>
    <w:p w14:paraId="752F1C57" w14:textId="116004D0" w:rsidR="0068778D" w:rsidRPr="00427F4A" w:rsidRDefault="0068778D" w:rsidP="0068778D">
      <w:pPr>
        <w:rPr>
          <w:bCs/>
          <w:color w:val="000000"/>
        </w:rPr>
      </w:pPr>
      <w:r w:rsidRPr="00427F4A">
        <w:rPr>
          <w:rFonts w:cs="Arial"/>
          <w:bCs/>
        </w:rPr>
        <w:t>3. Because 0.1 is in this interval,</w:t>
      </w:r>
      <w:r w:rsidR="0089765A" w:rsidRPr="00427F4A">
        <w:rPr>
          <w:rFonts w:cs="Arial"/>
          <w:bCs/>
        </w:rPr>
        <w:t xml:space="preserve"> do not</w:t>
      </w:r>
      <w:r w:rsidRPr="00427F4A">
        <w:rPr>
          <w:rFonts w:cs="Arial"/>
          <w:bCs/>
        </w:rPr>
        <w:t xml:space="preserve"> reject </w:t>
      </w:r>
      <w:r w:rsidRPr="00427F4A">
        <w:rPr>
          <w:bCs/>
          <w:color w:val="000000"/>
        </w:rPr>
        <w:t>H</w:t>
      </w:r>
      <w:r w:rsidRPr="00427F4A">
        <w:rPr>
          <w:bCs/>
          <w:color w:val="000000"/>
          <w:vertAlign w:val="subscript"/>
        </w:rPr>
        <w:t>o</w:t>
      </w:r>
      <w:r w:rsidRPr="00427F4A">
        <w:rPr>
          <w:bCs/>
          <w:color w:val="000000"/>
        </w:rPr>
        <w:t>.</w:t>
      </w:r>
    </w:p>
    <w:p w14:paraId="29F313FE" w14:textId="3DB1A2F0" w:rsidR="00444A77" w:rsidRPr="00427F4A" w:rsidRDefault="0068778D" w:rsidP="00174920">
      <w:pPr>
        <w:jc w:val="both"/>
        <w:rPr>
          <w:rFonts w:cstheme="minorHAnsi"/>
          <w:bCs/>
        </w:rPr>
      </w:pPr>
      <w:r w:rsidRPr="00427F4A">
        <w:rPr>
          <w:rFonts w:cstheme="minorHAnsi"/>
          <w:bCs/>
        </w:rPr>
        <w:t>4.</w:t>
      </w:r>
      <w:r w:rsidRPr="00427F4A">
        <w:rPr>
          <w:rFonts w:cstheme="minorHAnsi"/>
          <w:bCs/>
          <w:lang w:eastAsia="zh-CN"/>
        </w:rPr>
        <w:t xml:space="preserve"> </w:t>
      </w:r>
      <w:r w:rsidR="00174920" w:rsidRPr="00427F4A">
        <w:rPr>
          <w:rFonts w:cstheme="minorHAnsi"/>
          <w:bCs/>
        </w:rPr>
        <w:t>Therefore, we do not have sufficient evidence that less than 10% are dissatisfied.</w:t>
      </w:r>
    </w:p>
    <w:p w14:paraId="62C4B118" w14:textId="2ECAD2BE" w:rsidR="00174920" w:rsidRPr="00427F4A" w:rsidRDefault="00174920" w:rsidP="00174920">
      <w:pPr>
        <w:jc w:val="both"/>
        <w:rPr>
          <w:rFonts w:cstheme="minorHAnsi"/>
          <w:bCs/>
        </w:rPr>
      </w:pPr>
    </w:p>
    <w:p w14:paraId="2C4A6281" w14:textId="77777777" w:rsidR="004F7FDA" w:rsidRPr="00427F4A" w:rsidRDefault="004F7FDA" w:rsidP="004F7FDA">
      <w:pPr>
        <w:rPr>
          <w:bCs/>
          <w:u w:val="single"/>
        </w:rPr>
      </w:pPr>
      <w:r w:rsidRPr="00427F4A">
        <w:rPr>
          <w:bCs/>
          <w:u w:val="single"/>
        </w:rPr>
        <w:lastRenderedPageBreak/>
        <w:t>Test statistic method</w:t>
      </w:r>
    </w:p>
    <w:p w14:paraId="3CB1B5E5" w14:textId="77777777" w:rsidR="004F7FDA" w:rsidRPr="00427F4A" w:rsidRDefault="004F7FDA" w:rsidP="004F7FDA">
      <w:pPr>
        <w:rPr>
          <w:rFonts w:cs="Arial"/>
          <w:bCs/>
        </w:rPr>
      </w:pPr>
      <w:r w:rsidRPr="00427F4A">
        <w:rPr>
          <w:rFonts w:cs="Arial"/>
          <w:bCs/>
        </w:rPr>
        <w:t>1.</w:t>
      </w:r>
    </w:p>
    <w:p w14:paraId="06066C09" w14:textId="39A586A0" w:rsidR="004F7FDA" w:rsidRPr="00427F4A" w:rsidRDefault="004F7FDA" w:rsidP="004F7FDA">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1</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lt;</m:t>
        </m:r>
      </m:oMath>
      <w:r w:rsidRPr="00427F4A">
        <w:rPr>
          <w:rFonts w:cs="Arial"/>
          <w:bCs/>
        </w:rPr>
        <w:t xml:space="preserve"> 0.1</w:t>
      </w:r>
    </w:p>
    <w:p w14:paraId="61DA33A5" w14:textId="03E3C658" w:rsidR="004F7FDA" w:rsidRPr="00427F4A" w:rsidRDefault="004F7FDA" w:rsidP="004F7FDA">
      <w:pPr>
        <w:rPr>
          <w:bCs/>
        </w:rPr>
      </w:pPr>
      <w:r w:rsidRPr="00427F4A">
        <w:rPr>
          <w:bCs/>
        </w:rPr>
        <w:t>2. z = 0.527</w:t>
      </w:r>
    </w:p>
    <w:p w14:paraId="29D8675B" w14:textId="77777777" w:rsidR="004F7FDA" w:rsidRPr="00427F4A"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r w:rsidRPr="008223F5">
        <w:rPr>
          <w:rStyle w:val="ggboefpdfvb"/>
          <w:rFonts w:ascii="Lucida Console" w:hAnsi="Lucida Console"/>
        </w:rPr>
        <w:t>pi0&lt;-0.1</w:t>
      </w:r>
    </w:p>
    <w:p w14:paraId="6E01E1E7" w14:textId="77777777" w:rsidR="004F7FDA" w:rsidRPr="008223F5"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proofErr w:type="spellStart"/>
      <w:r w:rsidRPr="008223F5">
        <w:rPr>
          <w:rStyle w:val="ggboefpdfvb"/>
          <w:rFonts w:ascii="Lucida Console" w:hAnsi="Lucida Console"/>
        </w:rPr>
        <w:t>pi.hat</w:t>
      </w:r>
      <w:proofErr w:type="spellEnd"/>
      <w:r w:rsidRPr="008223F5">
        <w:rPr>
          <w:rStyle w:val="ggboefpdfvb"/>
          <w:rFonts w:ascii="Lucida Console" w:hAnsi="Lucida Console"/>
        </w:rPr>
        <w:t xml:space="preserve"> &lt;- 5/40</w:t>
      </w:r>
    </w:p>
    <w:p w14:paraId="59443E92" w14:textId="77777777" w:rsidR="004F7FDA" w:rsidRPr="008223F5"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proofErr w:type="spellStart"/>
      <w:r w:rsidRPr="008223F5">
        <w:rPr>
          <w:rStyle w:val="ggboefpdfvb"/>
          <w:rFonts w:ascii="Lucida Console" w:hAnsi="Lucida Console"/>
        </w:rPr>
        <w:t>z.stat</w:t>
      </w:r>
      <w:proofErr w:type="spellEnd"/>
      <w:r w:rsidRPr="008223F5">
        <w:rPr>
          <w:rStyle w:val="ggboefpdfvb"/>
          <w:rFonts w:ascii="Lucida Console" w:hAnsi="Lucida Console"/>
        </w:rPr>
        <w:t>&lt;-(</w:t>
      </w:r>
      <w:proofErr w:type="spellStart"/>
      <w:r w:rsidRPr="008223F5">
        <w:rPr>
          <w:rStyle w:val="ggboefpdfvb"/>
          <w:rFonts w:ascii="Lucida Console" w:hAnsi="Lucida Console"/>
        </w:rPr>
        <w:t>pi.hat</w:t>
      </w:r>
      <w:proofErr w:type="spellEnd"/>
      <w:r w:rsidRPr="008223F5">
        <w:rPr>
          <w:rStyle w:val="ggboefpdfvb"/>
          <w:rFonts w:ascii="Lucida Console" w:hAnsi="Lucida Console"/>
        </w:rPr>
        <w:t xml:space="preserve"> - pi0)/</w:t>
      </w:r>
      <w:proofErr w:type="spellStart"/>
      <w:proofErr w:type="gramStart"/>
      <w:r w:rsidRPr="008223F5">
        <w:rPr>
          <w:rStyle w:val="ggboefpdfvb"/>
          <w:rFonts w:ascii="Lucida Console" w:hAnsi="Lucida Console"/>
        </w:rPr>
        <w:t>sqrt</w:t>
      </w:r>
      <w:proofErr w:type="spellEnd"/>
      <w:r w:rsidRPr="008223F5">
        <w:rPr>
          <w:rStyle w:val="ggboefpdfvb"/>
          <w:rFonts w:ascii="Lucida Console" w:hAnsi="Lucida Console"/>
        </w:rPr>
        <w:t>(</w:t>
      </w:r>
      <w:proofErr w:type="gramEnd"/>
      <w:r w:rsidRPr="008223F5">
        <w:rPr>
          <w:rStyle w:val="ggboefpdfvb"/>
          <w:rFonts w:ascii="Lucida Console" w:hAnsi="Lucida Console"/>
        </w:rPr>
        <w:t>pi0*(1-pi0)/n)</w:t>
      </w:r>
    </w:p>
    <w:p w14:paraId="2A21575C" w14:textId="77777777" w:rsidR="004F7FDA" w:rsidRPr="008223F5"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proofErr w:type="spellStart"/>
      <w:r w:rsidRPr="008223F5">
        <w:rPr>
          <w:rStyle w:val="ggboefpdfvb"/>
          <w:rFonts w:ascii="Lucida Console" w:hAnsi="Lucida Console"/>
        </w:rPr>
        <w:t>z.crit</w:t>
      </w:r>
      <w:proofErr w:type="spellEnd"/>
      <w:r w:rsidRPr="008223F5">
        <w:rPr>
          <w:rStyle w:val="ggboefpdfvb"/>
          <w:rFonts w:ascii="Lucida Console" w:hAnsi="Lucida Console"/>
        </w:rPr>
        <w:t>&lt;-</w:t>
      </w:r>
      <w:proofErr w:type="spellStart"/>
      <w:proofErr w:type="gramStart"/>
      <w:r w:rsidRPr="008223F5">
        <w:rPr>
          <w:rStyle w:val="ggboefpdfvb"/>
          <w:rFonts w:ascii="Lucida Console" w:hAnsi="Lucida Console"/>
        </w:rPr>
        <w:t>qnorm</w:t>
      </w:r>
      <w:proofErr w:type="spellEnd"/>
      <w:r w:rsidRPr="008223F5">
        <w:rPr>
          <w:rStyle w:val="ggboefpdfvb"/>
          <w:rFonts w:ascii="Lucida Console" w:hAnsi="Lucida Console"/>
        </w:rPr>
        <w:t>(</w:t>
      </w:r>
      <w:proofErr w:type="gramEnd"/>
      <w:r w:rsidRPr="008223F5">
        <w:rPr>
          <w:rStyle w:val="ggboefpdfvb"/>
          <w:rFonts w:ascii="Lucida Console" w:hAnsi="Lucida Console"/>
        </w:rPr>
        <w:t xml:space="preserve">p = alpha, mean = 0, </w:t>
      </w:r>
      <w:proofErr w:type="spellStart"/>
      <w:r w:rsidRPr="008223F5">
        <w:rPr>
          <w:rStyle w:val="ggboefpdfvb"/>
          <w:rFonts w:ascii="Lucida Console" w:hAnsi="Lucida Console"/>
        </w:rPr>
        <w:t>sd</w:t>
      </w:r>
      <w:proofErr w:type="spellEnd"/>
      <w:r w:rsidRPr="008223F5">
        <w:rPr>
          <w:rStyle w:val="ggboefpdfvb"/>
          <w:rFonts w:ascii="Lucida Console" w:hAnsi="Lucida Console"/>
        </w:rPr>
        <w:t xml:space="preserve"> = 1)</w:t>
      </w:r>
    </w:p>
    <w:p w14:paraId="5C21229C" w14:textId="26CF912F" w:rsidR="004F7FDA" w:rsidRPr="008223F5"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proofErr w:type="spellStart"/>
      <w:proofErr w:type="gramStart"/>
      <w:r w:rsidRPr="008223F5">
        <w:rPr>
          <w:rStyle w:val="ggboefpdfvb"/>
          <w:rFonts w:ascii="Lucida Console" w:hAnsi="Lucida Console"/>
        </w:rPr>
        <w:t>pvalue</w:t>
      </w:r>
      <w:proofErr w:type="spellEnd"/>
      <w:proofErr w:type="gramEnd"/>
      <w:r w:rsidRPr="008223F5">
        <w:rPr>
          <w:rStyle w:val="ggboefpdfvb"/>
          <w:rFonts w:ascii="Lucida Console" w:hAnsi="Lucida Console"/>
        </w:rPr>
        <w:t>&lt;-</w:t>
      </w:r>
      <w:proofErr w:type="spellStart"/>
      <w:r w:rsidRPr="008223F5">
        <w:rPr>
          <w:rStyle w:val="ggboefpdfvb"/>
          <w:rFonts w:ascii="Lucida Console" w:hAnsi="Lucida Console"/>
        </w:rPr>
        <w:t>pnorm</w:t>
      </w:r>
      <w:proofErr w:type="spellEnd"/>
      <w:r w:rsidRPr="008223F5">
        <w:rPr>
          <w:rStyle w:val="ggboefpdfvb"/>
          <w:rFonts w:ascii="Lucida Console" w:hAnsi="Lucida Console"/>
        </w:rPr>
        <w:t xml:space="preserve">(q = </w:t>
      </w:r>
      <w:proofErr w:type="spellStart"/>
      <w:r w:rsidRPr="008223F5">
        <w:rPr>
          <w:rStyle w:val="ggboefpdfvb"/>
          <w:rFonts w:ascii="Lucida Console" w:hAnsi="Lucida Console"/>
        </w:rPr>
        <w:t>z.stat</w:t>
      </w:r>
      <w:proofErr w:type="spellEnd"/>
      <w:r w:rsidRPr="008223F5">
        <w:rPr>
          <w:rStyle w:val="ggboefpdfvb"/>
          <w:rFonts w:ascii="Lucida Console" w:hAnsi="Lucida Console"/>
        </w:rPr>
        <w:t xml:space="preserve">, mean = 0, </w:t>
      </w:r>
      <w:proofErr w:type="spellStart"/>
      <w:r w:rsidRPr="008223F5">
        <w:rPr>
          <w:rStyle w:val="ggboefpdfvb"/>
          <w:rFonts w:ascii="Lucida Console" w:hAnsi="Lucida Console"/>
        </w:rPr>
        <w:t>sd</w:t>
      </w:r>
      <w:proofErr w:type="spellEnd"/>
      <w:r w:rsidRPr="008223F5">
        <w:rPr>
          <w:rStyle w:val="ggboefpdfvb"/>
          <w:rFonts w:ascii="Lucida Console" w:hAnsi="Lucida Console"/>
        </w:rPr>
        <w:t xml:space="preserve"> = 1)</w:t>
      </w:r>
    </w:p>
    <w:p w14:paraId="7E39B1BB" w14:textId="77777777" w:rsidR="004F7FDA" w:rsidRPr="008223F5" w:rsidRDefault="004F7FDA" w:rsidP="004F7FDA">
      <w:pPr>
        <w:pStyle w:val="HTMLPreformatted"/>
        <w:shd w:val="clear" w:color="auto" w:fill="FFFFFF"/>
        <w:wordWrap w:val="0"/>
        <w:rPr>
          <w:rStyle w:val="ggboefpdfvb"/>
          <w:rFonts w:ascii="Lucida Console" w:hAnsi="Lucida Console"/>
        </w:rPr>
      </w:pPr>
      <w:r w:rsidRPr="008223F5">
        <w:rPr>
          <w:rStyle w:val="ggboefpdfwb"/>
          <w:rFonts w:ascii="Lucida Console" w:hAnsi="Lucida Console"/>
        </w:rPr>
        <w:t xml:space="preserve">&gt; </w:t>
      </w:r>
      <w:proofErr w:type="spellStart"/>
      <w:proofErr w:type="gramStart"/>
      <w:r w:rsidRPr="008223F5">
        <w:rPr>
          <w:rStyle w:val="ggboefpdfvb"/>
          <w:rFonts w:ascii="Lucida Console" w:hAnsi="Lucida Console"/>
        </w:rPr>
        <w:t>data.frame</w:t>
      </w:r>
      <w:proofErr w:type="spellEnd"/>
      <w:r w:rsidRPr="008223F5">
        <w:rPr>
          <w:rStyle w:val="ggboefpdfvb"/>
          <w:rFonts w:ascii="Lucida Console" w:hAnsi="Lucida Console"/>
        </w:rPr>
        <w:t>(</w:t>
      </w:r>
      <w:proofErr w:type="spellStart"/>
      <w:proofErr w:type="gramEnd"/>
      <w:r w:rsidRPr="008223F5">
        <w:rPr>
          <w:rStyle w:val="ggboefpdfvb"/>
          <w:rFonts w:ascii="Lucida Console" w:hAnsi="Lucida Console"/>
        </w:rPr>
        <w:t>pi.hat</w:t>
      </w:r>
      <w:proofErr w:type="spellEnd"/>
      <w:r w:rsidRPr="008223F5">
        <w:rPr>
          <w:rStyle w:val="ggboefpdfvb"/>
          <w:rFonts w:ascii="Lucida Console" w:hAnsi="Lucida Console"/>
        </w:rPr>
        <w:t xml:space="preserve">, pi0, </w:t>
      </w:r>
      <w:proofErr w:type="spellStart"/>
      <w:r w:rsidRPr="008223F5">
        <w:rPr>
          <w:rStyle w:val="ggboefpdfvb"/>
          <w:rFonts w:ascii="Lucida Console" w:hAnsi="Lucida Console"/>
        </w:rPr>
        <w:t>z.stat</w:t>
      </w:r>
      <w:proofErr w:type="spellEnd"/>
      <w:r w:rsidRPr="008223F5">
        <w:rPr>
          <w:rStyle w:val="ggboefpdfvb"/>
          <w:rFonts w:ascii="Lucida Console" w:hAnsi="Lucida Console"/>
        </w:rPr>
        <w:t xml:space="preserve">, </w:t>
      </w:r>
      <w:proofErr w:type="spellStart"/>
      <w:r w:rsidRPr="008223F5">
        <w:rPr>
          <w:rStyle w:val="ggboefpdfvb"/>
          <w:rFonts w:ascii="Lucida Console" w:hAnsi="Lucida Console"/>
        </w:rPr>
        <w:t>z.crit</w:t>
      </w:r>
      <w:proofErr w:type="spellEnd"/>
      <w:r w:rsidRPr="008223F5">
        <w:rPr>
          <w:rStyle w:val="ggboefpdfvb"/>
          <w:rFonts w:ascii="Lucida Console" w:hAnsi="Lucida Console"/>
        </w:rPr>
        <w:t xml:space="preserve">, </w:t>
      </w:r>
      <w:proofErr w:type="spellStart"/>
      <w:r w:rsidRPr="008223F5">
        <w:rPr>
          <w:rStyle w:val="ggboefpdfvb"/>
          <w:rFonts w:ascii="Lucida Console" w:hAnsi="Lucida Console"/>
        </w:rPr>
        <w:t>pvalue</w:t>
      </w:r>
      <w:proofErr w:type="spellEnd"/>
      <w:r w:rsidRPr="008223F5">
        <w:rPr>
          <w:rStyle w:val="ggboefpdfvb"/>
          <w:rFonts w:ascii="Lucida Console" w:hAnsi="Lucida Console"/>
        </w:rPr>
        <w:t>)</w:t>
      </w:r>
    </w:p>
    <w:p w14:paraId="066444D4" w14:textId="77777777" w:rsidR="004F7FDA" w:rsidRPr="008223F5" w:rsidRDefault="004F7FDA" w:rsidP="004F7FDA">
      <w:pPr>
        <w:pStyle w:val="HTMLPreformatted"/>
        <w:shd w:val="clear" w:color="auto" w:fill="FFFFFF"/>
        <w:wordWrap w:val="0"/>
        <w:rPr>
          <w:rStyle w:val="ggboefpdpvb"/>
          <w:rFonts w:ascii="Lucida Console" w:hAnsi="Lucida Console"/>
          <w:bdr w:val="none" w:sz="0" w:space="0" w:color="auto" w:frame="1"/>
        </w:rPr>
      </w:pPr>
      <w:r w:rsidRPr="008223F5">
        <w:rPr>
          <w:rStyle w:val="ggboefpdpvb"/>
          <w:rFonts w:ascii="Lucida Console" w:hAnsi="Lucida Console"/>
          <w:bdr w:val="none" w:sz="0" w:space="0" w:color="auto" w:frame="1"/>
        </w:rPr>
        <w:t xml:space="preserve">  </w:t>
      </w:r>
      <w:proofErr w:type="spellStart"/>
      <w:r w:rsidRPr="008223F5">
        <w:rPr>
          <w:rStyle w:val="ggboefpdpvb"/>
          <w:rFonts w:ascii="Lucida Console" w:hAnsi="Lucida Console"/>
          <w:bdr w:val="none" w:sz="0" w:space="0" w:color="auto" w:frame="1"/>
        </w:rPr>
        <w:t>pi.hat</w:t>
      </w:r>
      <w:proofErr w:type="spellEnd"/>
      <w:r w:rsidRPr="008223F5">
        <w:rPr>
          <w:rStyle w:val="ggboefpdpvb"/>
          <w:rFonts w:ascii="Lucida Console" w:hAnsi="Lucida Console"/>
          <w:bdr w:val="none" w:sz="0" w:space="0" w:color="auto" w:frame="1"/>
        </w:rPr>
        <w:t xml:space="preserve"> pi0    </w:t>
      </w:r>
      <w:proofErr w:type="spellStart"/>
      <w:r w:rsidRPr="008223F5">
        <w:rPr>
          <w:rStyle w:val="ggboefpdpvb"/>
          <w:rFonts w:ascii="Lucida Console" w:hAnsi="Lucida Console"/>
          <w:bdr w:val="none" w:sz="0" w:space="0" w:color="auto" w:frame="1"/>
        </w:rPr>
        <w:t>z.stat</w:t>
      </w:r>
      <w:proofErr w:type="spellEnd"/>
      <w:r w:rsidRPr="008223F5">
        <w:rPr>
          <w:rStyle w:val="ggboefpdpvb"/>
          <w:rFonts w:ascii="Lucida Console" w:hAnsi="Lucida Console"/>
          <w:bdr w:val="none" w:sz="0" w:space="0" w:color="auto" w:frame="1"/>
        </w:rPr>
        <w:t xml:space="preserve">    </w:t>
      </w:r>
      <w:proofErr w:type="spellStart"/>
      <w:r w:rsidRPr="008223F5">
        <w:rPr>
          <w:rStyle w:val="ggboefpdpvb"/>
          <w:rFonts w:ascii="Lucida Console" w:hAnsi="Lucida Console"/>
          <w:bdr w:val="none" w:sz="0" w:space="0" w:color="auto" w:frame="1"/>
        </w:rPr>
        <w:t>z.crit</w:t>
      </w:r>
      <w:proofErr w:type="spellEnd"/>
      <w:r w:rsidRPr="008223F5">
        <w:rPr>
          <w:rStyle w:val="ggboefpdpvb"/>
          <w:rFonts w:ascii="Lucida Console" w:hAnsi="Lucida Console"/>
          <w:bdr w:val="none" w:sz="0" w:space="0" w:color="auto" w:frame="1"/>
        </w:rPr>
        <w:t xml:space="preserve">    </w:t>
      </w:r>
      <w:proofErr w:type="spellStart"/>
      <w:r w:rsidRPr="008223F5">
        <w:rPr>
          <w:rStyle w:val="ggboefpdpvb"/>
          <w:rFonts w:ascii="Lucida Console" w:hAnsi="Lucida Console"/>
          <w:bdr w:val="none" w:sz="0" w:space="0" w:color="auto" w:frame="1"/>
        </w:rPr>
        <w:t>pvalue</w:t>
      </w:r>
      <w:proofErr w:type="spellEnd"/>
    </w:p>
    <w:p w14:paraId="4FB13016" w14:textId="77777777" w:rsidR="004F7FDA" w:rsidRPr="008223F5" w:rsidRDefault="004F7FDA" w:rsidP="004F7FDA">
      <w:pPr>
        <w:pStyle w:val="HTMLPreformatted"/>
        <w:shd w:val="clear" w:color="auto" w:fill="FFFFFF"/>
        <w:wordWrap w:val="0"/>
        <w:rPr>
          <w:rFonts w:ascii="Lucida Console" w:hAnsi="Lucida Console"/>
        </w:rPr>
      </w:pPr>
      <w:proofErr w:type="gramStart"/>
      <w:r w:rsidRPr="008223F5">
        <w:rPr>
          <w:rStyle w:val="ggboefpdpvb"/>
          <w:rFonts w:ascii="Lucida Console" w:hAnsi="Lucida Console"/>
          <w:bdr w:val="none" w:sz="0" w:space="0" w:color="auto" w:frame="1"/>
        </w:rPr>
        <w:t>1  0.125</w:t>
      </w:r>
      <w:proofErr w:type="gramEnd"/>
      <w:r w:rsidRPr="008223F5">
        <w:rPr>
          <w:rStyle w:val="ggboefpdpvb"/>
          <w:rFonts w:ascii="Lucida Console" w:hAnsi="Lucida Console"/>
          <w:bdr w:val="none" w:sz="0" w:space="0" w:color="auto" w:frame="1"/>
        </w:rPr>
        <w:t xml:space="preserve"> 0.1 0.5270463 -1.644854 0.7009193</w:t>
      </w:r>
    </w:p>
    <w:p w14:paraId="543CCB60" w14:textId="7429C78C" w:rsidR="004F7FDA" w:rsidRPr="00427F4A" w:rsidRDefault="004F7FDA" w:rsidP="004F7FDA">
      <w:pPr>
        <w:rPr>
          <w:bCs/>
        </w:rPr>
      </w:pPr>
    </w:p>
    <w:p w14:paraId="01D9447E" w14:textId="69096788" w:rsidR="004F7FDA" w:rsidRPr="008223F5" w:rsidRDefault="004F7FDA" w:rsidP="004F7FDA">
      <w:r w:rsidRPr="00427F4A">
        <w:rPr>
          <w:bCs/>
        </w:rPr>
        <w:t>3.</w:t>
      </w:r>
      <w:r w:rsidRPr="008223F5">
        <w:t xml:space="preserve"> </w:t>
      </w:r>
      <w:r w:rsidR="00310879" w:rsidRPr="008223F5">
        <w:t>-</w:t>
      </w:r>
      <w:r w:rsidRPr="008223F5">
        <w:t>z</w:t>
      </w:r>
      <w:r w:rsidRPr="008223F5">
        <w:rPr>
          <w:vertAlign w:val="subscript"/>
        </w:rPr>
        <w:t xml:space="preserve">0.05 </w:t>
      </w:r>
      <w:r w:rsidRPr="008223F5">
        <w:t xml:space="preserve">= </w:t>
      </w:r>
      <w:r w:rsidR="00310879" w:rsidRPr="008223F5">
        <w:t>-</w:t>
      </w:r>
      <w:r w:rsidRPr="008223F5">
        <w:t>1.645</w:t>
      </w:r>
    </w:p>
    <w:p w14:paraId="28D5BD53" w14:textId="7E0070E8" w:rsidR="00310879" w:rsidRPr="008223F5" w:rsidRDefault="00310879" w:rsidP="004F7FDA"/>
    <w:p w14:paraId="1413BAEE" w14:textId="5440756D" w:rsidR="004F7FDA" w:rsidRPr="00427F4A" w:rsidRDefault="004F7FDA" w:rsidP="004F7FDA">
      <w:pPr>
        <w:rPr>
          <w:bCs/>
        </w:rPr>
      </w:pPr>
    </w:p>
    <w:p w14:paraId="36038184" w14:textId="2562231A" w:rsidR="00174920" w:rsidRPr="00427F4A" w:rsidRDefault="00310879" w:rsidP="00174920">
      <w:pPr>
        <w:jc w:val="both"/>
        <w:rPr>
          <w:rFonts w:cstheme="minorHAnsi"/>
          <w:bCs/>
        </w:rPr>
      </w:pPr>
      <w:r w:rsidRPr="00427F4A">
        <w:rPr>
          <w:rFonts w:cstheme="minorHAnsi"/>
          <w:bCs/>
          <w:noProof/>
        </w:rPr>
        <mc:AlternateContent>
          <mc:Choice Requires="wpi">
            <w:drawing>
              <wp:anchor distT="0" distB="0" distL="114300" distR="114300" simplePos="0" relativeHeight="251788288" behindDoc="0" locked="0" layoutInCell="1" allowOverlap="1" wp14:anchorId="4F9C4635" wp14:editId="52F57C9A">
                <wp:simplePos x="0" y="0"/>
                <wp:positionH relativeFrom="column">
                  <wp:posOffset>-309245</wp:posOffset>
                </wp:positionH>
                <wp:positionV relativeFrom="paragraph">
                  <wp:posOffset>-854710</wp:posOffset>
                </wp:positionV>
                <wp:extent cx="5927725" cy="2971800"/>
                <wp:effectExtent l="38100" t="38100" r="0" b="38100"/>
                <wp:wrapNone/>
                <wp:docPr id="133" name="Ink 133"/>
                <wp:cNvGraphicFramePr/>
                <a:graphic xmlns:a="http://schemas.openxmlformats.org/drawingml/2006/main">
                  <a:graphicData uri="http://schemas.microsoft.com/office/word/2010/wordprocessingInk">
                    <w14:contentPart bwMode="auto" r:id="rId7">
                      <w14:nvContentPartPr>
                        <w14:cNvContentPartPr/>
                      </w14:nvContentPartPr>
                      <w14:xfrm>
                        <a:off x="0" y="0"/>
                        <a:ext cx="5927725" cy="297180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3C7D30B4" id="Ink 133" o:spid="_x0000_s1026" type="#_x0000_t75" style="position:absolute;margin-left:-24.7pt;margin-top:-67.65pt;width:467.45pt;height:234.7pt;z-index:251788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">
                <v:imagedata r:id="rId38" o:title=""/>
              </v:shape>
            </w:pict>
          </mc:Fallback>
        </mc:AlternateContent>
      </w:r>
      <w:r w:rsidRPr="00427F4A">
        <w:rPr>
          <w:rFonts w:cstheme="minorHAnsi"/>
          <w:bCs/>
          <w:noProof/>
        </w:rPr>
        <mc:AlternateContent>
          <mc:Choice Requires="wpi">
            <w:drawing>
              <wp:anchor distT="0" distB="0" distL="114300" distR="114300" simplePos="0" relativeHeight="251755520" behindDoc="0" locked="0" layoutInCell="1" allowOverlap="1" wp14:anchorId="5CFE40DA" wp14:editId="3E17F472">
                <wp:simplePos x="0" y="0"/>
                <wp:positionH relativeFrom="column">
                  <wp:posOffset>3418205</wp:posOffset>
                </wp:positionH>
                <wp:positionV relativeFrom="paragraph">
                  <wp:posOffset>1342390</wp:posOffset>
                </wp:positionV>
                <wp:extent cx="809310" cy="649745"/>
                <wp:effectExtent l="19050" t="38100" r="48260" b="36195"/>
                <wp:wrapNone/>
                <wp:docPr id="101" name="Ink 101"/>
                <wp:cNvGraphicFramePr/>
                <a:graphic xmlns:a="http://schemas.openxmlformats.org/drawingml/2006/main">
                  <a:graphicData uri="http://schemas.microsoft.com/office/word/2010/wordprocessingInk">
                    <w14:contentPart bwMode="auto" r:id="rId39">
                      <w14:nvContentPartPr>
                        <w14:cNvContentPartPr/>
                      </w14:nvContentPartPr>
                      <w14:xfrm>
                        <a:off x="0" y="0"/>
                        <a:ext cx="809310" cy="649745"/>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56AAFB08" id="Ink 101" o:spid="_x0000_s1026" type="#_x0000_t75" style="position:absolute;margin-left:268.8pt;margin-top:105.35pt;width:64.45pt;height:51.85pt;z-index:251755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">
                <v:imagedata r:id="rId40" o:title=""/>
              </v:shape>
            </w:pict>
          </mc:Fallback>
        </mc:AlternateContent>
      </w:r>
      <w:r w:rsidRPr="00427F4A">
        <w:rPr>
          <w:rFonts w:cstheme="minorHAnsi"/>
          <w:bCs/>
          <w:noProof/>
        </w:rPr>
        <mc:AlternateContent>
          <mc:Choice Requires="wpi">
            <w:drawing>
              <wp:anchor distT="0" distB="0" distL="114300" distR="114300" simplePos="0" relativeHeight="251748352" behindDoc="0" locked="0" layoutInCell="1" allowOverlap="1" wp14:anchorId="2F23027B" wp14:editId="5605F363">
                <wp:simplePos x="0" y="0"/>
                <wp:positionH relativeFrom="column">
                  <wp:posOffset>1764878</wp:posOffset>
                </wp:positionH>
                <wp:positionV relativeFrom="paragraph">
                  <wp:posOffset>1761945</wp:posOffset>
                </wp:positionV>
                <wp:extent cx="151920" cy="274320"/>
                <wp:effectExtent l="38100" t="38100" r="38735" b="30480"/>
                <wp:wrapNone/>
                <wp:docPr id="94" name="Ink 94"/>
                <wp:cNvGraphicFramePr/>
                <a:graphic xmlns:a="http://schemas.openxmlformats.org/drawingml/2006/main">
                  <a:graphicData uri="http://schemas.microsoft.com/office/word/2010/wordprocessingInk">
                    <w14:contentPart bwMode="auto" r:id="rId41">
                      <w14:nvContentPartPr>
                        <w14:cNvContentPartPr/>
                      </w14:nvContentPartPr>
                      <w14:xfrm>
                        <a:off x="0" y="0"/>
                        <a:ext cx="151920" cy="27432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46B9D7E8" id="Ink 94" o:spid="_x0000_s1026" type="#_x0000_t75" style="position:absolute;margin-left:138.6pt;margin-top:138.4pt;width:12.65pt;height:22.3pt;z-index:2517483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">
                <v:imagedata r:id="rId42" o:title=""/>
              </v:shape>
            </w:pict>
          </mc:Fallback>
        </mc:AlternateContent>
      </w:r>
    </w:p>
    <w:p w14:paraId="40E96520" w14:textId="760CD497" w:rsidR="000566EE" w:rsidRPr="008223F5" w:rsidRDefault="000566EE" w:rsidP="000566EE">
      <w:pPr>
        <w:rPr>
          <w:rFonts w:cstheme="minorHAnsi"/>
        </w:rPr>
      </w:pPr>
    </w:p>
    <w:p w14:paraId="654497CB" w14:textId="1380392A" w:rsidR="000566EE" w:rsidRPr="008223F5" w:rsidRDefault="000566EE" w:rsidP="000566EE">
      <w:pPr>
        <w:rPr>
          <w:rFonts w:cstheme="minorHAnsi"/>
        </w:rPr>
      </w:pPr>
    </w:p>
    <w:p w14:paraId="391DC1BF" w14:textId="459E8CC9" w:rsidR="000566EE" w:rsidRPr="008223F5" w:rsidRDefault="000566EE" w:rsidP="000566EE">
      <w:pPr>
        <w:rPr>
          <w:rFonts w:cstheme="minorHAnsi"/>
        </w:rPr>
      </w:pPr>
    </w:p>
    <w:p w14:paraId="6E8BD109" w14:textId="04DF3431" w:rsidR="000566EE" w:rsidRPr="008223F5" w:rsidRDefault="000566EE" w:rsidP="000566EE">
      <w:pPr>
        <w:rPr>
          <w:rFonts w:cstheme="minorHAnsi"/>
        </w:rPr>
      </w:pPr>
    </w:p>
    <w:p w14:paraId="01E20143" w14:textId="5657296D" w:rsidR="000566EE" w:rsidRPr="00427F4A" w:rsidRDefault="000566EE" w:rsidP="000566EE">
      <w:pPr>
        <w:rPr>
          <w:rFonts w:cstheme="minorHAnsi"/>
          <w:bCs/>
        </w:rPr>
      </w:pPr>
    </w:p>
    <w:p w14:paraId="68DD1C61" w14:textId="0596A7A8" w:rsidR="000566EE" w:rsidRPr="008223F5" w:rsidRDefault="000566EE" w:rsidP="000566EE">
      <w:pPr>
        <w:jc w:val="right"/>
        <w:rPr>
          <w:rFonts w:cstheme="minorHAnsi"/>
        </w:rPr>
      </w:pPr>
    </w:p>
    <w:p w14:paraId="7FAA9984" w14:textId="4ED053B7" w:rsidR="000566EE" w:rsidRPr="008223F5" w:rsidRDefault="000566EE" w:rsidP="000566EE">
      <w:pPr>
        <w:jc w:val="right"/>
        <w:rPr>
          <w:rFonts w:cstheme="minorHAnsi"/>
        </w:rPr>
      </w:pPr>
    </w:p>
    <w:p w14:paraId="29286993" w14:textId="0E66FAEE" w:rsidR="000566EE" w:rsidRPr="008223F5" w:rsidRDefault="000566EE" w:rsidP="000566EE">
      <w:pPr>
        <w:jc w:val="right"/>
        <w:rPr>
          <w:rFonts w:cstheme="minorHAnsi"/>
        </w:rPr>
      </w:pPr>
    </w:p>
    <w:p w14:paraId="1FB53DBA" w14:textId="070DC411" w:rsidR="000566EE" w:rsidRPr="008223F5" w:rsidRDefault="000566EE" w:rsidP="000566EE">
      <w:pPr>
        <w:rPr>
          <w:rFonts w:cstheme="minorHAnsi"/>
        </w:rPr>
      </w:pPr>
    </w:p>
    <w:p w14:paraId="23D45099" w14:textId="128ADDBA" w:rsidR="000566EE" w:rsidRPr="00427F4A" w:rsidRDefault="000566EE" w:rsidP="000566EE">
      <w:pPr>
        <w:rPr>
          <w:bCs/>
          <w:color w:val="000000"/>
        </w:rPr>
      </w:pPr>
      <w:r w:rsidRPr="00427F4A">
        <w:rPr>
          <w:bCs/>
          <w:color w:val="000000"/>
        </w:rPr>
        <w:t xml:space="preserve">4. Since 0.527 &gt; -1.645, do not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747B594A" w14:textId="4F540F32" w:rsidR="000566EE" w:rsidRPr="00427F4A" w:rsidRDefault="000566EE" w:rsidP="000566EE">
      <w:pPr>
        <w:jc w:val="both"/>
        <w:rPr>
          <w:rFonts w:cstheme="minorHAnsi"/>
          <w:bCs/>
        </w:rPr>
      </w:pPr>
      <w:r w:rsidRPr="00427F4A">
        <w:rPr>
          <w:rFonts w:cstheme="minorHAnsi"/>
          <w:bCs/>
        </w:rPr>
        <w:t>5.</w:t>
      </w:r>
      <w:r w:rsidRPr="00427F4A">
        <w:rPr>
          <w:rFonts w:cstheme="minorHAnsi"/>
          <w:bCs/>
          <w:lang w:eastAsia="zh-CN"/>
        </w:rPr>
        <w:t xml:space="preserve"> </w:t>
      </w:r>
      <w:r w:rsidRPr="00427F4A">
        <w:rPr>
          <w:rFonts w:cstheme="minorHAnsi"/>
          <w:bCs/>
        </w:rPr>
        <w:t>Therefore, we do not have sufficient evidence that less than 10% are dissatisfied.</w:t>
      </w:r>
    </w:p>
    <w:p w14:paraId="2299BAE1" w14:textId="6C0B7EFC" w:rsidR="00794CA0" w:rsidRPr="008223F5" w:rsidRDefault="00794CA0" w:rsidP="00794CA0">
      <w:pPr>
        <w:rPr>
          <w:rFonts w:cstheme="minorHAnsi"/>
        </w:rPr>
      </w:pPr>
      <w:r w:rsidRPr="008223F5">
        <w:rPr>
          <w:rFonts w:cstheme="minorHAnsi"/>
        </w:rPr>
        <w:br w:type="page"/>
      </w:r>
      <w:r w:rsidRPr="00427F4A">
        <w:rPr>
          <w:bCs/>
          <w:color w:val="000000"/>
          <w:u w:val="single"/>
        </w:rPr>
        <w:lastRenderedPageBreak/>
        <w:t>p-value method</w:t>
      </w:r>
    </w:p>
    <w:p w14:paraId="684FE1FE" w14:textId="77777777" w:rsidR="00794CA0" w:rsidRPr="00427F4A" w:rsidRDefault="00794CA0" w:rsidP="00794CA0">
      <w:pPr>
        <w:rPr>
          <w:rFonts w:cs="Arial"/>
          <w:bCs/>
        </w:rPr>
      </w:pPr>
      <w:r w:rsidRPr="00427F4A">
        <w:rPr>
          <w:rFonts w:cs="Arial"/>
          <w:bCs/>
        </w:rPr>
        <w:t>1.</w:t>
      </w:r>
    </w:p>
    <w:p w14:paraId="5B9DCC0D" w14:textId="21F19B53" w:rsidR="00794CA0" w:rsidRPr="00427F4A" w:rsidRDefault="00794CA0" w:rsidP="00794CA0">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1</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lt;</m:t>
        </m:r>
      </m:oMath>
      <w:r w:rsidRPr="00427F4A">
        <w:rPr>
          <w:rFonts w:cs="Arial"/>
          <w:bCs/>
        </w:rPr>
        <w:t xml:space="preserve"> 0.1</w:t>
      </w:r>
    </w:p>
    <w:p w14:paraId="3DAD9B21" w14:textId="386B80AE" w:rsidR="00794CA0" w:rsidRPr="00427F4A" w:rsidRDefault="00794CA0" w:rsidP="00794CA0">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2. z=0.527. The p-value is 1 - P(Z&gt; 0.527) = 0.7009.</w:t>
      </w:r>
    </w:p>
    <w:p w14:paraId="4825294A" w14:textId="77777777" w:rsidR="00794CA0" w:rsidRPr="00427F4A" w:rsidRDefault="00794CA0" w:rsidP="00794CA0">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using the same R code as above)</w:t>
      </w:r>
    </w:p>
    <w:p w14:paraId="4F668894" w14:textId="77777777" w:rsidR="00794CA0" w:rsidRPr="00427F4A" w:rsidRDefault="00794CA0" w:rsidP="00794CA0">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 xml:space="preserve">3. </w:t>
      </w:r>
      <w:r w:rsidRPr="00427F4A">
        <w:rPr>
          <w:bCs/>
        </w:rPr>
        <w:sym w:font="Symbol" w:char="F061"/>
      </w:r>
      <w:r w:rsidRPr="00427F4A">
        <w:rPr>
          <w:bCs/>
        </w:rPr>
        <w:t xml:space="preserve"> = 0.05</w:t>
      </w:r>
    </w:p>
    <w:p w14:paraId="2B927E5E" w14:textId="14C8DC29" w:rsidR="00794CA0" w:rsidRPr="00427F4A" w:rsidRDefault="00794CA0" w:rsidP="00794CA0">
      <w:pPr>
        <w:rPr>
          <w:bCs/>
          <w:color w:val="000000"/>
        </w:rPr>
      </w:pPr>
      <w:r w:rsidRPr="00427F4A">
        <w:rPr>
          <w:bCs/>
          <w:color w:val="000000"/>
        </w:rPr>
        <w:t xml:space="preserve">4. Since 0.7009 &gt; 0.05, do not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124793BF" w14:textId="77777777" w:rsidR="0089687F" w:rsidRPr="00427F4A" w:rsidRDefault="0089687F" w:rsidP="0089687F">
      <w:pPr>
        <w:jc w:val="both"/>
        <w:rPr>
          <w:rFonts w:cstheme="minorHAnsi"/>
          <w:bCs/>
        </w:rPr>
      </w:pPr>
      <w:r w:rsidRPr="00427F4A">
        <w:rPr>
          <w:bCs/>
          <w:color w:val="000000"/>
        </w:rPr>
        <w:t xml:space="preserve">5. </w:t>
      </w:r>
      <w:r w:rsidRPr="00427F4A">
        <w:rPr>
          <w:rFonts w:cstheme="minorHAnsi"/>
          <w:bCs/>
        </w:rPr>
        <w:t>Therefore, we do not have sufficient evidence that less than 10% are dissatisfied.</w:t>
      </w:r>
    </w:p>
    <w:p w14:paraId="78B2BB00" w14:textId="2D1276E8" w:rsidR="0089687F" w:rsidRDefault="0089687F" w:rsidP="00794CA0">
      <w:pPr>
        <w:rPr>
          <w:b/>
          <w:bCs/>
          <w:color w:val="000000"/>
        </w:rPr>
      </w:pPr>
    </w:p>
    <w:p w14:paraId="380C99AA" w14:textId="20D5D1C3" w:rsidR="00C75EB7" w:rsidRPr="00800CB4" w:rsidRDefault="00C75EB7" w:rsidP="00C75EB7">
      <w:r>
        <w:t>b)</w:t>
      </w:r>
    </w:p>
    <w:p w14:paraId="566FD9AF" w14:textId="2FADD42D" w:rsidR="00C75EB7" w:rsidRDefault="00C75EB7" w:rsidP="00C75EB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cs="Arial"/>
        </w:rPr>
      </w:pPr>
      <w:r>
        <w:rPr>
          <w:rFonts w:cs="Arial"/>
        </w:rPr>
        <w:t xml:space="preserve">The 95% </w:t>
      </w:r>
      <w:proofErr w:type="spellStart"/>
      <w:r>
        <w:rPr>
          <w:rFonts w:cs="Arial"/>
        </w:rPr>
        <w:t>A</w:t>
      </w:r>
      <w:r w:rsidRPr="00D95ADD">
        <w:rPr>
          <w:rFonts w:cs="Arial"/>
        </w:rPr>
        <w:t>gresti-</w:t>
      </w:r>
      <w:r>
        <w:rPr>
          <w:rFonts w:cs="Arial"/>
        </w:rPr>
        <w:t>C</w:t>
      </w:r>
      <w:r w:rsidRPr="00D95ADD">
        <w:rPr>
          <w:rFonts w:cs="Arial"/>
        </w:rPr>
        <w:t>oull</w:t>
      </w:r>
      <w:proofErr w:type="spellEnd"/>
      <w:r>
        <w:rPr>
          <w:rFonts w:cs="Arial"/>
        </w:rPr>
        <w:t xml:space="preserve"> C.I. is (</w:t>
      </w:r>
      <w:r w:rsidRPr="00D95ADD">
        <w:rPr>
          <w:rFonts w:cs="Arial"/>
        </w:rPr>
        <w:t>0.</w:t>
      </w:r>
      <w:r>
        <w:rPr>
          <w:rFonts w:cs="Arial"/>
        </w:rPr>
        <w:t>0499,</w:t>
      </w:r>
      <w:r w:rsidRPr="00D95ADD">
        <w:rPr>
          <w:rFonts w:cs="Arial"/>
        </w:rPr>
        <w:t xml:space="preserve"> 0.</w:t>
      </w:r>
      <w:r>
        <w:rPr>
          <w:rFonts w:cs="Arial"/>
        </w:rPr>
        <w:t>2658). The 95% Wilson C.I. is also (</w:t>
      </w:r>
      <w:r w:rsidRPr="00D95ADD">
        <w:rPr>
          <w:rFonts w:cs="Arial"/>
        </w:rPr>
        <w:t>0.</w:t>
      </w:r>
      <w:r>
        <w:rPr>
          <w:rFonts w:cs="Arial"/>
        </w:rPr>
        <w:t>0546,</w:t>
      </w:r>
      <w:r w:rsidRPr="00D95ADD">
        <w:rPr>
          <w:rFonts w:cs="Arial"/>
        </w:rPr>
        <w:t xml:space="preserve"> 0.</w:t>
      </w:r>
      <w:r w:rsidR="00111034">
        <w:rPr>
          <w:rFonts w:cs="Arial"/>
        </w:rPr>
        <w:t>2611</w:t>
      </w:r>
      <w:r>
        <w:rPr>
          <w:rFonts w:cs="Arial"/>
        </w:rPr>
        <w:t>).</w:t>
      </w:r>
    </w:p>
    <w:p w14:paraId="48DF582D" w14:textId="77777777" w:rsidR="00C75EB7" w:rsidRDefault="00C75EB7" w:rsidP="00C75EB7">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cs="Arial"/>
        </w:rPr>
      </w:pPr>
    </w:p>
    <w:p w14:paraId="5319A42E"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r w:rsidRPr="000267EF">
        <w:rPr>
          <w:rStyle w:val="ggboefpdfvb"/>
        </w:rPr>
        <w:t># part c</w:t>
      </w:r>
    </w:p>
    <w:p w14:paraId="19BC5BEB"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r w:rsidRPr="000267EF">
        <w:rPr>
          <w:rStyle w:val="ggboefpdfvb"/>
        </w:rPr>
        <w:t>y &lt;- 5</w:t>
      </w:r>
    </w:p>
    <w:p w14:paraId="6A1F0CBA"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r w:rsidRPr="000267EF">
        <w:rPr>
          <w:rStyle w:val="ggboefpdfvb"/>
        </w:rPr>
        <w:t>n &lt;- 40</w:t>
      </w:r>
    </w:p>
    <w:p w14:paraId="44382AEA"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r w:rsidRPr="000267EF">
        <w:rPr>
          <w:rStyle w:val="ggboefpdfvb"/>
        </w:rPr>
        <w:t>alpha &lt;- 0.05</w:t>
      </w:r>
    </w:p>
    <w:p w14:paraId="39D329B3"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proofErr w:type="spellStart"/>
      <w:r w:rsidRPr="000267EF">
        <w:rPr>
          <w:rStyle w:val="ggboefpdfvb"/>
        </w:rPr>
        <w:t>binom.confint</w:t>
      </w:r>
      <w:proofErr w:type="spellEnd"/>
      <w:r w:rsidRPr="000267EF">
        <w:rPr>
          <w:rStyle w:val="ggboefpdfvb"/>
        </w:rPr>
        <w:t xml:space="preserve">(x = y, n = n, </w:t>
      </w:r>
      <w:proofErr w:type="spellStart"/>
      <w:r w:rsidRPr="000267EF">
        <w:rPr>
          <w:rStyle w:val="ggboefpdfvb"/>
        </w:rPr>
        <w:t>conf.level</w:t>
      </w:r>
      <w:proofErr w:type="spellEnd"/>
      <w:r w:rsidRPr="000267EF">
        <w:rPr>
          <w:rStyle w:val="ggboefpdfvb"/>
        </w:rPr>
        <w:t xml:space="preserve"> = 1-alpha, methods= "</w:t>
      </w:r>
      <w:proofErr w:type="spellStart"/>
      <w:r w:rsidRPr="000267EF">
        <w:rPr>
          <w:rStyle w:val="ggboefpdfvb"/>
        </w:rPr>
        <w:t>agresti-coull</w:t>
      </w:r>
      <w:proofErr w:type="spellEnd"/>
      <w:r w:rsidRPr="000267EF">
        <w:rPr>
          <w:rStyle w:val="ggboefpdfvb"/>
        </w:rPr>
        <w:t>")</w:t>
      </w:r>
    </w:p>
    <w:p w14:paraId="74F397EF" w14:textId="77777777" w:rsidR="00C75EB7" w:rsidRPr="000267EF" w:rsidRDefault="00C75EB7" w:rsidP="00C75EB7">
      <w:pPr>
        <w:pStyle w:val="HTMLPreformatted"/>
        <w:shd w:val="clear" w:color="auto" w:fill="FFFFFF"/>
        <w:wordWrap w:val="0"/>
        <w:rPr>
          <w:rStyle w:val="ggboefpdpvb"/>
          <w:bdr w:val="none" w:sz="0" w:space="0" w:color="auto" w:frame="1"/>
        </w:rPr>
      </w:pPr>
      <w:r w:rsidRPr="000267EF">
        <w:rPr>
          <w:rStyle w:val="ggboefpdpvb"/>
          <w:bdr w:val="none" w:sz="0" w:space="0" w:color="auto" w:frame="1"/>
        </w:rPr>
        <w:t xml:space="preserve">         </w:t>
      </w:r>
      <w:proofErr w:type="gramStart"/>
      <w:r w:rsidRPr="000267EF">
        <w:rPr>
          <w:rStyle w:val="ggboefpdpvb"/>
          <w:bdr w:val="none" w:sz="0" w:space="0" w:color="auto" w:frame="1"/>
        </w:rPr>
        <w:t>method</w:t>
      </w:r>
      <w:proofErr w:type="gramEnd"/>
      <w:r w:rsidRPr="000267EF">
        <w:rPr>
          <w:rStyle w:val="ggboefpdpvb"/>
          <w:bdr w:val="none" w:sz="0" w:space="0" w:color="auto" w:frame="1"/>
        </w:rPr>
        <w:t xml:space="preserve"> x  n  mean      lower     upper</w:t>
      </w:r>
    </w:p>
    <w:p w14:paraId="401898D8" w14:textId="77777777" w:rsidR="00C75EB7" w:rsidRPr="000267EF" w:rsidRDefault="00C75EB7" w:rsidP="00C75EB7">
      <w:pPr>
        <w:pStyle w:val="HTMLPreformatted"/>
        <w:shd w:val="clear" w:color="auto" w:fill="FFFFFF"/>
        <w:wordWrap w:val="0"/>
        <w:rPr>
          <w:rStyle w:val="ggboefpdpvb"/>
          <w:bdr w:val="none" w:sz="0" w:space="0" w:color="auto" w:frame="1"/>
        </w:rPr>
      </w:pPr>
      <w:r w:rsidRPr="000267EF">
        <w:rPr>
          <w:rStyle w:val="ggboefpdpvb"/>
          <w:bdr w:val="none" w:sz="0" w:space="0" w:color="auto" w:frame="1"/>
        </w:rPr>
        <w:t xml:space="preserve">1 </w:t>
      </w:r>
      <w:proofErr w:type="spellStart"/>
      <w:r w:rsidRPr="000267EF">
        <w:rPr>
          <w:rStyle w:val="ggboefpdpvb"/>
          <w:bdr w:val="none" w:sz="0" w:space="0" w:color="auto" w:frame="1"/>
        </w:rPr>
        <w:t>agresti-coull</w:t>
      </w:r>
      <w:proofErr w:type="spellEnd"/>
      <w:r w:rsidRPr="000267EF">
        <w:rPr>
          <w:rStyle w:val="ggboefpdpvb"/>
          <w:bdr w:val="none" w:sz="0" w:space="0" w:color="auto" w:frame="1"/>
        </w:rPr>
        <w:t xml:space="preserve"> 5 40 0.125 0.04993071 0.2657855</w:t>
      </w:r>
    </w:p>
    <w:p w14:paraId="0AAC7B67" w14:textId="77777777" w:rsidR="00C75EB7" w:rsidRPr="000267EF" w:rsidRDefault="00C75EB7" w:rsidP="00C75EB7">
      <w:pPr>
        <w:pStyle w:val="HTMLPreformatted"/>
        <w:shd w:val="clear" w:color="auto" w:fill="FFFFFF"/>
        <w:wordWrap w:val="0"/>
        <w:rPr>
          <w:rStyle w:val="ggboefpdfvb"/>
        </w:rPr>
      </w:pPr>
      <w:r w:rsidRPr="000267EF">
        <w:rPr>
          <w:rStyle w:val="ggboefpdfwb"/>
        </w:rPr>
        <w:t xml:space="preserve">&gt; </w:t>
      </w:r>
      <w:proofErr w:type="spellStart"/>
      <w:r w:rsidRPr="000267EF">
        <w:rPr>
          <w:rStyle w:val="ggboefpdfvb"/>
        </w:rPr>
        <w:t>binom.confint</w:t>
      </w:r>
      <w:proofErr w:type="spellEnd"/>
      <w:r w:rsidRPr="000267EF">
        <w:rPr>
          <w:rStyle w:val="ggboefpdfvb"/>
        </w:rPr>
        <w:t xml:space="preserve">(x = y, n = n, </w:t>
      </w:r>
      <w:proofErr w:type="spellStart"/>
      <w:r w:rsidRPr="000267EF">
        <w:rPr>
          <w:rStyle w:val="ggboefpdfvb"/>
        </w:rPr>
        <w:t>conf.level</w:t>
      </w:r>
      <w:proofErr w:type="spellEnd"/>
      <w:r w:rsidRPr="000267EF">
        <w:rPr>
          <w:rStyle w:val="ggboefpdfvb"/>
        </w:rPr>
        <w:t xml:space="preserve"> = 1-alpha, methods = "</w:t>
      </w:r>
      <w:proofErr w:type="spellStart"/>
      <w:r w:rsidRPr="000267EF">
        <w:rPr>
          <w:rStyle w:val="ggboefpdfvb"/>
        </w:rPr>
        <w:t>wilson</w:t>
      </w:r>
      <w:proofErr w:type="spellEnd"/>
      <w:r w:rsidRPr="000267EF">
        <w:rPr>
          <w:rStyle w:val="ggboefpdfvb"/>
        </w:rPr>
        <w:t>")</w:t>
      </w:r>
    </w:p>
    <w:p w14:paraId="1606C53C" w14:textId="77777777" w:rsidR="00C75EB7" w:rsidRPr="000267EF" w:rsidRDefault="00C75EB7" w:rsidP="00C75EB7">
      <w:pPr>
        <w:pStyle w:val="HTMLPreformatted"/>
        <w:shd w:val="clear" w:color="auto" w:fill="FFFFFF"/>
        <w:wordWrap w:val="0"/>
        <w:rPr>
          <w:rStyle w:val="ggboefpdpvb"/>
          <w:bdr w:val="none" w:sz="0" w:space="0" w:color="auto" w:frame="1"/>
        </w:rPr>
      </w:pPr>
      <w:r w:rsidRPr="000267EF">
        <w:rPr>
          <w:rStyle w:val="ggboefpdpvb"/>
          <w:bdr w:val="none" w:sz="0" w:space="0" w:color="auto" w:frame="1"/>
        </w:rPr>
        <w:t xml:space="preserve">  </w:t>
      </w:r>
      <w:proofErr w:type="gramStart"/>
      <w:r w:rsidRPr="000267EF">
        <w:rPr>
          <w:rStyle w:val="ggboefpdpvb"/>
          <w:bdr w:val="none" w:sz="0" w:space="0" w:color="auto" w:frame="1"/>
        </w:rPr>
        <w:t>method</w:t>
      </w:r>
      <w:proofErr w:type="gramEnd"/>
      <w:r w:rsidRPr="000267EF">
        <w:rPr>
          <w:rStyle w:val="ggboefpdpvb"/>
          <w:bdr w:val="none" w:sz="0" w:space="0" w:color="auto" w:frame="1"/>
        </w:rPr>
        <w:t xml:space="preserve"> x  n  mean    lower     upper</w:t>
      </w:r>
    </w:p>
    <w:p w14:paraId="1CC945B9" w14:textId="77777777" w:rsidR="00C75EB7" w:rsidRPr="000267EF" w:rsidRDefault="00C75EB7" w:rsidP="00C75EB7">
      <w:pPr>
        <w:pStyle w:val="HTMLPreformatted"/>
        <w:shd w:val="clear" w:color="auto" w:fill="FFFFFF"/>
        <w:wordWrap w:val="0"/>
      </w:pPr>
      <w:r w:rsidRPr="000267EF">
        <w:rPr>
          <w:rStyle w:val="ggboefpdpvb"/>
          <w:bdr w:val="none" w:sz="0" w:space="0" w:color="auto" w:frame="1"/>
        </w:rPr>
        <w:t xml:space="preserve">1 </w:t>
      </w:r>
      <w:proofErr w:type="spellStart"/>
      <w:r w:rsidRPr="000267EF">
        <w:rPr>
          <w:rStyle w:val="ggboefpdpvb"/>
          <w:bdr w:val="none" w:sz="0" w:space="0" w:color="auto" w:frame="1"/>
        </w:rPr>
        <w:t>wilson</w:t>
      </w:r>
      <w:proofErr w:type="spellEnd"/>
      <w:r w:rsidRPr="000267EF">
        <w:rPr>
          <w:rStyle w:val="ggboefpdpvb"/>
          <w:bdr w:val="none" w:sz="0" w:space="0" w:color="auto" w:frame="1"/>
        </w:rPr>
        <w:t xml:space="preserve"> 5 40 0.125 0.054595 0.2611212</w:t>
      </w:r>
    </w:p>
    <w:p w14:paraId="1F26E426" w14:textId="77777777" w:rsidR="00612888" w:rsidRPr="00612888" w:rsidRDefault="00612888" w:rsidP="00794CA0">
      <w:pPr>
        <w:rPr>
          <w:color w:val="000000"/>
        </w:rPr>
      </w:pPr>
    </w:p>
    <w:p w14:paraId="2C4A35B4" w14:textId="77777777" w:rsidR="008223F5" w:rsidRDefault="008223F5" w:rsidP="008223F5">
      <w:r>
        <w:t>10.14</w:t>
      </w:r>
    </w:p>
    <w:p w14:paraId="35FAF4B0" w14:textId="77777777" w:rsidR="008223F5" w:rsidRDefault="008223F5" w:rsidP="008223F5">
      <w:r>
        <w:t>a)</w:t>
      </w:r>
    </w:p>
    <w:p w14:paraId="7CD91669" w14:textId="17F722B3" w:rsidR="008223F5" w:rsidRDefault="008223F5">
      <w:pPr>
        <w:rPr>
          <w:rFonts w:eastAsiaTheme="minorEastAsia" w:cstheme="minorHAnsi"/>
        </w:rPr>
      </w:pPr>
      <w:r w:rsidRPr="00427F4A">
        <w:rPr>
          <w:rFonts w:cstheme="minorHAnsi"/>
        </w:rPr>
        <w:t>Yes, we can use the normal approximation because</w:t>
      </w:r>
      <w:r w:rsidR="00296800" w:rsidRPr="00427F4A">
        <w:rPr>
          <w:rFonts w:cstheme="minorHAnsi"/>
        </w:rPr>
        <w:t xml:space="preserve"> n is fairly large and </w:t>
      </w:r>
      <w:r w:rsidR="00296800" w:rsidRPr="00427F4A">
        <w:rPr>
          <w:rFonts w:cstheme="minorHAnsi"/>
        </w:rPr>
        <w:sym w:font="Symbol" w:char="F070"/>
      </w:r>
      <w:r w:rsidR="00296800" w:rsidRPr="00427F4A">
        <w:rPr>
          <w:rFonts w:cstheme="minorHAnsi"/>
          <w:vertAlign w:val="subscript"/>
        </w:rPr>
        <w:t>0</w:t>
      </w:r>
      <w:r w:rsidR="00296800" w:rsidRPr="00427F4A">
        <w:rPr>
          <w:rFonts w:cstheme="minorHAnsi"/>
        </w:rPr>
        <w:t xml:space="preserve"> is not close to 0 or 1</w:t>
      </w:r>
      <w:r w:rsidRPr="00427F4A">
        <w:rPr>
          <w:rFonts w:cstheme="minorHAnsi"/>
        </w:rPr>
        <w:t xml:space="preserve"> </w:t>
      </w:r>
    </w:p>
    <w:p w14:paraId="2F3DC18B" w14:textId="77777777" w:rsidR="008223F5" w:rsidRDefault="008223F5" w:rsidP="008223F5">
      <w:pPr>
        <w:rPr>
          <w:rFonts w:eastAsiaTheme="minorEastAsia" w:cstheme="minorHAnsi"/>
        </w:rPr>
      </w:pPr>
      <w:r>
        <w:rPr>
          <w:rFonts w:eastAsiaTheme="minorEastAsia" w:cstheme="minorHAnsi"/>
        </w:rPr>
        <w:t>b)</w:t>
      </w:r>
    </w:p>
    <w:p w14:paraId="6F36ADA9" w14:textId="77777777" w:rsidR="008223F5" w:rsidRPr="007E7C64" w:rsidRDefault="008223F5" w:rsidP="008223F5">
      <w:pPr>
        <w:rPr>
          <w:rFonts w:cs="Arial"/>
        </w:rPr>
      </w:pPr>
      <w:r>
        <w:rPr>
          <w:rFonts w:cs="Arial"/>
        </w:rPr>
        <w:t xml:space="preserve">The level of significance is </w:t>
      </w:r>
      <w:r w:rsidRPr="007E7C64">
        <w:rPr>
          <w:rFonts w:cs="Arial"/>
        </w:rPr>
        <w:sym w:font="Symbol" w:char="F061"/>
      </w:r>
      <w:r>
        <w:rPr>
          <w:rFonts w:cs="Arial"/>
        </w:rPr>
        <w:t xml:space="preserve"> = 0.05. </w:t>
      </w:r>
    </w:p>
    <w:p w14:paraId="1FB12721" w14:textId="77777777" w:rsidR="008223F5" w:rsidRPr="00427F4A" w:rsidRDefault="008223F5" w:rsidP="008223F5">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bCs/>
          <w:u w:val="single"/>
        </w:rPr>
      </w:pPr>
      <w:r w:rsidRPr="00427F4A">
        <w:rPr>
          <w:rFonts w:cs="Arial"/>
          <w:bCs/>
          <w:u w:val="single"/>
        </w:rPr>
        <w:t>Confidence interval method:</w:t>
      </w:r>
    </w:p>
    <w:p w14:paraId="6A36E4D8" w14:textId="77777777" w:rsidR="008223F5" w:rsidRPr="00427F4A" w:rsidRDefault="008223F5" w:rsidP="008223F5">
      <w:pPr>
        <w:rPr>
          <w:rFonts w:cs="Arial"/>
          <w:bCs/>
        </w:rPr>
      </w:pPr>
      <w:r w:rsidRPr="00427F4A">
        <w:rPr>
          <w:rFonts w:cs="Arial"/>
          <w:bCs/>
        </w:rPr>
        <w:t>1.</w:t>
      </w:r>
    </w:p>
    <w:p w14:paraId="56F613B9" w14:textId="2449C157" w:rsidR="008223F5" w:rsidRPr="00427F4A" w:rsidRDefault="008223F5" w:rsidP="008223F5">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395F9792" w14:textId="77777777" w:rsidR="008223F5" w:rsidRPr="00427F4A" w:rsidRDefault="008223F5" w:rsidP="008223F5">
      <w:pPr>
        <w:jc w:val="both"/>
        <w:rPr>
          <w:rFonts w:cs="Arial"/>
          <w:bCs/>
        </w:rPr>
      </w:pPr>
      <w:r w:rsidRPr="00427F4A">
        <w:rPr>
          <w:rFonts w:cs="Arial"/>
          <w:bCs/>
        </w:rPr>
        <w:t xml:space="preserve">2. </w:t>
      </w:r>
      <w:proofErr w:type="spellStart"/>
      <w:r w:rsidRPr="00427F4A">
        <w:rPr>
          <w:rFonts w:cs="Arial"/>
          <w:bCs/>
        </w:rPr>
        <w:t>Agresti-Coull</w:t>
      </w:r>
      <w:proofErr w:type="spellEnd"/>
      <w:r w:rsidRPr="00427F4A">
        <w:rPr>
          <w:rFonts w:cs="Arial"/>
          <w:bCs/>
        </w:rPr>
        <w:t xml:space="preserve"> C.I.: 0.5009227 &lt; </w:t>
      </w:r>
      <w:r w:rsidRPr="00427F4A">
        <w:rPr>
          <w:rFonts w:cs="Arial"/>
          <w:bCs/>
        </w:rPr>
        <w:sym w:font="Symbol" w:char="F070"/>
      </w:r>
      <w:r w:rsidRPr="00427F4A">
        <w:rPr>
          <w:rFonts w:cs="Arial"/>
          <w:bCs/>
        </w:rPr>
        <w:t xml:space="preserve"> &lt; 1 If the Wilson C.I. was used instead: 0.5009229 &lt; </w:t>
      </w:r>
      <w:r w:rsidRPr="00427F4A">
        <w:rPr>
          <w:rFonts w:cs="Arial"/>
          <w:bCs/>
        </w:rPr>
        <w:sym w:font="Symbol" w:char="F070"/>
      </w:r>
      <w:r w:rsidRPr="00427F4A">
        <w:rPr>
          <w:rFonts w:cs="Arial"/>
          <w:bCs/>
        </w:rPr>
        <w:t xml:space="preserve"> &lt; 1.</w:t>
      </w:r>
    </w:p>
    <w:p w14:paraId="23467D14"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 part b</w:t>
      </w:r>
    </w:p>
    <w:p w14:paraId="62393537"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 For CI</w:t>
      </w:r>
    </w:p>
    <w:p w14:paraId="47BB6DB9"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lastRenderedPageBreak/>
        <w:t xml:space="preserve">&gt; # Remember that mean = 0 and </w:t>
      </w:r>
      <w:proofErr w:type="spellStart"/>
      <w:r w:rsidRPr="008223F5">
        <w:rPr>
          <w:rFonts w:ascii="Courier New" w:eastAsia="Times New Roman" w:hAnsi="Courier New" w:cs="Courier New"/>
          <w:sz w:val="20"/>
          <w:szCs w:val="20"/>
        </w:rPr>
        <w:t>sd</w:t>
      </w:r>
      <w:proofErr w:type="spellEnd"/>
      <w:r w:rsidRPr="008223F5">
        <w:rPr>
          <w:rFonts w:ascii="Courier New" w:eastAsia="Times New Roman" w:hAnsi="Courier New" w:cs="Courier New"/>
          <w:sz w:val="20"/>
          <w:szCs w:val="20"/>
        </w:rPr>
        <w:t xml:space="preserve"> = 1 are the default argument values for </w:t>
      </w:r>
      <w:r w:rsidRPr="008223F5">
        <w:rPr>
          <w:rFonts w:ascii="Courier New" w:eastAsia="Times New Roman" w:hAnsi="Courier New" w:cs="Courier New"/>
          <w:sz w:val="20"/>
          <w:szCs w:val="20"/>
        </w:rPr>
        <w:br/>
        <w:t xml:space="preserve">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w:t>
      </w:r>
    </w:p>
    <w:p w14:paraId="7C6D3DE0"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w:t>
      </w:r>
      <w:proofErr w:type="spellStart"/>
      <w:r w:rsidRPr="008223F5">
        <w:rPr>
          <w:rFonts w:ascii="Courier New" w:eastAsia="Times New Roman" w:hAnsi="Courier New" w:cs="Courier New"/>
          <w:sz w:val="20"/>
          <w:szCs w:val="20"/>
        </w:rPr>
        <w:t>Agresti-Coull</w:t>
      </w:r>
      <w:proofErr w:type="spellEnd"/>
      <w:r w:rsidRPr="008223F5">
        <w:rPr>
          <w:rFonts w:ascii="Courier New" w:eastAsia="Times New Roman" w:hAnsi="Courier New" w:cs="Courier New"/>
          <w:sz w:val="20"/>
          <w:szCs w:val="20"/>
        </w:rPr>
        <w:t xml:space="preserve"> CI     </w:t>
      </w:r>
    </w:p>
    <w:p w14:paraId="05EBBB41"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y &lt;- 424</w:t>
      </w:r>
    </w:p>
    <w:p w14:paraId="3F7B7046"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n &lt;- 800</w:t>
      </w:r>
    </w:p>
    <w:p w14:paraId="7D8F0817"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alpha &lt;- 0.05</w:t>
      </w:r>
    </w:p>
    <w:p w14:paraId="73365250"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hat</w:t>
      </w:r>
      <w:proofErr w:type="spellEnd"/>
      <w:r w:rsidRPr="008223F5">
        <w:rPr>
          <w:rFonts w:ascii="Courier New" w:eastAsia="Times New Roman" w:hAnsi="Courier New" w:cs="Courier New"/>
          <w:sz w:val="20"/>
          <w:szCs w:val="20"/>
        </w:rPr>
        <w:t xml:space="preserve"> &lt;- 424/800</w:t>
      </w:r>
    </w:p>
    <w:p w14:paraId="0600BFED"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 &lt;-</w:t>
      </w:r>
      <w:proofErr w:type="gramStart"/>
      <w:r w:rsidRPr="008223F5">
        <w:rPr>
          <w:rFonts w:ascii="Courier New" w:eastAsia="Times New Roman" w:hAnsi="Courier New" w:cs="Courier New"/>
          <w:sz w:val="20"/>
          <w:szCs w:val="20"/>
        </w:rPr>
        <w:t>( y</w:t>
      </w:r>
      <w:proofErr w:type="gramEnd"/>
      <w:r w:rsidRPr="008223F5">
        <w:rPr>
          <w:rFonts w:ascii="Courier New" w:eastAsia="Times New Roman" w:hAnsi="Courier New" w:cs="Courier New"/>
          <w:sz w:val="20"/>
          <w:szCs w:val="20"/>
        </w:rPr>
        <w:t xml:space="preserve"> +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 xml:space="preserve">(p = 1-alpha)^2 /2) / (n +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p = 1-alpha)^2)</w:t>
      </w:r>
    </w:p>
    <w:p w14:paraId="65CF9A1F"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pi.tilde</w:t>
      </w:r>
      <w:proofErr w:type="spellEnd"/>
    </w:p>
    <w:p w14:paraId="68588BD9"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8223F5">
        <w:rPr>
          <w:rFonts w:ascii="Courier New" w:eastAsia="Times New Roman" w:hAnsi="Courier New" w:cs="Courier New"/>
          <w:sz w:val="20"/>
          <w:szCs w:val="20"/>
          <w:bdr w:val="none" w:sz="0" w:space="0" w:color="auto" w:frame="1"/>
        </w:rPr>
        <w:t>[1] 0.5298989</w:t>
      </w:r>
    </w:p>
    <w:p w14:paraId="27F9F5F3"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lower.AC &lt;- </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 - </w:t>
      </w:r>
      <w:proofErr w:type="spellStart"/>
      <w:proofErr w:type="gram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w:t>
      </w:r>
      <w:proofErr w:type="gramEnd"/>
      <w:r w:rsidRPr="008223F5">
        <w:rPr>
          <w:rFonts w:ascii="Courier New" w:eastAsia="Times New Roman" w:hAnsi="Courier New" w:cs="Courier New"/>
          <w:sz w:val="20"/>
          <w:szCs w:val="20"/>
        </w:rPr>
        <w:t xml:space="preserve">p = 1-alpha) * </w:t>
      </w:r>
      <w:proofErr w:type="spellStart"/>
      <w:r w:rsidRPr="008223F5">
        <w:rPr>
          <w:rFonts w:ascii="Courier New" w:eastAsia="Times New Roman" w:hAnsi="Courier New" w:cs="Courier New"/>
          <w:sz w:val="20"/>
          <w:szCs w:val="20"/>
        </w:rPr>
        <w:t>sqrt</w:t>
      </w:r>
      <w:proofErr w:type="spellEnd"/>
      <w:r w:rsidRPr="008223F5">
        <w:rPr>
          <w:rFonts w:ascii="Courier New" w:eastAsia="Times New Roman" w:hAnsi="Courier New" w:cs="Courier New"/>
          <w:sz w:val="20"/>
          <w:szCs w:val="20"/>
        </w:rPr>
        <w:t>(</w:t>
      </w:r>
      <w:proofErr w:type="spellStart"/>
      <w:r w:rsidRPr="008223F5">
        <w:rPr>
          <w:rFonts w:ascii="Courier New" w:eastAsia="Times New Roman" w:hAnsi="Courier New" w:cs="Courier New"/>
          <w:sz w:val="20"/>
          <w:szCs w:val="20"/>
        </w:rPr>
        <w:t>pi.tilde</w:t>
      </w:r>
      <w:proofErr w:type="spellEnd"/>
      <w:r w:rsidRPr="008223F5">
        <w:rPr>
          <w:rFonts w:ascii="Courier New" w:eastAsia="Times New Roman" w:hAnsi="Courier New" w:cs="Courier New"/>
          <w:sz w:val="20"/>
          <w:szCs w:val="20"/>
        </w:rPr>
        <w:t xml:space="preserve">*(1-pi.tilde) / (n    </w:t>
      </w:r>
      <w:proofErr w:type="spellStart"/>
      <w:r w:rsidRPr="008223F5">
        <w:rPr>
          <w:rFonts w:ascii="Courier New" w:eastAsia="Times New Roman" w:hAnsi="Courier New" w:cs="Courier New"/>
          <w:sz w:val="20"/>
          <w:szCs w:val="20"/>
        </w:rPr>
        <w:t>qnorm</w:t>
      </w:r>
      <w:proofErr w:type="spellEnd"/>
      <w:r w:rsidRPr="008223F5">
        <w:rPr>
          <w:rFonts w:ascii="Courier New" w:eastAsia="Times New Roman" w:hAnsi="Courier New" w:cs="Courier New"/>
          <w:sz w:val="20"/>
          <w:szCs w:val="20"/>
        </w:rPr>
        <w:t>(p = 1-alpha)^2))</w:t>
      </w:r>
    </w:p>
    <w:p w14:paraId="3B5D3741"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lower.AC</w:t>
      </w:r>
    </w:p>
    <w:p w14:paraId="021D9980"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8223F5">
        <w:rPr>
          <w:rFonts w:ascii="Courier New" w:eastAsia="Times New Roman" w:hAnsi="Courier New" w:cs="Courier New"/>
          <w:sz w:val="20"/>
          <w:szCs w:val="20"/>
          <w:bdr w:val="none" w:sz="0" w:space="0" w:color="auto" w:frame="1"/>
        </w:rPr>
        <w:t>[1] 0.5009227</w:t>
      </w:r>
    </w:p>
    <w:p w14:paraId="449671A8"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
    <w:p w14:paraId="5A930FAD"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gt; #Wilson CI</w:t>
      </w:r>
    </w:p>
    <w:p w14:paraId="56CD41ED" w14:textId="77777777" w:rsidR="008223F5" w:rsidRPr="008223F5" w:rsidRDefault="008223F5" w:rsidP="008223F5">
      <w:pPr>
        <w:pStyle w:val="Rcodeandoutput"/>
        <w:rPr>
          <w:rFonts w:eastAsia="Times New Roman"/>
        </w:rPr>
      </w:pPr>
      <w:r w:rsidRPr="008223F5">
        <w:rPr>
          <w:rFonts w:eastAsia="Times New Roman"/>
        </w:rPr>
        <w:t xml:space="preserve">&gt; </w:t>
      </w:r>
      <w:proofErr w:type="spellStart"/>
      <w:r w:rsidRPr="008223F5">
        <w:rPr>
          <w:rFonts w:eastAsia="Times New Roman"/>
        </w:rPr>
        <w:t>lower.wilson</w:t>
      </w:r>
      <w:proofErr w:type="spellEnd"/>
      <w:r w:rsidRPr="008223F5">
        <w:rPr>
          <w:rFonts w:eastAsia="Times New Roman"/>
        </w:rPr>
        <w:t xml:space="preserve"> &lt;- </w:t>
      </w:r>
      <w:proofErr w:type="spellStart"/>
      <w:r w:rsidRPr="008223F5">
        <w:rPr>
          <w:rFonts w:eastAsia="Times New Roman"/>
        </w:rPr>
        <w:t>pi.tilde</w:t>
      </w:r>
      <w:proofErr w:type="spellEnd"/>
      <w:r w:rsidRPr="008223F5">
        <w:rPr>
          <w:rFonts w:eastAsia="Times New Roman"/>
        </w:rPr>
        <w:t xml:space="preserve"> - </w:t>
      </w:r>
      <w:proofErr w:type="spellStart"/>
      <w:proofErr w:type="gramStart"/>
      <w:r w:rsidRPr="008223F5">
        <w:rPr>
          <w:rFonts w:eastAsia="Times New Roman"/>
        </w:rPr>
        <w:t>qnorm</w:t>
      </w:r>
      <w:proofErr w:type="spellEnd"/>
      <w:r w:rsidRPr="008223F5">
        <w:rPr>
          <w:rFonts w:eastAsia="Times New Roman"/>
        </w:rPr>
        <w:t>(</w:t>
      </w:r>
      <w:proofErr w:type="gramEnd"/>
      <w:r w:rsidRPr="008223F5">
        <w:rPr>
          <w:rFonts w:eastAsia="Times New Roman"/>
        </w:rPr>
        <w:t xml:space="preserve">1-alpha) * </w:t>
      </w:r>
      <w:proofErr w:type="spellStart"/>
      <w:r w:rsidRPr="008223F5">
        <w:rPr>
          <w:rFonts w:eastAsia="Times New Roman"/>
        </w:rPr>
        <w:t>sqrt</w:t>
      </w:r>
      <w:proofErr w:type="spellEnd"/>
      <w:r w:rsidRPr="008223F5">
        <w:rPr>
          <w:rFonts w:eastAsia="Times New Roman"/>
        </w:rPr>
        <w:t xml:space="preserve">(n) / (n + </w:t>
      </w:r>
      <w:proofErr w:type="spellStart"/>
      <w:r w:rsidRPr="008223F5">
        <w:rPr>
          <w:rFonts w:eastAsia="Times New Roman"/>
        </w:rPr>
        <w:t>qnorm</w:t>
      </w:r>
      <w:proofErr w:type="spellEnd"/>
      <w:r w:rsidRPr="008223F5">
        <w:rPr>
          <w:rFonts w:eastAsia="Times New Roman"/>
        </w:rPr>
        <w:t>(1-</w:t>
      </w:r>
    </w:p>
    <w:p w14:paraId="1B671863" w14:textId="77777777" w:rsidR="008223F5" w:rsidRPr="008223F5" w:rsidRDefault="008223F5" w:rsidP="008223F5">
      <w:pPr>
        <w:pStyle w:val="Rcodeandoutput"/>
        <w:rPr>
          <w:rFonts w:eastAsia="Times New Roman"/>
        </w:rPr>
      </w:pPr>
      <w:r w:rsidRPr="008223F5">
        <w:rPr>
          <w:rFonts w:eastAsia="Times New Roman"/>
        </w:rPr>
        <w:t xml:space="preserve">    </w:t>
      </w:r>
      <w:proofErr w:type="gramStart"/>
      <w:r w:rsidRPr="008223F5">
        <w:rPr>
          <w:rFonts w:eastAsia="Times New Roman"/>
        </w:rPr>
        <w:t>alpha</w:t>
      </w:r>
      <w:proofErr w:type="gramEnd"/>
      <w:r w:rsidRPr="008223F5">
        <w:rPr>
          <w:rFonts w:eastAsia="Times New Roman"/>
        </w:rPr>
        <w:t xml:space="preserve">)^2) * </w:t>
      </w:r>
      <w:proofErr w:type="spellStart"/>
      <w:r w:rsidRPr="008223F5">
        <w:rPr>
          <w:rFonts w:eastAsia="Times New Roman"/>
        </w:rPr>
        <w:t>sqrt</w:t>
      </w:r>
      <w:proofErr w:type="spellEnd"/>
      <w:r w:rsidRPr="008223F5">
        <w:rPr>
          <w:rFonts w:eastAsia="Times New Roman"/>
        </w:rPr>
        <w:t>(</w:t>
      </w:r>
      <w:proofErr w:type="spellStart"/>
      <w:r w:rsidRPr="008223F5">
        <w:rPr>
          <w:rFonts w:eastAsia="Times New Roman"/>
        </w:rPr>
        <w:t>pi.hat</w:t>
      </w:r>
      <w:proofErr w:type="spellEnd"/>
      <w:r w:rsidRPr="008223F5">
        <w:rPr>
          <w:rFonts w:eastAsia="Times New Roman"/>
        </w:rPr>
        <w:t xml:space="preserve">*(1-pi.hat) + </w:t>
      </w:r>
      <w:proofErr w:type="spellStart"/>
      <w:r w:rsidRPr="008223F5">
        <w:rPr>
          <w:rFonts w:eastAsia="Times New Roman"/>
        </w:rPr>
        <w:t>qnorm</w:t>
      </w:r>
      <w:proofErr w:type="spellEnd"/>
      <w:r w:rsidRPr="008223F5">
        <w:rPr>
          <w:rFonts w:eastAsia="Times New Roman"/>
        </w:rPr>
        <w:t>(1-alpha)^2 / (4*n))</w:t>
      </w:r>
    </w:p>
    <w:p w14:paraId="5D1F4808"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rPr>
        <w:t xml:space="preserve">&gt; </w:t>
      </w:r>
      <w:proofErr w:type="spellStart"/>
      <w:r w:rsidRPr="008223F5">
        <w:rPr>
          <w:rFonts w:ascii="Courier New" w:eastAsia="Times New Roman" w:hAnsi="Courier New" w:cs="Courier New"/>
          <w:sz w:val="20"/>
          <w:szCs w:val="20"/>
        </w:rPr>
        <w:t>lower.wilson</w:t>
      </w:r>
      <w:proofErr w:type="spellEnd"/>
    </w:p>
    <w:p w14:paraId="141B5258" w14:textId="77777777" w:rsidR="008223F5" w:rsidRP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8223F5">
        <w:rPr>
          <w:rFonts w:ascii="Courier New" w:eastAsia="Times New Roman" w:hAnsi="Courier New" w:cs="Courier New"/>
          <w:sz w:val="20"/>
          <w:szCs w:val="20"/>
          <w:bdr w:val="none" w:sz="0" w:space="0" w:color="auto" w:frame="1"/>
        </w:rPr>
        <w:t>[1] 0.5009229</w:t>
      </w:r>
    </w:p>
    <w:p w14:paraId="7732C1F9" w14:textId="77777777" w:rsidR="008223F5" w:rsidRPr="008223F5" w:rsidRDefault="008223F5" w:rsidP="008223F5">
      <w:pPr>
        <w:jc w:val="both"/>
        <w:rPr>
          <w:rFonts w:cs="Arial"/>
        </w:rPr>
      </w:pPr>
    </w:p>
    <w:p w14:paraId="71485CA6" w14:textId="77777777" w:rsidR="008223F5" w:rsidRPr="00427F4A" w:rsidRDefault="008223F5" w:rsidP="008223F5">
      <w:pPr>
        <w:rPr>
          <w:bCs/>
          <w:color w:val="000000"/>
        </w:rPr>
      </w:pPr>
      <w:r w:rsidRPr="00427F4A">
        <w:rPr>
          <w:rFonts w:cs="Arial"/>
          <w:bCs/>
        </w:rPr>
        <w:t xml:space="preserve">3. Because 0.5 is not in this interval, reject </w:t>
      </w:r>
      <w:r w:rsidRPr="00427F4A">
        <w:rPr>
          <w:bCs/>
          <w:color w:val="000000"/>
        </w:rPr>
        <w:t>H</w:t>
      </w:r>
      <w:r w:rsidRPr="00427F4A">
        <w:rPr>
          <w:bCs/>
          <w:color w:val="000000"/>
          <w:vertAlign w:val="subscript"/>
        </w:rPr>
        <w:t>o</w:t>
      </w:r>
      <w:r w:rsidRPr="00427F4A">
        <w:rPr>
          <w:bCs/>
          <w:color w:val="000000"/>
        </w:rPr>
        <w:t>.</w:t>
      </w:r>
    </w:p>
    <w:p w14:paraId="00173B6D" w14:textId="77777777" w:rsidR="008223F5" w:rsidRPr="008223F5" w:rsidRDefault="008223F5" w:rsidP="008223F5">
      <w:pPr>
        <w:jc w:val="both"/>
        <w:rPr>
          <w:rFonts w:eastAsiaTheme="minorEastAsia" w:cstheme="minorHAnsi"/>
        </w:rPr>
      </w:pPr>
      <w:r w:rsidRPr="00427F4A">
        <w:rPr>
          <w:bCs/>
          <w:color w:val="000000"/>
        </w:rPr>
        <w:t>4</w:t>
      </w:r>
      <w:r w:rsidRPr="00427F4A">
        <w:rPr>
          <w:rFonts w:cs="Arial"/>
          <w:bCs/>
          <w:color w:val="000000"/>
        </w:rPr>
        <w:t>.</w:t>
      </w:r>
      <w:r w:rsidRPr="00427F4A">
        <w:rPr>
          <w:rFonts w:cs="Arial"/>
          <w:bCs/>
          <w:lang w:eastAsia="zh-CN"/>
        </w:rPr>
        <w:t xml:space="preserve"> The standard conclusion is that sufficient evidence exists to indicate that more than half of persons suffering from chronic pain are over 50 years of age. It is important to note that 0.5 is really close to being within the interval. Thus, a better conclusion would be to say there is “marginal evidence”. </w:t>
      </w:r>
    </w:p>
    <w:p w14:paraId="132CFBAE" w14:textId="425DF151" w:rsidR="00427F4A" w:rsidRPr="008223F5" w:rsidRDefault="00427F4A" w:rsidP="008223F5">
      <w:pPr>
        <w:rPr>
          <w:rFonts w:eastAsiaTheme="minorEastAsia" w:cstheme="minorHAnsi"/>
        </w:rPr>
      </w:pPr>
    </w:p>
    <w:p w14:paraId="2FDC5375" w14:textId="77777777" w:rsidR="008223F5" w:rsidRPr="00427F4A" w:rsidRDefault="008223F5" w:rsidP="008223F5">
      <w:pPr>
        <w:rPr>
          <w:bCs/>
          <w:u w:val="single"/>
        </w:rPr>
      </w:pPr>
      <w:r w:rsidRPr="00427F4A">
        <w:rPr>
          <w:bCs/>
          <w:u w:val="single"/>
        </w:rPr>
        <w:t>Test statistic method</w:t>
      </w:r>
    </w:p>
    <w:p w14:paraId="327A7355" w14:textId="77777777" w:rsidR="008223F5" w:rsidRPr="00427F4A" w:rsidRDefault="008223F5" w:rsidP="008223F5">
      <w:pPr>
        <w:rPr>
          <w:rFonts w:cs="Arial"/>
          <w:bCs/>
        </w:rPr>
      </w:pPr>
      <w:r w:rsidRPr="00427F4A">
        <w:rPr>
          <w:rFonts w:cs="Arial"/>
          <w:bCs/>
        </w:rPr>
        <w:t>1.</w:t>
      </w:r>
    </w:p>
    <w:p w14:paraId="1EA7649D" w14:textId="7F0A09B2" w:rsidR="008223F5" w:rsidRPr="00427F4A" w:rsidRDefault="008223F5" w:rsidP="008223F5">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16CBA19F" w14:textId="77777777" w:rsidR="008223F5" w:rsidRPr="00427F4A" w:rsidRDefault="008223F5" w:rsidP="008223F5">
      <w:pPr>
        <w:rPr>
          <w:bCs/>
        </w:rPr>
      </w:pPr>
      <w:r w:rsidRPr="00427F4A">
        <w:rPr>
          <w:bCs/>
        </w:rPr>
        <w:t>2. z = 1.697</w:t>
      </w:r>
    </w:p>
    <w:p w14:paraId="1D040849" w14:textId="77777777" w:rsidR="008223F5" w:rsidRPr="00427F4A" w:rsidRDefault="008223F5" w:rsidP="008223F5">
      <w:pPr>
        <w:pStyle w:val="HTMLPreformatted"/>
        <w:shd w:val="clear" w:color="auto" w:fill="FFFFFF"/>
        <w:wordWrap w:val="0"/>
        <w:rPr>
          <w:rStyle w:val="ggboefpdfvb"/>
        </w:rPr>
      </w:pPr>
      <w:r w:rsidRPr="008223F5">
        <w:rPr>
          <w:rStyle w:val="ggboefpdfwb"/>
        </w:rPr>
        <w:t xml:space="preserve">&gt; </w:t>
      </w:r>
      <w:r w:rsidRPr="008223F5">
        <w:rPr>
          <w:rStyle w:val="ggboefpdfvb"/>
        </w:rPr>
        <w:t># For test stat and p value</w:t>
      </w:r>
    </w:p>
    <w:p w14:paraId="3EBEA2D9"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r w:rsidRPr="008223F5">
        <w:rPr>
          <w:rStyle w:val="ggboefpdfvb"/>
        </w:rPr>
        <w:t>pi0&lt;-1/2</w:t>
      </w:r>
    </w:p>
    <w:p w14:paraId="327A3FDE"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proofErr w:type="spellStart"/>
      <w:r w:rsidRPr="008223F5">
        <w:rPr>
          <w:rStyle w:val="ggboefpdfvb"/>
        </w:rPr>
        <w:t>pi.hat</w:t>
      </w:r>
      <w:proofErr w:type="spellEnd"/>
      <w:r w:rsidRPr="008223F5">
        <w:rPr>
          <w:rStyle w:val="ggboefpdfvb"/>
        </w:rPr>
        <w:t xml:space="preserve"> &lt;- 424/800</w:t>
      </w:r>
    </w:p>
    <w:p w14:paraId="16F0E3BE"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proofErr w:type="spellStart"/>
      <w:r w:rsidRPr="008223F5">
        <w:rPr>
          <w:rStyle w:val="ggboefpdfvb"/>
        </w:rPr>
        <w:t>z.stat</w:t>
      </w:r>
      <w:proofErr w:type="spellEnd"/>
      <w:r w:rsidRPr="008223F5">
        <w:rPr>
          <w:rStyle w:val="ggboefpdfvb"/>
        </w:rPr>
        <w:t>&lt;-(</w:t>
      </w:r>
      <w:proofErr w:type="spellStart"/>
      <w:r w:rsidRPr="008223F5">
        <w:rPr>
          <w:rStyle w:val="ggboefpdfvb"/>
        </w:rPr>
        <w:t>pi.hat</w:t>
      </w:r>
      <w:proofErr w:type="spellEnd"/>
      <w:r w:rsidRPr="008223F5">
        <w:rPr>
          <w:rStyle w:val="ggboefpdfvb"/>
        </w:rPr>
        <w:t xml:space="preserve"> - pi0)/</w:t>
      </w:r>
      <w:proofErr w:type="spellStart"/>
      <w:proofErr w:type="gramStart"/>
      <w:r w:rsidRPr="008223F5">
        <w:rPr>
          <w:rStyle w:val="ggboefpdfvb"/>
        </w:rPr>
        <w:t>sqrt</w:t>
      </w:r>
      <w:proofErr w:type="spellEnd"/>
      <w:r w:rsidRPr="008223F5">
        <w:rPr>
          <w:rStyle w:val="ggboefpdfvb"/>
        </w:rPr>
        <w:t>(</w:t>
      </w:r>
      <w:proofErr w:type="gramEnd"/>
      <w:r w:rsidRPr="008223F5">
        <w:rPr>
          <w:rStyle w:val="ggboefpdfvb"/>
        </w:rPr>
        <w:t>pi0*(1-pi0)/n)</w:t>
      </w:r>
    </w:p>
    <w:p w14:paraId="325DBD6D"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proofErr w:type="spellStart"/>
      <w:r w:rsidRPr="008223F5">
        <w:rPr>
          <w:rStyle w:val="ggboefpdfvb"/>
        </w:rPr>
        <w:t>z.crit</w:t>
      </w:r>
      <w:proofErr w:type="spellEnd"/>
      <w:r w:rsidRPr="008223F5">
        <w:rPr>
          <w:rStyle w:val="ggboefpdfvb"/>
        </w:rPr>
        <w:t>&lt;-</w:t>
      </w:r>
      <w:proofErr w:type="spellStart"/>
      <w:proofErr w:type="gramStart"/>
      <w:r w:rsidRPr="008223F5">
        <w:rPr>
          <w:rStyle w:val="ggboefpdfvb"/>
        </w:rPr>
        <w:t>qnorm</w:t>
      </w:r>
      <w:proofErr w:type="spellEnd"/>
      <w:r w:rsidRPr="008223F5">
        <w:rPr>
          <w:rStyle w:val="ggboefpdfvb"/>
        </w:rPr>
        <w:t>(</w:t>
      </w:r>
      <w:proofErr w:type="gramEnd"/>
      <w:r w:rsidRPr="008223F5">
        <w:rPr>
          <w:rStyle w:val="ggboefpdfvb"/>
        </w:rPr>
        <w:t xml:space="preserve">p = 1-alpha, mean = 0, </w:t>
      </w:r>
      <w:proofErr w:type="spellStart"/>
      <w:r w:rsidRPr="008223F5">
        <w:rPr>
          <w:rStyle w:val="ggboefpdfvb"/>
        </w:rPr>
        <w:t>sd</w:t>
      </w:r>
      <w:proofErr w:type="spellEnd"/>
      <w:r w:rsidRPr="008223F5">
        <w:rPr>
          <w:rStyle w:val="ggboefpdfvb"/>
        </w:rPr>
        <w:t xml:space="preserve"> = 1)</w:t>
      </w:r>
    </w:p>
    <w:p w14:paraId="5138CA6D"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proofErr w:type="spellStart"/>
      <w:proofErr w:type="gramStart"/>
      <w:r w:rsidRPr="008223F5">
        <w:rPr>
          <w:rStyle w:val="ggboefpdfvb"/>
        </w:rPr>
        <w:t>pvalue</w:t>
      </w:r>
      <w:proofErr w:type="spellEnd"/>
      <w:proofErr w:type="gramEnd"/>
      <w:r w:rsidRPr="008223F5">
        <w:rPr>
          <w:rStyle w:val="ggboefpdfvb"/>
        </w:rPr>
        <w:t xml:space="preserve">&lt;-(1 - </w:t>
      </w:r>
      <w:proofErr w:type="spellStart"/>
      <w:r w:rsidRPr="008223F5">
        <w:rPr>
          <w:rStyle w:val="ggboefpdfvb"/>
        </w:rPr>
        <w:t>pnorm</w:t>
      </w:r>
      <w:proofErr w:type="spellEnd"/>
      <w:r w:rsidRPr="008223F5">
        <w:rPr>
          <w:rStyle w:val="ggboefpdfvb"/>
        </w:rPr>
        <w:t xml:space="preserve">(q = </w:t>
      </w:r>
      <w:proofErr w:type="spellStart"/>
      <w:r w:rsidRPr="008223F5">
        <w:rPr>
          <w:rStyle w:val="ggboefpdfvb"/>
        </w:rPr>
        <w:t>z.stat</w:t>
      </w:r>
      <w:proofErr w:type="spellEnd"/>
      <w:r w:rsidRPr="008223F5">
        <w:rPr>
          <w:rStyle w:val="ggboefpdfvb"/>
        </w:rPr>
        <w:t xml:space="preserve">, mean = 0, </w:t>
      </w:r>
      <w:proofErr w:type="spellStart"/>
      <w:r w:rsidRPr="008223F5">
        <w:rPr>
          <w:rStyle w:val="ggboefpdfvb"/>
        </w:rPr>
        <w:t>sd</w:t>
      </w:r>
      <w:proofErr w:type="spellEnd"/>
      <w:r w:rsidRPr="008223F5">
        <w:rPr>
          <w:rStyle w:val="ggboefpdfvb"/>
        </w:rPr>
        <w:t xml:space="preserve"> = 1))</w:t>
      </w:r>
    </w:p>
    <w:p w14:paraId="0ABA8A8C" w14:textId="77777777" w:rsidR="008223F5" w:rsidRPr="008223F5" w:rsidRDefault="008223F5" w:rsidP="008223F5">
      <w:pPr>
        <w:pStyle w:val="HTMLPreformatted"/>
        <w:shd w:val="clear" w:color="auto" w:fill="FFFFFF"/>
        <w:wordWrap w:val="0"/>
        <w:rPr>
          <w:rStyle w:val="ggboefpdfvb"/>
        </w:rPr>
      </w:pPr>
      <w:r w:rsidRPr="008223F5">
        <w:rPr>
          <w:rStyle w:val="ggboefpdfwb"/>
        </w:rPr>
        <w:t xml:space="preserve">&gt; </w:t>
      </w:r>
      <w:proofErr w:type="spellStart"/>
      <w:proofErr w:type="gramStart"/>
      <w:r w:rsidRPr="008223F5">
        <w:rPr>
          <w:rStyle w:val="ggboefpdfvb"/>
        </w:rPr>
        <w:t>data.frame</w:t>
      </w:r>
      <w:proofErr w:type="spellEnd"/>
      <w:r w:rsidRPr="008223F5">
        <w:rPr>
          <w:rStyle w:val="ggboefpdfvb"/>
        </w:rPr>
        <w:t>(</w:t>
      </w:r>
      <w:proofErr w:type="spellStart"/>
      <w:proofErr w:type="gramEnd"/>
      <w:r w:rsidRPr="008223F5">
        <w:rPr>
          <w:rStyle w:val="ggboefpdfvb"/>
        </w:rPr>
        <w:t>pi.hat</w:t>
      </w:r>
      <w:proofErr w:type="spellEnd"/>
      <w:r w:rsidRPr="008223F5">
        <w:rPr>
          <w:rStyle w:val="ggboefpdfvb"/>
        </w:rPr>
        <w:t xml:space="preserve">, pi0, </w:t>
      </w:r>
      <w:proofErr w:type="spellStart"/>
      <w:r w:rsidRPr="008223F5">
        <w:rPr>
          <w:rStyle w:val="ggboefpdfvb"/>
        </w:rPr>
        <w:t>z.stat</w:t>
      </w:r>
      <w:proofErr w:type="spellEnd"/>
      <w:r w:rsidRPr="008223F5">
        <w:rPr>
          <w:rStyle w:val="ggboefpdfvb"/>
        </w:rPr>
        <w:t xml:space="preserve">, </w:t>
      </w:r>
      <w:proofErr w:type="spellStart"/>
      <w:r w:rsidRPr="008223F5">
        <w:rPr>
          <w:rStyle w:val="ggboefpdfvb"/>
        </w:rPr>
        <w:t>z.crit</w:t>
      </w:r>
      <w:proofErr w:type="spellEnd"/>
      <w:r w:rsidRPr="008223F5">
        <w:rPr>
          <w:rStyle w:val="ggboefpdfvb"/>
        </w:rPr>
        <w:t xml:space="preserve">, </w:t>
      </w:r>
      <w:proofErr w:type="spellStart"/>
      <w:r w:rsidRPr="008223F5">
        <w:rPr>
          <w:rStyle w:val="ggboefpdfvb"/>
        </w:rPr>
        <w:t>pvalue</w:t>
      </w:r>
      <w:proofErr w:type="spellEnd"/>
      <w:r w:rsidRPr="008223F5">
        <w:rPr>
          <w:rStyle w:val="ggboefpdfvb"/>
        </w:rPr>
        <w:t>)</w:t>
      </w:r>
    </w:p>
    <w:p w14:paraId="3161D342" w14:textId="77777777" w:rsidR="008223F5" w:rsidRPr="008223F5" w:rsidRDefault="008223F5" w:rsidP="008223F5">
      <w:pPr>
        <w:pStyle w:val="HTMLPreformatted"/>
        <w:shd w:val="clear" w:color="auto" w:fill="FFFFFF"/>
        <w:wordWrap w:val="0"/>
        <w:rPr>
          <w:rStyle w:val="ggboefpdpvb"/>
          <w:bdr w:val="none" w:sz="0" w:space="0" w:color="auto" w:frame="1"/>
        </w:rPr>
      </w:pPr>
      <w:r w:rsidRPr="008223F5">
        <w:rPr>
          <w:rStyle w:val="ggboefpdpvb"/>
          <w:bdr w:val="none" w:sz="0" w:space="0" w:color="auto" w:frame="1"/>
        </w:rPr>
        <w:t xml:space="preserve">  </w:t>
      </w:r>
      <w:proofErr w:type="spellStart"/>
      <w:r w:rsidRPr="008223F5">
        <w:rPr>
          <w:rStyle w:val="ggboefpdpvb"/>
          <w:bdr w:val="none" w:sz="0" w:space="0" w:color="auto" w:frame="1"/>
        </w:rPr>
        <w:t>pi.hat</w:t>
      </w:r>
      <w:proofErr w:type="spellEnd"/>
      <w:r w:rsidRPr="008223F5">
        <w:rPr>
          <w:rStyle w:val="ggboefpdpvb"/>
          <w:bdr w:val="none" w:sz="0" w:space="0" w:color="auto" w:frame="1"/>
        </w:rPr>
        <w:t xml:space="preserve"> pi0   </w:t>
      </w:r>
      <w:proofErr w:type="spellStart"/>
      <w:r w:rsidRPr="008223F5">
        <w:rPr>
          <w:rStyle w:val="ggboefpdpvb"/>
          <w:bdr w:val="none" w:sz="0" w:space="0" w:color="auto" w:frame="1"/>
        </w:rPr>
        <w:t>z.stat</w:t>
      </w:r>
      <w:proofErr w:type="spellEnd"/>
      <w:r w:rsidRPr="008223F5">
        <w:rPr>
          <w:rStyle w:val="ggboefpdpvb"/>
          <w:bdr w:val="none" w:sz="0" w:space="0" w:color="auto" w:frame="1"/>
        </w:rPr>
        <w:t xml:space="preserve">   </w:t>
      </w:r>
      <w:proofErr w:type="spellStart"/>
      <w:r w:rsidRPr="008223F5">
        <w:rPr>
          <w:rStyle w:val="ggboefpdpvb"/>
          <w:bdr w:val="none" w:sz="0" w:space="0" w:color="auto" w:frame="1"/>
        </w:rPr>
        <w:t>z.crit</w:t>
      </w:r>
      <w:proofErr w:type="spellEnd"/>
      <w:r w:rsidRPr="008223F5">
        <w:rPr>
          <w:rStyle w:val="ggboefpdpvb"/>
          <w:bdr w:val="none" w:sz="0" w:space="0" w:color="auto" w:frame="1"/>
        </w:rPr>
        <w:t xml:space="preserve">     </w:t>
      </w:r>
      <w:proofErr w:type="spellStart"/>
      <w:r w:rsidRPr="008223F5">
        <w:rPr>
          <w:rStyle w:val="ggboefpdpvb"/>
          <w:bdr w:val="none" w:sz="0" w:space="0" w:color="auto" w:frame="1"/>
        </w:rPr>
        <w:t>pvalue</w:t>
      </w:r>
      <w:proofErr w:type="spellEnd"/>
    </w:p>
    <w:p w14:paraId="10F25FE0" w14:textId="77777777" w:rsidR="008223F5" w:rsidRPr="008223F5" w:rsidRDefault="008223F5" w:rsidP="008223F5">
      <w:pPr>
        <w:pStyle w:val="HTMLPreformatted"/>
        <w:shd w:val="clear" w:color="auto" w:fill="FFFFFF"/>
        <w:wordWrap w:val="0"/>
      </w:pPr>
      <w:r w:rsidRPr="008223F5">
        <w:rPr>
          <w:rStyle w:val="ggboefpdpvb"/>
          <w:bdr w:val="none" w:sz="0" w:space="0" w:color="auto" w:frame="1"/>
        </w:rPr>
        <w:t>1   0.53 0.5 1.697056 1.644854 0.04484301</w:t>
      </w:r>
    </w:p>
    <w:p w14:paraId="3D54C022" w14:textId="77777777" w:rsidR="008223F5" w:rsidRPr="00427F4A" w:rsidRDefault="008223F5" w:rsidP="008223F5">
      <w:pPr>
        <w:rPr>
          <w:bCs/>
        </w:rPr>
      </w:pPr>
    </w:p>
    <w:p w14:paraId="775BB52F" w14:textId="77777777" w:rsidR="008223F5" w:rsidRPr="008223F5" w:rsidRDefault="008223F5" w:rsidP="008223F5">
      <w:r w:rsidRPr="00427F4A">
        <w:rPr>
          <w:bCs/>
          <w:noProof/>
        </w:rPr>
        <mc:AlternateContent>
          <mc:Choice Requires="wpi">
            <w:drawing>
              <wp:anchor distT="0" distB="0" distL="114300" distR="114300" simplePos="0" relativeHeight="251889664" behindDoc="0" locked="0" layoutInCell="1" allowOverlap="1" wp14:anchorId="6939099E" wp14:editId="4C32E976">
                <wp:simplePos x="0" y="0"/>
                <wp:positionH relativeFrom="column">
                  <wp:posOffset>1714500</wp:posOffset>
                </wp:positionH>
                <wp:positionV relativeFrom="paragraph">
                  <wp:posOffset>-474345</wp:posOffset>
                </wp:positionV>
                <wp:extent cx="1980525" cy="1412240"/>
                <wp:effectExtent l="38100" t="38100" r="20320" b="35560"/>
                <wp:wrapNone/>
                <wp:docPr id="1" name="Ink 1"/>
                <wp:cNvGraphicFramePr/>
                <a:graphic xmlns:a="http://schemas.openxmlformats.org/drawingml/2006/main">
                  <a:graphicData uri="http://schemas.microsoft.com/office/word/2010/wordprocessingInk">
                    <w14:contentPart bwMode="auto" r:id="rId43">
                      <w14:nvContentPartPr>
                        <w14:cNvContentPartPr/>
                      </w14:nvContentPartPr>
                      <w14:xfrm>
                        <a:off x="1752120" y="1521000"/>
                        <a:ext cx="0" cy="0"/>
                      </w14:xfrm>
                    </w14:contentPart>
                  </a:graphicData>
                </a:graphic>
              </wp:anchor>
            </w:drawing>
          </mc:Choice>
          <mc:Fallback>
            <w:pict>
              <v:shapetype w14:anchorId="5669F3C8"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 o:spid="_x0000_s1026" type="#_x0000_t75" style="position:absolute;margin-left:134.65pt;margin-top:-37.7pt;width:156.7pt;height:111.9pt;z-index:2518896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">
                <v:imagedata r:id="rId44" o:title=""/>
              </v:shape>
            </w:pict>
          </mc:Fallback>
        </mc:AlternateContent>
      </w:r>
      <w:r w:rsidRPr="00427F4A">
        <w:rPr>
          <w:bCs/>
        </w:rPr>
        <w:t xml:space="preserve">3. </w:t>
      </w:r>
      <w:r w:rsidRPr="008223F5">
        <w:t>z</w:t>
      </w:r>
      <w:r w:rsidRPr="008223F5">
        <w:rPr>
          <w:vertAlign w:val="subscript"/>
        </w:rPr>
        <w:t xml:space="preserve">0.05 </w:t>
      </w:r>
      <w:r w:rsidRPr="008223F5">
        <w:t>= 1.645</w:t>
      </w:r>
    </w:p>
    <w:p w14:paraId="1442CE4D" w14:textId="77777777" w:rsidR="008223F5" w:rsidRPr="008223F5" w:rsidRDefault="008223F5" w:rsidP="008223F5"/>
    <w:p w14:paraId="61F12E1F" w14:textId="77777777" w:rsidR="008223F5" w:rsidRPr="008223F5" w:rsidRDefault="008223F5" w:rsidP="008223F5">
      <w:r w:rsidRPr="00427F4A">
        <w:rPr>
          <w:noProof/>
        </w:rPr>
        <mc:AlternateContent>
          <mc:Choice Requires="wpi">
            <w:drawing>
              <wp:anchor distT="0" distB="0" distL="114300" distR="114300" simplePos="0" relativeHeight="251886592" behindDoc="0" locked="0" layoutInCell="1" allowOverlap="1" wp14:anchorId="58333666" wp14:editId="3FBABB6D">
                <wp:simplePos x="0" y="0"/>
                <wp:positionH relativeFrom="column">
                  <wp:posOffset>1963420</wp:posOffset>
                </wp:positionH>
                <wp:positionV relativeFrom="paragraph">
                  <wp:posOffset>362525</wp:posOffset>
                </wp:positionV>
                <wp:extent cx="360" cy="360"/>
                <wp:effectExtent l="0" t="0" r="0" b="0"/>
                <wp:wrapNone/>
                <wp:docPr id="3" name="Ink 3"/>
                <wp:cNvGraphicFramePr/>
                <a:graphic xmlns:a="http://schemas.openxmlformats.org/drawingml/2006/main">
                  <a:graphicData uri="http://schemas.microsoft.com/office/word/2010/wordprocessingInk">
                    <w14:contentPart bwMode="auto" r:id="rId45">
                      <w14:nvContentPartPr>
                        <w14:cNvContentPartPr/>
                      </w14:nvContentPartPr>
                      <w14:xfrm>
                        <a:off x="0" y="0"/>
                        <a:ext cx="360" cy="360"/>
                      </w14:xfrm>
                    </w14:contentPart>
                  </a:graphicData>
                </a:graphic>
                <wp14:sizeRelH relativeFrom="margin">
                  <wp14:pctWidth>0</wp14:pctWidth>
                </wp14:sizeRelH>
                <wp14:sizeRelV relativeFrom="margin">
                  <wp14:pctHeight>0</wp14:pctHeight>
                </wp14:sizeRelV>
              </wp:anchor>
            </w:drawing>
          </mc:Choice>
          <mc:Fallback>
            <w:pict>
              <v:shape w14:anchorId="51837445" id="Ink 3" o:spid="_x0000_s1026" type="#_x0000_t75" style="position:absolute;margin-left:154.25pt;margin-top:28.2pt;width:.75pt;height:.75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">
                <v:imagedata r:id="rId46" o:title=""/>
              </v:shape>
            </w:pict>
          </mc:Fallback>
        </mc:AlternateContent>
      </w:r>
    </w:p>
    <w:p w14:paraId="7C834668" w14:textId="77777777" w:rsidR="008223F5" w:rsidRPr="008223F5" w:rsidRDefault="008223F5" w:rsidP="008223F5">
      <w:r w:rsidRPr="00427F4A">
        <w:rPr>
          <w:noProof/>
        </w:rPr>
        <w:lastRenderedPageBreak/>
        <mc:AlternateContent>
          <mc:Choice Requires="wpi">
            <w:drawing>
              <wp:anchor distT="0" distB="0" distL="114300" distR="114300" simplePos="0" relativeHeight="251899904" behindDoc="0" locked="0" layoutInCell="1" allowOverlap="1" wp14:anchorId="79B50C4D" wp14:editId="31A5DFA8">
                <wp:simplePos x="0" y="0"/>
                <wp:positionH relativeFrom="column">
                  <wp:posOffset>3452495</wp:posOffset>
                </wp:positionH>
                <wp:positionV relativeFrom="paragraph">
                  <wp:posOffset>-159385</wp:posOffset>
                </wp:positionV>
                <wp:extent cx="511000" cy="559435"/>
                <wp:effectExtent l="38100" t="38100" r="41910" b="31115"/>
                <wp:wrapNone/>
                <wp:docPr id="4" name="Ink 4"/>
                <wp:cNvGraphicFramePr/>
                <a:graphic xmlns:a="http://schemas.openxmlformats.org/drawingml/2006/main">
                  <a:graphicData uri="http://schemas.microsoft.com/office/word/2010/wordprocessingInk">
                    <w14:contentPart bwMode="auto" r:id="rId47">
                      <w14:nvContentPartPr>
                        <w14:cNvContentPartPr/>
                      </w14:nvContentPartPr>
                      <w14:xfrm>
                        <a:off x="0" y="0"/>
                        <a:ext cx="511000" cy="559435"/>
                      </w14:xfrm>
                    </w14:contentPart>
                  </a:graphicData>
                </a:graphic>
              </wp:anchor>
            </w:drawing>
          </mc:Choice>
          <mc:Fallback>
            <w:pict>
              <v:shape w14:anchorId="2AA7814D" id="Ink 4" o:spid="_x0000_s1026" type="#_x0000_t75" style="position:absolute;margin-left:271.5pt;margin-top:-12.9pt;width:40.95pt;height:44.75pt;z-index:25189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">
                <v:imagedata r:id="rId48" o:title=""/>
              </v:shape>
            </w:pict>
          </mc:Fallback>
        </mc:AlternateContent>
      </w:r>
      <w:r w:rsidRPr="00427F4A">
        <w:rPr>
          <w:noProof/>
        </w:rPr>
        <mc:AlternateContent>
          <mc:Choice Requires="wpi">
            <w:drawing>
              <wp:anchor distT="0" distB="0" distL="114300" distR="114300" simplePos="0" relativeHeight="251888640" behindDoc="0" locked="0" layoutInCell="1" allowOverlap="1" wp14:anchorId="43820945" wp14:editId="6EAA82B7">
                <wp:simplePos x="0" y="0"/>
                <wp:positionH relativeFrom="column">
                  <wp:posOffset>1460066</wp:posOffset>
                </wp:positionH>
                <wp:positionV relativeFrom="paragraph">
                  <wp:posOffset>-1036029</wp:posOffset>
                </wp:positionV>
                <wp:extent cx="129600" cy="2382480"/>
                <wp:effectExtent l="38100" t="38100" r="41910" b="37465"/>
                <wp:wrapNone/>
                <wp:docPr id="5" name="Ink 5"/>
                <wp:cNvGraphicFramePr/>
                <a:graphic xmlns:a="http://schemas.openxmlformats.org/drawingml/2006/main">
                  <a:graphicData uri="http://schemas.microsoft.com/office/word/2010/wordprocessingInk">
                    <w14:contentPart bwMode="auto" r:id="rId49">
                      <w14:nvContentPartPr>
                        <w14:cNvContentPartPr/>
                      </w14:nvContentPartPr>
                      <w14:xfrm>
                        <a:off x="0" y="0"/>
                        <a:ext cx="129600" cy="2382480"/>
                      </w14:xfrm>
                    </w14:contentPart>
                  </a:graphicData>
                </a:graphic>
              </wp:anchor>
            </w:drawing>
          </mc:Choice>
          <mc:Fallback>
            <w:pict>
              <v:shape w14:anchorId="046B2E25" id="Ink 5" o:spid="_x0000_s1026" type="#_x0000_t75" style="position:absolute;margin-left:114.6pt;margin-top:-81.95pt;width:10.9pt;height:188.35pt;z-index:2518886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">
                <v:imagedata r:id="rId50" o:title=""/>
              </v:shape>
            </w:pict>
          </mc:Fallback>
        </mc:AlternateContent>
      </w:r>
      <w:r w:rsidRPr="00427F4A">
        <w:rPr>
          <w:noProof/>
        </w:rPr>
        <mc:AlternateContent>
          <mc:Choice Requires="wpi">
            <w:drawing>
              <wp:anchor distT="0" distB="0" distL="114300" distR="114300" simplePos="0" relativeHeight="251887616" behindDoc="0" locked="0" layoutInCell="1" allowOverlap="1" wp14:anchorId="1E65A0D7" wp14:editId="3BD82369">
                <wp:simplePos x="0" y="0"/>
                <wp:positionH relativeFrom="column">
                  <wp:posOffset>7466</wp:posOffset>
                </wp:positionH>
                <wp:positionV relativeFrom="paragraph">
                  <wp:posOffset>-759909</wp:posOffset>
                </wp:positionV>
                <wp:extent cx="2929680" cy="1784880"/>
                <wp:effectExtent l="38100" t="38100" r="42545" b="44450"/>
                <wp:wrapNone/>
                <wp:docPr id="6" name="Ink 6"/>
                <wp:cNvGraphicFramePr/>
                <a:graphic xmlns:a="http://schemas.openxmlformats.org/drawingml/2006/main">
                  <a:graphicData uri="http://schemas.microsoft.com/office/word/2010/wordprocessingInk">
                    <w14:contentPart bwMode="auto" r:id="rId51">
                      <w14:nvContentPartPr>
                        <w14:cNvContentPartPr/>
                      </w14:nvContentPartPr>
                      <w14:xfrm>
                        <a:off x="0" y="0"/>
                        <a:ext cx="2929680" cy="1784880"/>
                      </w14:xfrm>
                    </w14:contentPart>
                  </a:graphicData>
                </a:graphic>
              </wp:anchor>
            </w:drawing>
          </mc:Choice>
          <mc:Fallback>
            <w:pict>
              <v:shape w14:anchorId="23A2118F" id="Ink 6" o:spid="_x0000_s1026" type="#_x0000_t75" style="position:absolute;margin-left:.25pt;margin-top:-60.2pt;width:231.4pt;height:141.25pt;z-index:2518876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">
                <v:imagedata r:id="rId52" o:title=""/>
              </v:shape>
            </w:pict>
          </mc:Fallback>
        </mc:AlternateContent>
      </w:r>
    </w:p>
    <w:p w14:paraId="5330FA3E" w14:textId="77777777" w:rsidR="008223F5" w:rsidRPr="008223F5" w:rsidRDefault="008223F5" w:rsidP="008223F5">
      <w:r w:rsidRPr="00427F4A">
        <w:rPr>
          <w:noProof/>
        </w:rPr>
        <mc:AlternateContent>
          <mc:Choice Requires="wpi">
            <w:drawing>
              <wp:anchor distT="0" distB="0" distL="114300" distR="114300" simplePos="0" relativeHeight="251898880" behindDoc="0" locked="0" layoutInCell="1" allowOverlap="1" wp14:anchorId="6DD33BAC" wp14:editId="5BA52F17">
                <wp:simplePos x="0" y="0"/>
                <wp:positionH relativeFrom="column">
                  <wp:posOffset>3310890</wp:posOffset>
                </wp:positionH>
                <wp:positionV relativeFrom="paragraph">
                  <wp:posOffset>22860</wp:posOffset>
                </wp:positionV>
                <wp:extent cx="103505" cy="245110"/>
                <wp:effectExtent l="0" t="0" r="48895" b="40640"/>
                <wp:wrapNone/>
                <wp:docPr id="7" name="Ink 7"/>
                <wp:cNvGraphicFramePr/>
                <a:graphic xmlns:a="http://schemas.openxmlformats.org/drawingml/2006/main">
                  <a:graphicData uri="http://schemas.microsoft.com/office/word/2010/wordprocessingInk">
                    <w14:contentPart bwMode="auto" r:id="rId53">
                      <w14:nvContentPartPr>
                        <w14:cNvContentPartPr/>
                      </w14:nvContentPartPr>
                      <w14:xfrm>
                        <a:off x="0" y="0"/>
                        <a:ext cx="103505" cy="245110"/>
                      </w14:xfrm>
                    </w14:contentPart>
                  </a:graphicData>
                </a:graphic>
              </wp:anchor>
            </w:drawing>
          </mc:Choice>
          <mc:Fallback>
            <w:pict>
              <v:shape w14:anchorId="36046982" id="Ink 7" o:spid="_x0000_s1026" type="#_x0000_t75" style="position:absolute;margin-left:260.35pt;margin-top:1.45pt;width:8.85pt;height:20pt;z-index:251898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">
                <v:imagedata r:id="rId54" o:title=""/>
              </v:shape>
            </w:pict>
          </mc:Fallback>
        </mc:AlternateContent>
      </w:r>
      <w:r w:rsidRPr="00427F4A">
        <w:rPr>
          <w:noProof/>
        </w:rPr>
        <mc:AlternateContent>
          <mc:Choice Requires="wpi">
            <w:drawing>
              <wp:anchor distT="0" distB="0" distL="114300" distR="114300" simplePos="0" relativeHeight="251897856" behindDoc="0" locked="0" layoutInCell="1" allowOverlap="1" wp14:anchorId="6B0C7E10" wp14:editId="594D1D8D">
                <wp:simplePos x="0" y="0"/>
                <wp:positionH relativeFrom="column">
                  <wp:posOffset>3214238</wp:posOffset>
                </wp:positionH>
                <wp:positionV relativeFrom="paragraph">
                  <wp:posOffset>114694</wp:posOffset>
                </wp:positionV>
                <wp:extent cx="141480" cy="123840"/>
                <wp:effectExtent l="38100" t="38100" r="49530" b="47625"/>
                <wp:wrapNone/>
                <wp:docPr id="8" name="Ink 8"/>
                <wp:cNvGraphicFramePr/>
                <a:graphic xmlns:a="http://schemas.openxmlformats.org/drawingml/2006/main">
                  <a:graphicData uri="http://schemas.microsoft.com/office/word/2010/wordprocessingInk">
                    <w14:contentPart bwMode="auto" r:id="rId55">
                      <w14:nvContentPartPr>
                        <w14:cNvContentPartPr/>
                      </w14:nvContentPartPr>
                      <w14:xfrm>
                        <a:off x="0" y="0"/>
                        <a:ext cx="141480" cy="123840"/>
                      </w14:xfrm>
                    </w14:contentPart>
                  </a:graphicData>
                </a:graphic>
              </wp:anchor>
            </w:drawing>
          </mc:Choice>
          <mc:Fallback>
            <w:pict>
              <v:shape w14:anchorId="3A01AB29" id="Ink 8" o:spid="_x0000_s1026" type="#_x0000_t75" style="position:absolute;margin-left:252.75pt;margin-top:8.7pt;width:11.85pt;height:10.45pt;z-index:251897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">
                <v:imagedata r:id="rId56" o:title=""/>
              </v:shape>
            </w:pict>
          </mc:Fallback>
        </mc:AlternateContent>
      </w:r>
    </w:p>
    <w:p w14:paraId="18FCFD1C" w14:textId="77777777" w:rsidR="008223F5" w:rsidRPr="008223F5" w:rsidRDefault="008223F5" w:rsidP="008223F5">
      <w:r w:rsidRPr="00427F4A">
        <w:rPr>
          <w:noProof/>
        </w:rPr>
        <mc:AlternateContent>
          <mc:Choice Requires="wpi">
            <w:drawing>
              <wp:anchor distT="0" distB="0" distL="114300" distR="114300" simplePos="0" relativeHeight="251896832" behindDoc="0" locked="0" layoutInCell="1" allowOverlap="1" wp14:anchorId="7E73A03B" wp14:editId="34D6FADC">
                <wp:simplePos x="0" y="0"/>
                <wp:positionH relativeFrom="column">
                  <wp:posOffset>2456815</wp:posOffset>
                </wp:positionH>
                <wp:positionV relativeFrom="paragraph">
                  <wp:posOffset>-160020</wp:posOffset>
                </wp:positionV>
                <wp:extent cx="740465" cy="515620"/>
                <wp:effectExtent l="38100" t="38100" r="40640" b="36830"/>
                <wp:wrapNone/>
                <wp:docPr id="9" name="Ink 9"/>
                <wp:cNvGraphicFramePr/>
                <a:graphic xmlns:a="http://schemas.openxmlformats.org/drawingml/2006/main">
                  <a:graphicData uri="http://schemas.microsoft.com/office/word/2010/wordprocessingInk">
                    <w14:contentPart bwMode="auto" r:id="rId57">
                      <w14:nvContentPartPr>
                        <w14:cNvContentPartPr/>
                      </w14:nvContentPartPr>
                      <w14:xfrm>
                        <a:off x="0" y="0"/>
                        <a:ext cx="740465" cy="515620"/>
                      </w14:xfrm>
                    </w14:contentPart>
                  </a:graphicData>
                </a:graphic>
              </wp:anchor>
            </w:drawing>
          </mc:Choice>
          <mc:Fallback>
            <w:pict>
              <v:shape w14:anchorId="00EA5612" id="Ink 9" o:spid="_x0000_s1026" type="#_x0000_t75" style="position:absolute;margin-left:193.1pt;margin-top:-12.95pt;width:59pt;height:41.3pt;z-index:25189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">
                <v:imagedata r:id="rId58" o:title=""/>
              </v:shape>
            </w:pict>
          </mc:Fallback>
        </mc:AlternateContent>
      </w:r>
    </w:p>
    <w:p w14:paraId="3C86D3D1" w14:textId="77777777" w:rsidR="008223F5" w:rsidRPr="00427F4A" w:rsidRDefault="008223F5" w:rsidP="008223F5">
      <w:pPr>
        <w:rPr>
          <w:bCs/>
        </w:rPr>
      </w:pPr>
    </w:p>
    <w:p w14:paraId="1B78DF0E" w14:textId="77777777" w:rsidR="008223F5" w:rsidRPr="00427F4A" w:rsidRDefault="008223F5" w:rsidP="008223F5">
      <w:pPr>
        <w:rPr>
          <w:bCs/>
        </w:rPr>
      </w:pPr>
      <w:r w:rsidRPr="00427F4A">
        <w:rPr>
          <w:bCs/>
          <w:noProof/>
        </w:rPr>
        <mc:AlternateContent>
          <mc:Choice Requires="wpi">
            <w:drawing>
              <wp:anchor distT="0" distB="0" distL="114300" distR="114300" simplePos="0" relativeHeight="251895808" behindDoc="0" locked="0" layoutInCell="1" allowOverlap="1" wp14:anchorId="3662947A" wp14:editId="7EE6DBE4">
                <wp:simplePos x="0" y="0"/>
                <wp:positionH relativeFrom="column">
                  <wp:posOffset>2974340</wp:posOffset>
                </wp:positionH>
                <wp:positionV relativeFrom="paragraph">
                  <wp:posOffset>121920</wp:posOffset>
                </wp:positionV>
                <wp:extent cx="172690" cy="327660"/>
                <wp:effectExtent l="38100" t="38100" r="0" b="34290"/>
                <wp:wrapNone/>
                <wp:docPr id="10" name="Ink 10"/>
                <wp:cNvGraphicFramePr/>
                <a:graphic xmlns:a="http://schemas.openxmlformats.org/drawingml/2006/main">
                  <a:graphicData uri="http://schemas.microsoft.com/office/word/2010/wordprocessingInk">
                    <w14:contentPart bwMode="auto" r:id="rId59">
                      <w14:nvContentPartPr>
                        <w14:cNvContentPartPr/>
                      </w14:nvContentPartPr>
                      <w14:xfrm>
                        <a:off x="0" y="0"/>
                        <a:ext cx="172690" cy="327660"/>
                      </w14:xfrm>
                    </w14:contentPart>
                  </a:graphicData>
                </a:graphic>
              </wp:anchor>
            </w:drawing>
          </mc:Choice>
          <mc:Fallback>
            <w:pict>
              <v:shape w14:anchorId="248D330B" id="Ink 10" o:spid="_x0000_s1026" type="#_x0000_t75" style="position:absolute;margin-left:233.85pt;margin-top:9.25pt;width:14.35pt;height:26.5pt;z-index:251895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">
                <v:imagedata r:id="rId60" o:title=""/>
              </v:shape>
            </w:pict>
          </mc:Fallback>
        </mc:AlternateContent>
      </w:r>
      <w:r w:rsidRPr="00427F4A">
        <w:rPr>
          <w:bCs/>
          <w:noProof/>
        </w:rPr>
        <mc:AlternateContent>
          <mc:Choice Requires="wpi">
            <w:drawing>
              <wp:anchor distT="0" distB="0" distL="114300" distR="114300" simplePos="0" relativeHeight="251893760" behindDoc="0" locked="0" layoutInCell="1" allowOverlap="1" wp14:anchorId="798EB648" wp14:editId="72F3DD1E">
                <wp:simplePos x="0" y="0"/>
                <wp:positionH relativeFrom="column">
                  <wp:posOffset>2788285</wp:posOffset>
                </wp:positionH>
                <wp:positionV relativeFrom="paragraph">
                  <wp:posOffset>-59690</wp:posOffset>
                </wp:positionV>
                <wp:extent cx="53700" cy="412750"/>
                <wp:effectExtent l="38100" t="38100" r="22860" b="44450"/>
                <wp:wrapNone/>
                <wp:docPr id="11" name="Ink 11"/>
                <wp:cNvGraphicFramePr/>
                <a:graphic xmlns:a="http://schemas.openxmlformats.org/drawingml/2006/main">
                  <a:graphicData uri="http://schemas.microsoft.com/office/word/2010/wordprocessingInk">
                    <w14:contentPart bwMode="auto" r:id="rId61">
                      <w14:nvContentPartPr>
                        <w14:cNvContentPartPr/>
                      </w14:nvContentPartPr>
                      <w14:xfrm>
                        <a:off x="0" y="0"/>
                        <a:ext cx="53700" cy="412750"/>
                      </w14:xfrm>
                    </w14:contentPart>
                  </a:graphicData>
                </a:graphic>
              </wp:anchor>
            </w:drawing>
          </mc:Choice>
          <mc:Fallback>
            <w:pict>
              <v:shape w14:anchorId="687299D6" id="Ink 11" o:spid="_x0000_s1026" type="#_x0000_t75" style="position:absolute;margin-left:219.2pt;margin-top:-5.05pt;width:4.95pt;height:33.2pt;z-index:251893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">
                <v:imagedata r:id="rId62" o:title=""/>
              </v:shape>
            </w:pict>
          </mc:Fallback>
        </mc:AlternateContent>
      </w:r>
      <w:r w:rsidRPr="00427F4A">
        <w:rPr>
          <w:bCs/>
          <w:noProof/>
        </w:rPr>
        <mc:AlternateContent>
          <mc:Choice Requires="wpi">
            <w:drawing>
              <wp:anchor distT="0" distB="0" distL="114300" distR="114300" simplePos="0" relativeHeight="251892736" behindDoc="0" locked="0" layoutInCell="1" allowOverlap="1" wp14:anchorId="1076B692" wp14:editId="3546BD75">
                <wp:simplePos x="0" y="0"/>
                <wp:positionH relativeFrom="column">
                  <wp:posOffset>2534198</wp:posOffset>
                </wp:positionH>
                <wp:positionV relativeFrom="paragraph">
                  <wp:posOffset>-46041</wp:posOffset>
                </wp:positionV>
                <wp:extent cx="61200" cy="303120"/>
                <wp:effectExtent l="38100" t="38100" r="34290" b="40005"/>
                <wp:wrapNone/>
                <wp:docPr id="12" name="Ink 12"/>
                <wp:cNvGraphicFramePr/>
                <a:graphic xmlns:a="http://schemas.openxmlformats.org/drawingml/2006/main">
                  <a:graphicData uri="http://schemas.microsoft.com/office/word/2010/wordprocessingInk">
                    <w14:contentPart bwMode="auto" r:id="rId63">
                      <w14:nvContentPartPr>
                        <w14:cNvContentPartPr/>
                      </w14:nvContentPartPr>
                      <w14:xfrm>
                        <a:off x="0" y="0"/>
                        <a:ext cx="61200" cy="303120"/>
                      </w14:xfrm>
                    </w14:contentPart>
                  </a:graphicData>
                </a:graphic>
              </wp:anchor>
            </w:drawing>
          </mc:Choice>
          <mc:Fallback>
            <w:pict>
              <v:shape w14:anchorId="67A5F5D2" id="Ink 12" o:spid="_x0000_s1026" type="#_x0000_t75" style="position:absolute;margin-left:199.2pt;margin-top:-4pt;width:5.5pt;height:24.55pt;z-index:251892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">
                <v:imagedata r:id="rId64" o:title=""/>
              </v:shape>
            </w:pict>
          </mc:Fallback>
        </mc:AlternateContent>
      </w:r>
      <w:r w:rsidRPr="00427F4A">
        <w:rPr>
          <w:bCs/>
          <w:noProof/>
        </w:rPr>
        <mc:AlternateContent>
          <mc:Choice Requires="wpi">
            <w:drawing>
              <wp:anchor distT="0" distB="0" distL="114300" distR="114300" simplePos="0" relativeHeight="251891712" behindDoc="0" locked="0" layoutInCell="1" allowOverlap="1" wp14:anchorId="75DEF0BE" wp14:editId="04C68E8E">
                <wp:simplePos x="0" y="0"/>
                <wp:positionH relativeFrom="column">
                  <wp:posOffset>2350770</wp:posOffset>
                </wp:positionH>
                <wp:positionV relativeFrom="paragraph">
                  <wp:posOffset>55880</wp:posOffset>
                </wp:positionV>
                <wp:extent cx="193390" cy="313690"/>
                <wp:effectExtent l="38100" t="38100" r="16510" b="48260"/>
                <wp:wrapNone/>
                <wp:docPr id="13" name="Ink 13"/>
                <wp:cNvGraphicFramePr/>
                <a:graphic xmlns:a="http://schemas.openxmlformats.org/drawingml/2006/main">
                  <a:graphicData uri="http://schemas.microsoft.com/office/word/2010/wordprocessingInk">
                    <w14:contentPart bwMode="auto" r:id="rId65">
                      <w14:nvContentPartPr>
                        <w14:cNvContentPartPr/>
                      </w14:nvContentPartPr>
                      <w14:xfrm>
                        <a:off x="0" y="0"/>
                        <a:ext cx="193390" cy="313690"/>
                      </w14:xfrm>
                    </w14:contentPart>
                  </a:graphicData>
                </a:graphic>
              </wp:anchor>
            </w:drawing>
          </mc:Choice>
          <mc:Fallback>
            <w:pict>
              <v:shape w14:anchorId="7867659B" id="Ink 13" o:spid="_x0000_s1026" type="#_x0000_t75" style="position:absolute;margin-left:184.75pt;margin-top:4.05pt;width:15.95pt;height:25.4pt;z-index:2518917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">
                <v:imagedata r:id="rId66" o:title=""/>
              </v:shape>
            </w:pict>
          </mc:Fallback>
        </mc:AlternateContent>
      </w:r>
      <w:r w:rsidRPr="00427F4A">
        <w:rPr>
          <w:bCs/>
          <w:noProof/>
        </w:rPr>
        <mc:AlternateContent>
          <mc:Choice Requires="wpi">
            <w:drawing>
              <wp:anchor distT="0" distB="0" distL="114300" distR="114300" simplePos="0" relativeHeight="251890688" behindDoc="0" locked="0" layoutInCell="1" allowOverlap="1" wp14:anchorId="505795DB" wp14:editId="4B1CDC35">
                <wp:simplePos x="0" y="0"/>
                <wp:positionH relativeFrom="column">
                  <wp:posOffset>2160445</wp:posOffset>
                </wp:positionH>
                <wp:positionV relativeFrom="paragraph">
                  <wp:posOffset>-95250</wp:posOffset>
                </wp:positionV>
                <wp:extent cx="120600" cy="574920"/>
                <wp:effectExtent l="38100" t="38100" r="32385" b="34925"/>
                <wp:wrapNone/>
                <wp:docPr id="14" name="Ink 14"/>
                <wp:cNvGraphicFramePr/>
                <a:graphic xmlns:a="http://schemas.openxmlformats.org/drawingml/2006/main">
                  <a:graphicData uri="http://schemas.microsoft.com/office/word/2010/wordprocessingInk">
                    <w14:contentPart bwMode="auto" r:id="rId67">
                      <w14:nvContentPartPr>
                        <w14:cNvContentPartPr/>
                      </w14:nvContentPartPr>
                      <w14:xfrm>
                        <a:off x="0" y="0"/>
                        <a:ext cx="120600" cy="574675"/>
                      </w14:xfrm>
                    </w14:contentPart>
                  </a:graphicData>
                </a:graphic>
                <wp14:sizeRelH relativeFrom="margin">
                  <wp14:pctWidth>0</wp14:pctWidth>
                </wp14:sizeRelH>
              </wp:anchor>
            </w:drawing>
          </mc:Choice>
          <mc:Fallback>
            <w:pict>
              <v:shape w14:anchorId="242F10FA" id="Ink 14" o:spid="_x0000_s1026" type="#_x0000_t75" style="position:absolute;margin-left:169.75pt;margin-top:-7.85pt;width:10.25pt;height:45.95pt;z-index:2518906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">
                <v:imagedata r:id="rId68" o:title=""/>
              </v:shape>
            </w:pict>
          </mc:Fallback>
        </mc:AlternateContent>
      </w:r>
      <w:r w:rsidRPr="00427F4A">
        <w:rPr>
          <w:bCs/>
          <w:noProof/>
        </w:rPr>
        <mc:AlternateContent>
          <mc:Choice Requires="wpi">
            <w:drawing>
              <wp:anchor distT="0" distB="0" distL="114300" distR="114300" simplePos="0" relativeHeight="251885568" behindDoc="0" locked="0" layoutInCell="1" allowOverlap="1" wp14:anchorId="2D38BB71" wp14:editId="747B9DE3">
                <wp:simplePos x="0" y="0"/>
                <wp:positionH relativeFrom="column">
                  <wp:posOffset>23666</wp:posOffset>
                </wp:positionH>
                <wp:positionV relativeFrom="paragraph">
                  <wp:posOffset>-32074</wp:posOffset>
                </wp:positionV>
                <wp:extent cx="3220200" cy="96480"/>
                <wp:effectExtent l="38100" t="38100" r="37465" b="37465"/>
                <wp:wrapNone/>
                <wp:docPr id="15" name="Ink 15"/>
                <wp:cNvGraphicFramePr/>
                <a:graphic xmlns:a="http://schemas.openxmlformats.org/drawingml/2006/main">
                  <a:graphicData uri="http://schemas.microsoft.com/office/word/2010/wordprocessingInk">
                    <w14:contentPart bwMode="auto" r:id="rId69">
                      <w14:nvContentPartPr>
                        <w14:cNvContentPartPr/>
                      </w14:nvContentPartPr>
                      <w14:xfrm>
                        <a:off x="0" y="0"/>
                        <a:ext cx="3220200" cy="96480"/>
                      </w14:xfrm>
                    </w14:contentPart>
                  </a:graphicData>
                </a:graphic>
              </wp:anchor>
            </w:drawing>
          </mc:Choice>
          <mc:Fallback>
            <w:pict>
              <v:shape w14:anchorId="120A25A5" id="Ink 15" o:spid="_x0000_s1026" type="#_x0000_t75" style="position:absolute;margin-left:1.5pt;margin-top:-2.9pt;width:254.25pt;height:8.35pt;z-index:251885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">
                <v:imagedata r:id="rId70" o:title=""/>
              </v:shape>
            </w:pict>
          </mc:Fallback>
        </mc:AlternateContent>
      </w:r>
    </w:p>
    <w:p w14:paraId="0711E5AB" w14:textId="77777777" w:rsidR="008223F5" w:rsidRPr="008223F5" w:rsidRDefault="008223F5" w:rsidP="008223F5">
      <w:r w:rsidRPr="00427F4A">
        <w:rPr>
          <w:noProof/>
        </w:rPr>
        <mc:AlternateContent>
          <mc:Choice Requires="wpi">
            <w:drawing>
              <wp:anchor distT="0" distB="0" distL="114300" distR="114300" simplePos="0" relativeHeight="251894784" behindDoc="0" locked="0" layoutInCell="1" allowOverlap="1" wp14:anchorId="45650460" wp14:editId="4F65BAE7">
                <wp:simplePos x="0" y="0"/>
                <wp:positionH relativeFrom="column">
                  <wp:posOffset>2875838</wp:posOffset>
                </wp:positionH>
                <wp:positionV relativeFrom="paragraph">
                  <wp:posOffset>-81231</wp:posOffset>
                </wp:positionV>
                <wp:extent cx="57960" cy="184320"/>
                <wp:effectExtent l="38100" t="38100" r="37465" b="44450"/>
                <wp:wrapNone/>
                <wp:docPr id="19" name="Ink 19"/>
                <wp:cNvGraphicFramePr/>
                <a:graphic xmlns:a="http://schemas.openxmlformats.org/drawingml/2006/main">
                  <a:graphicData uri="http://schemas.microsoft.com/office/word/2010/wordprocessingInk">
                    <w14:contentPart bwMode="auto" r:id="rId71">
                      <w14:nvContentPartPr>
                        <w14:cNvContentPartPr/>
                      </w14:nvContentPartPr>
                      <w14:xfrm>
                        <a:off x="0" y="0"/>
                        <a:ext cx="57960" cy="184320"/>
                      </w14:xfrm>
                    </w14:contentPart>
                  </a:graphicData>
                </a:graphic>
              </wp:anchor>
            </w:drawing>
          </mc:Choice>
          <mc:Fallback>
            <w:pict>
              <v:shape w14:anchorId="09BF396D" id="Ink 19" o:spid="_x0000_s1026" type="#_x0000_t75" style="position:absolute;margin-left:226.1pt;margin-top:-6.75pt;width:5.25pt;height:15.2pt;z-index:251894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">
                <v:imagedata r:id="rId72" o:title=""/>
              </v:shape>
            </w:pict>
          </mc:Fallback>
        </mc:AlternateContent>
      </w:r>
    </w:p>
    <w:p w14:paraId="54A492D5" w14:textId="77777777" w:rsidR="008223F5" w:rsidRPr="00427F4A" w:rsidRDefault="008223F5" w:rsidP="008223F5">
      <w:pPr>
        <w:rPr>
          <w:bCs/>
          <w:color w:val="000000"/>
        </w:rPr>
      </w:pPr>
      <w:r w:rsidRPr="00427F4A">
        <w:rPr>
          <w:bCs/>
          <w:color w:val="000000"/>
        </w:rPr>
        <w:t xml:space="preserve">4. Since 1.697 &gt; 1.645,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48A1DAAF" w14:textId="77777777" w:rsidR="008223F5" w:rsidRPr="008223F5" w:rsidRDefault="008223F5" w:rsidP="008223F5">
      <w:pPr>
        <w:jc w:val="both"/>
        <w:rPr>
          <w:rFonts w:eastAsiaTheme="minorEastAsia" w:cstheme="minorHAnsi"/>
        </w:rPr>
      </w:pPr>
      <w:r w:rsidRPr="00427F4A">
        <w:rPr>
          <w:bCs/>
          <w:color w:val="000000"/>
        </w:rPr>
        <w:t>5.</w:t>
      </w:r>
      <w:r w:rsidRPr="00427F4A">
        <w:rPr>
          <w:rFonts w:cs="Arial"/>
          <w:bCs/>
          <w:lang w:eastAsia="zh-CN"/>
        </w:rPr>
        <w:t xml:space="preserve"> There is sufficient evidence to indicate that more than half of persons suffering from chronic pain are over 50 years of age. See the previous conclusion as well for an important note. </w:t>
      </w:r>
    </w:p>
    <w:p w14:paraId="044F353C" w14:textId="77777777" w:rsidR="008223F5" w:rsidRPr="00427F4A" w:rsidRDefault="008223F5" w:rsidP="008223F5">
      <w:pPr>
        <w:rPr>
          <w:bCs/>
          <w:color w:val="000000"/>
          <w:u w:val="single"/>
        </w:rPr>
      </w:pPr>
      <w:r w:rsidRPr="00427F4A">
        <w:rPr>
          <w:bCs/>
          <w:color w:val="000000"/>
          <w:u w:val="single"/>
        </w:rPr>
        <w:t>p-value method</w:t>
      </w:r>
    </w:p>
    <w:p w14:paraId="6DB9E11D" w14:textId="1B2DD87D" w:rsidR="008223F5" w:rsidRPr="00427F4A" w:rsidRDefault="008223F5" w:rsidP="008223F5">
      <w:pPr>
        <w:rPr>
          <w:rFonts w:cs="Arial"/>
          <w:bCs/>
        </w:rPr>
      </w:pPr>
      <w:r w:rsidRPr="00427F4A">
        <w:rPr>
          <w:rFonts w:cs="Arial"/>
          <w:bCs/>
        </w:rPr>
        <w:t>1. 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 xml:space="preserve">    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0EFDF6B8" w14:textId="77777777" w:rsidR="008223F5" w:rsidRPr="00427F4A" w:rsidRDefault="008223F5" w:rsidP="008223F5">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2. z=1.697. The p-value is P(Z&gt; 1.697) = 0.0448.</w:t>
      </w:r>
    </w:p>
    <w:p w14:paraId="3FEEBAF3" w14:textId="77777777" w:rsidR="008223F5" w:rsidRPr="00427F4A" w:rsidRDefault="008223F5" w:rsidP="008223F5">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using the same R code as above)</w:t>
      </w:r>
    </w:p>
    <w:p w14:paraId="4486C868" w14:textId="77777777" w:rsidR="008223F5" w:rsidRPr="00427F4A" w:rsidRDefault="008223F5" w:rsidP="008223F5">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 xml:space="preserve">3. </w:t>
      </w:r>
      <w:r w:rsidRPr="00427F4A">
        <w:rPr>
          <w:bCs/>
        </w:rPr>
        <w:sym w:font="Symbol" w:char="F061"/>
      </w:r>
      <w:r w:rsidRPr="00427F4A">
        <w:rPr>
          <w:bCs/>
        </w:rPr>
        <w:t xml:space="preserve"> = 0.05</w:t>
      </w:r>
    </w:p>
    <w:p w14:paraId="01C3063E" w14:textId="77777777" w:rsidR="008223F5" w:rsidRPr="00427F4A" w:rsidRDefault="008223F5" w:rsidP="008223F5">
      <w:pPr>
        <w:rPr>
          <w:bCs/>
          <w:color w:val="000000"/>
        </w:rPr>
      </w:pPr>
      <w:r w:rsidRPr="00427F4A">
        <w:rPr>
          <w:bCs/>
          <w:color w:val="000000"/>
        </w:rPr>
        <w:t xml:space="preserve">4. Since 0.0448 &lt; 0.05,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31D31E70" w14:textId="77777777" w:rsidR="008223F5" w:rsidRPr="008223F5" w:rsidRDefault="008223F5" w:rsidP="008223F5">
      <w:pPr>
        <w:jc w:val="both"/>
        <w:rPr>
          <w:rFonts w:eastAsiaTheme="minorEastAsia" w:cstheme="minorHAnsi"/>
        </w:rPr>
      </w:pPr>
      <w:r w:rsidRPr="00427F4A">
        <w:rPr>
          <w:bCs/>
          <w:color w:val="000000"/>
        </w:rPr>
        <w:t>5.</w:t>
      </w:r>
      <w:r w:rsidRPr="00427F4A">
        <w:rPr>
          <w:rFonts w:cs="Arial"/>
          <w:bCs/>
          <w:lang w:eastAsia="zh-CN"/>
        </w:rPr>
        <w:t xml:space="preserve"> There is sufficient evidence to indicate that more than half of persons suffering from chronic pain are over 50 years of age. See the previous conclusion as well for an important note.</w:t>
      </w:r>
    </w:p>
    <w:p w14:paraId="0B438516" w14:textId="77777777" w:rsidR="008223F5" w:rsidRDefault="008223F5" w:rsidP="008223F5"/>
    <w:p w14:paraId="385551AB" w14:textId="77777777" w:rsidR="008223F5" w:rsidRPr="00800CB4" w:rsidRDefault="008223F5" w:rsidP="008223F5">
      <w:r>
        <w:t>c)</w:t>
      </w:r>
    </w:p>
    <w:p w14:paraId="3C2ADB32" w14:textId="77777777" w:rsid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cs="Arial"/>
        </w:rPr>
      </w:pPr>
      <w:r>
        <w:rPr>
          <w:rFonts w:cs="Arial"/>
        </w:rPr>
        <w:t xml:space="preserve">The 95% </w:t>
      </w:r>
      <w:proofErr w:type="spellStart"/>
      <w:r>
        <w:rPr>
          <w:rFonts w:cs="Arial"/>
        </w:rPr>
        <w:t>A</w:t>
      </w:r>
      <w:r w:rsidRPr="00D95ADD">
        <w:rPr>
          <w:rFonts w:cs="Arial"/>
        </w:rPr>
        <w:t>gresti-</w:t>
      </w:r>
      <w:r>
        <w:rPr>
          <w:rFonts w:cs="Arial"/>
        </w:rPr>
        <w:t>C</w:t>
      </w:r>
      <w:r w:rsidRPr="00D95ADD">
        <w:rPr>
          <w:rFonts w:cs="Arial"/>
        </w:rPr>
        <w:t>oull</w:t>
      </w:r>
      <w:proofErr w:type="spellEnd"/>
      <w:r>
        <w:rPr>
          <w:rFonts w:cs="Arial"/>
        </w:rPr>
        <w:t xml:space="preserve"> C.I. is (</w:t>
      </w:r>
      <w:r w:rsidRPr="00D95ADD">
        <w:rPr>
          <w:rFonts w:cs="Arial"/>
        </w:rPr>
        <w:t>0.</w:t>
      </w:r>
      <w:r>
        <w:rPr>
          <w:rFonts w:cs="Arial"/>
        </w:rPr>
        <w:t>495,</w:t>
      </w:r>
      <w:r w:rsidRPr="00D95ADD">
        <w:rPr>
          <w:rFonts w:cs="Arial"/>
        </w:rPr>
        <w:t xml:space="preserve"> 0.</w:t>
      </w:r>
      <w:r>
        <w:rPr>
          <w:rFonts w:cs="Arial"/>
        </w:rPr>
        <w:t>564). The 95% Wilson C.I. is also (</w:t>
      </w:r>
      <w:r w:rsidRPr="00D95ADD">
        <w:rPr>
          <w:rFonts w:cs="Arial"/>
        </w:rPr>
        <w:t>0.</w:t>
      </w:r>
      <w:r>
        <w:rPr>
          <w:rFonts w:cs="Arial"/>
        </w:rPr>
        <w:t>495,</w:t>
      </w:r>
      <w:r w:rsidRPr="00D95ADD">
        <w:rPr>
          <w:rFonts w:cs="Arial"/>
        </w:rPr>
        <w:t xml:space="preserve"> 0.</w:t>
      </w:r>
      <w:r>
        <w:rPr>
          <w:rFonts w:cs="Arial"/>
        </w:rPr>
        <w:t>564).</w:t>
      </w:r>
    </w:p>
    <w:p w14:paraId="5327F158" w14:textId="77777777" w:rsid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cs="Arial"/>
        </w:rPr>
      </w:pPr>
    </w:p>
    <w:p w14:paraId="3E629130"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gt; library(</w:t>
      </w:r>
      <w:proofErr w:type="spellStart"/>
      <w:r w:rsidRPr="009B4C5F">
        <w:rPr>
          <w:rFonts w:ascii="Courier New" w:eastAsia="Times New Roman" w:hAnsi="Courier New" w:cs="Courier New"/>
          <w:sz w:val="20"/>
          <w:szCs w:val="20"/>
        </w:rPr>
        <w:t>binom</w:t>
      </w:r>
      <w:proofErr w:type="spellEnd"/>
      <w:r w:rsidRPr="009B4C5F">
        <w:rPr>
          <w:rFonts w:ascii="Courier New" w:eastAsia="Times New Roman" w:hAnsi="Courier New" w:cs="Courier New"/>
          <w:sz w:val="20"/>
          <w:szCs w:val="20"/>
        </w:rPr>
        <w:t>)</w:t>
      </w:r>
    </w:p>
    <w:p w14:paraId="6668BE92"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gt; y &lt;- 424</w:t>
      </w:r>
    </w:p>
    <w:p w14:paraId="5B63C29A"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gt; n &lt;- 800</w:t>
      </w:r>
    </w:p>
    <w:p w14:paraId="1D2D6670"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gt; alpha &lt;- 0.05</w:t>
      </w:r>
    </w:p>
    <w:p w14:paraId="71BF9E04"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 xml:space="preserve">&gt; </w:t>
      </w:r>
      <w:proofErr w:type="spellStart"/>
      <w:r w:rsidRPr="009B4C5F">
        <w:rPr>
          <w:rFonts w:ascii="Courier New" w:eastAsia="Times New Roman" w:hAnsi="Courier New" w:cs="Courier New"/>
          <w:sz w:val="20"/>
          <w:szCs w:val="20"/>
        </w:rPr>
        <w:t>binom.confint</w:t>
      </w:r>
      <w:proofErr w:type="spellEnd"/>
      <w:r w:rsidRPr="009B4C5F">
        <w:rPr>
          <w:rFonts w:ascii="Courier New" w:eastAsia="Times New Roman" w:hAnsi="Courier New" w:cs="Courier New"/>
          <w:sz w:val="20"/>
          <w:szCs w:val="20"/>
        </w:rPr>
        <w:t xml:space="preserve">(x = y, n = n, </w:t>
      </w:r>
      <w:proofErr w:type="spellStart"/>
      <w:r w:rsidRPr="009B4C5F">
        <w:rPr>
          <w:rFonts w:ascii="Courier New" w:eastAsia="Times New Roman" w:hAnsi="Courier New" w:cs="Courier New"/>
          <w:sz w:val="20"/>
          <w:szCs w:val="20"/>
        </w:rPr>
        <w:t>conf.level</w:t>
      </w:r>
      <w:proofErr w:type="spellEnd"/>
      <w:r w:rsidRPr="009B4C5F">
        <w:rPr>
          <w:rFonts w:ascii="Courier New" w:eastAsia="Times New Roman" w:hAnsi="Courier New" w:cs="Courier New"/>
          <w:sz w:val="20"/>
          <w:szCs w:val="20"/>
        </w:rPr>
        <w:t xml:space="preserve"> = 1-alpha, methods= "</w:t>
      </w:r>
      <w:proofErr w:type="spellStart"/>
      <w:r w:rsidRPr="009B4C5F">
        <w:rPr>
          <w:rFonts w:ascii="Courier New" w:eastAsia="Times New Roman" w:hAnsi="Courier New" w:cs="Courier New"/>
          <w:sz w:val="20"/>
          <w:szCs w:val="20"/>
        </w:rPr>
        <w:t>agresti-coull</w:t>
      </w:r>
      <w:proofErr w:type="spellEnd"/>
      <w:r w:rsidRPr="009B4C5F">
        <w:rPr>
          <w:rFonts w:ascii="Courier New" w:eastAsia="Times New Roman" w:hAnsi="Courier New" w:cs="Courier New"/>
          <w:sz w:val="20"/>
          <w:szCs w:val="20"/>
        </w:rPr>
        <w:t>")</w:t>
      </w:r>
    </w:p>
    <w:p w14:paraId="5F1DFCA8"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9B4C5F">
        <w:rPr>
          <w:rFonts w:ascii="Courier New" w:eastAsia="Times New Roman" w:hAnsi="Courier New" w:cs="Courier New"/>
          <w:sz w:val="20"/>
          <w:szCs w:val="20"/>
          <w:bdr w:val="none" w:sz="0" w:space="0" w:color="auto" w:frame="1"/>
        </w:rPr>
        <w:t xml:space="preserve">         method   x   n mean     lower     upper</w:t>
      </w:r>
    </w:p>
    <w:p w14:paraId="1C72A6F4"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9B4C5F">
        <w:rPr>
          <w:rFonts w:ascii="Courier New" w:eastAsia="Times New Roman" w:hAnsi="Courier New" w:cs="Courier New"/>
          <w:sz w:val="20"/>
          <w:szCs w:val="20"/>
          <w:bdr w:val="none" w:sz="0" w:space="0" w:color="auto" w:frame="1"/>
        </w:rPr>
        <w:t xml:space="preserve">1 </w:t>
      </w:r>
      <w:proofErr w:type="spellStart"/>
      <w:r w:rsidRPr="009B4C5F">
        <w:rPr>
          <w:rFonts w:ascii="Courier New" w:eastAsia="Times New Roman" w:hAnsi="Courier New" w:cs="Courier New"/>
          <w:sz w:val="20"/>
          <w:szCs w:val="20"/>
          <w:bdr w:val="none" w:sz="0" w:space="0" w:color="auto" w:frame="1"/>
        </w:rPr>
        <w:t>agresti-coull</w:t>
      </w:r>
      <w:proofErr w:type="spellEnd"/>
      <w:r w:rsidRPr="009B4C5F">
        <w:rPr>
          <w:rFonts w:ascii="Courier New" w:eastAsia="Times New Roman" w:hAnsi="Courier New" w:cs="Courier New"/>
          <w:sz w:val="20"/>
          <w:szCs w:val="20"/>
          <w:bdr w:val="none" w:sz="0" w:space="0" w:color="auto" w:frame="1"/>
        </w:rPr>
        <w:t xml:space="preserve"> 424 800 0.53 0.4953536 0.5643597</w:t>
      </w:r>
    </w:p>
    <w:p w14:paraId="757BA405"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9B4C5F">
        <w:rPr>
          <w:rFonts w:ascii="Courier New" w:eastAsia="Times New Roman" w:hAnsi="Courier New" w:cs="Courier New"/>
          <w:sz w:val="20"/>
          <w:szCs w:val="20"/>
        </w:rPr>
        <w:t xml:space="preserve">&gt; </w:t>
      </w:r>
      <w:proofErr w:type="spellStart"/>
      <w:r w:rsidRPr="009B4C5F">
        <w:rPr>
          <w:rFonts w:ascii="Courier New" w:eastAsia="Times New Roman" w:hAnsi="Courier New" w:cs="Courier New"/>
          <w:sz w:val="20"/>
          <w:szCs w:val="20"/>
        </w:rPr>
        <w:t>binom.confint</w:t>
      </w:r>
      <w:proofErr w:type="spellEnd"/>
      <w:r w:rsidRPr="009B4C5F">
        <w:rPr>
          <w:rFonts w:ascii="Courier New" w:eastAsia="Times New Roman" w:hAnsi="Courier New" w:cs="Courier New"/>
          <w:sz w:val="20"/>
          <w:szCs w:val="20"/>
        </w:rPr>
        <w:t xml:space="preserve">(x = y, n = n, </w:t>
      </w:r>
      <w:proofErr w:type="spellStart"/>
      <w:r w:rsidRPr="009B4C5F">
        <w:rPr>
          <w:rFonts w:ascii="Courier New" w:eastAsia="Times New Roman" w:hAnsi="Courier New" w:cs="Courier New"/>
          <w:sz w:val="20"/>
          <w:szCs w:val="20"/>
        </w:rPr>
        <w:t>conf.level</w:t>
      </w:r>
      <w:proofErr w:type="spellEnd"/>
      <w:r w:rsidRPr="009B4C5F">
        <w:rPr>
          <w:rFonts w:ascii="Courier New" w:eastAsia="Times New Roman" w:hAnsi="Courier New" w:cs="Courier New"/>
          <w:sz w:val="20"/>
          <w:szCs w:val="20"/>
        </w:rPr>
        <w:t xml:space="preserve"> = 1-alpha, methods = "</w:t>
      </w:r>
      <w:proofErr w:type="spellStart"/>
      <w:r w:rsidRPr="009B4C5F">
        <w:rPr>
          <w:rFonts w:ascii="Courier New" w:eastAsia="Times New Roman" w:hAnsi="Courier New" w:cs="Courier New"/>
          <w:sz w:val="20"/>
          <w:szCs w:val="20"/>
        </w:rPr>
        <w:t>wilson</w:t>
      </w:r>
      <w:proofErr w:type="spellEnd"/>
      <w:r w:rsidRPr="009B4C5F">
        <w:rPr>
          <w:rFonts w:ascii="Courier New" w:eastAsia="Times New Roman" w:hAnsi="Courier New" w:cs="Courier New"/>
          <w:sz w:val="20"/>
          <w:szCs w:val="20"/>
        </w:rPr>
        <w:t>")</w:t>
      </w:r>
    </w:p>
    <w:p w14:paraId="23505BAA" w14:textId="77777777" w:rsidR="008223F5" w:rsidRPr="009B4C5F"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9B4C5F">
        <w:rPr>
          <w:rFonts w:ascii="Courier New" w:eastAsia="Times New Roman" w:hAnsi="Courier New" w:cs="Courier New"/>
          <w:sz w:val="20"/>
          <w:szCs w:val="20"/>
          <w:bdr w:val="none" w:sz="0" w:space="0" w:color="auto" w:frame="1"/>
        </w:rPr>
        <w:t xml:space="preserve">  method   x   n mean     lower     upper</w:t>
      </w:r>
    </w:p>
    <w:p w14:paraId="5CD9485F" w14:textId="77777777" w:rsid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9B4C5F">
        <w:rPr>
          <w:rFonts w:ascii="Courier New" w:eastAsia="Times New Roman" w:hAnsi="Courier New" w:cs="Courier New"/>
          <w:sz w:val="20"/>
          <w:szCs w:val="20"/>
          <w:bdr w:val="none" w:sz="0" w:space="0" w:color="auto" w:frame="1"/>
        </w:rPr>
        <w:t xml:space="preserve">1 </w:t>
      </w:r>
      <w:proofErr w:type="spellStart"/>
      <w:r w:rsidRPr="009B4C5F">
        <w:rPr>
          <w:rFonts w:ascii="Courier New" w:eastAsia="Times New Roman" w:hAnsi="Courier New" w:cs="Courier New"/>
          <w:sz w:val="20"/>
          <w:szCs w:val="20"/>
          <w:bdr w:val="none" w:sz="0" w:space="0" w:color="auto" w:frame="1"/>
        </w:rPr>
        <w:t>wilson</w:t>
      </w:r>
      <w:proofErr w:type="spellEnd"/>
      <w:r w:rsidRPr="009B4C5F">
        <w:rPr>
          <w:rFonts w:ascii="Courier New" w:eastAsia="Times New Roman" w:hAnsi="Courier New" w:cs="Courier New"/>
          <w:sz w:val="20"/>
          <w:szCs w:val="20"/>
          <w:bdr w:val="none" w:sz="0" w:space="0" w:color="auto" w:frame="1"/>
        </w:rPr>
        <w:t xml:space="preserve"> 424 800 0.53 0.4953539 0.5643594</w:t>
      </w:r>
    </w:p>
    <w:p w14:paraId="16BA4685" w14:textId="77777777" w:rsidR="008223F5" w:rsidRDefault="008223F5" w:rsidP="008223F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p>
    <w:p w14:paraId="03302646" w14:textId="77777777" w:rsidR="008223F5" w:rsidRPr="009B4C5F" w:rsidRDefault="008223F5" w:rsidP="008223F5">
      <w:pPr>
        <w:autoSpaceDE w:val="0"/>
        <w:autoSpaceDN w:val="0"/>
        <w:adjustRightInd w:val="0"/>
        <w:spacing w:after="0" w:line="240" w:lineRule="auto"/>
        <w:rPr>
          <w:rFonts w:cstheme="minorHAnsi"/>
        </w:rPr>
      </w:pPr>
      <w:r w:rsidRPr="009B4C5F">
        <w:rPr>
          <w:rFonts w:cstheme="minorHAnsi"/>
        </w:rPr>
        <w:t>We are 95% confident that the interval 0.495 to 0.564 contains the true proportion of persons suffering from chronic pain that are over 50 years of age.</w:t>
      </w:r>
    </w:p>
    <w:p w14:paraId="573D2ADF" w14:textId="77777777" w:rsidR="008223F5" w:rsidRDefault="008223F5" w:rsidP="000566EE">
      <w:pPr>
        <w:rPr>
          <w:b/>
          <w:bCs/>
          <w:color w:val="000000"/>
        </w:rPr>
      </w:pPr>
    </w:p>
    <w:p w14:paraId="57837AB3" w14:textId="77777777" w:rsidR="008223F5" w:rsidRDefault="008223F5" w:rsidP="000566EE">
      <w:pPr>
        <w:rPr>
          <w:b/>
          <w:bCs/>
          <w:color w:val="000000"/>
        </w:rPr>
      </w:pPr>
    </w:p>
    <w:p w14:paraId="440C2FFC" w14:textId="60A29037" w:rsidR="000566EE" w:rsidRPr="00427F4A" w:rsidRDefault="0063118C" w:rsidP="000566EE">
      <w:pPr>
        <w:rPr>
          <w:bCs/>
          <w:color w:val="000000"/>
        </w:rPr>
      </w:pPr>
      <w:r>
        <w:rPr>
          <w:b/>
          <w:bCs/>
          <w:color w:val="000000"/>
        </w:rPr>
        <w:lastRenderedPageBreak/>
        <w:t>10.15</w:t>
      </w:r>
    </w:p>
    <w:p w14:paraId="04FFA661" w14:textId="0AF2758B" w:rsidR="0063118C" w:rsidRPr="00427F4A" w:rsidRDefault="0063118C" w:rsidP="000566EE">
      <w:pPr>
        <w:rPr>
          <w:bCs/>
          <w:color w:val="000000"/>
        </w:rPr>
      </w:pPr>
      <w:r w:rsidRPr="00427F4A">
        <w:rPr>
          <w:bCs/>
          <w:color w:val="000000"/>
        </w:rPr>
        <w:t>a)</w:t>
      </w:r>
    </w:p>
    <w:p w14:paraId="64803FEF" w14:textId="18EC3F51" w:rsidR="009B2275" w:rsidRDefault="000B030C" w:rsidP="009B2275">
      <w:pPr>
        <w:autoSpaceDE w:val="0"/>
        <w:autoSpaceDN w:val="0"/>
        <w:adjustRightInd w:val="0"/>
        <w:rPr>
          <w:position w:val="-38"/>
        </w:rPr>
      </w:pPr>
      <m:oMathPara>
        <m:oMath>
          <m:acc>
            <m:accPr>
              <m:ctrlPr>
                <w:rPr>
                  <w:rFonts w:ascii="Cambria Math" w:hAnsi="Cambria Math"/>
                  <w:i/>
                </w:rPr>
              </m:ctrlPr>
            </m:accPr>
            <m:e>
              <m:r>
                <w:rPr>
                  <w:rFonts w:ascii="Cambria Math"/>
                </w:rPr>
                <m:t>π</m:t>
              </m:r>
            </m:e>
          </m:acc>
          <m:r>
            <w:rPr>
              <w:rFonts w:ascii="Cambria Math"/>
            </w:rPr>
            <m:t>=</m:t>
          </m:r>
          <m:f>
            <m:fPr>
              <m:ctrlPr>
                <w:rPr>
                  <w:rFonts w:ascii="Cambria Math" w:hAnsi="Cambria Math"/>
                  <w:i/>
                </w:rPr>
              </m:ctrlPr>
            </m:fPr>
            <m:num>
              <m:r>
                <w:rPr>
                  <w:rFonts w:ascii="Cambria Math"/>
                </w:rPr>
                <m:t>y</m:t>
              </m:r>
            </m:num>
            <m:den>
              <m:r>
                <w:rPr>
                  <w:rFonts w:ascii="Cambria Math"/>
                </w:rPr>
                <m:t>n</m:t>
              </m:r>
            </m:den>
          </m:f>
          <m:r>
            <w:rPr>
              <w:rFonts w:ascii="Cambria Math"/>
            </w:rPr>
            <m:t>=</m:t>
          </m:r>
          <m:f>
            <m:fPr>
              <m:ctrlPr>
                <w:rPr>
                  <w:rFonts w:ascii="Cambria Math" w:hAnsi="Cambria Math"/>
                  <w:i/>
                </w:rPr>
              </m:ctrlPr>
            </m:fPr>
            <m:num>
              <m:r>
                <w:rPr>
                  <w:rFonts w:ascii="Cambria Math"/>
                </w:rPr>
                <m:t>230</m:t>
              </m:r>
            </m:num>
            <m:den>
              <m:r>
                <w:rPr>
                  <w:rFonts w:ascii="Cambria Math"/>
                </w:rPr>
                <m:t>1500</m:t>
              </m:r>
            </m:den>
          </m:f>
          <m:r>
            <w:rPr>
              <w:rFonts w:ascii="Cambria Math"/>
            </w:rPr>
            <m:t>=0.1533</m:t>
          </m:r>
        </m:oMath>
      </m:oMathPara>
    </w:p>
    <w:p w14:paraId="2721935C" w14:textId="04AD043F" w:rsidR="009B2275" w:rsidRDefault="009B2275" w:rsidP="009B2275">
      <w:pPr>
        <w:autoSpaceDE w:val="0"/>
        <w:autoSpaceDN w:val="0"/>
        <w:adjustRightInd w:val="0"/>
        <w:rPr>
          <w:rFonts w:cs="Arial"/>
        </w:rPr>
      </w:pPr>
      <w:r>
        <w:rPr>
          <w:rFonts w:cs="Arial"/>
        </w:rPr>
        <w:t xml:space="preserve">The 95% </w:t>
      </w:r>
      <w:proofErr w:type="spellStart"/>
      <w:r>
        <w:rPr>
          <w:rFonts w:cs="Arial"/>
        </w:rPr>
        <w:t>A</w:t>
      </w:r>
      <w:r w:rsidRPr="00D95ADD">
        <w:rPr>
          <w:rFonts w:cs="Arial"/>
        </w:rPr>
        <w:t>gresti-</w:t>
      </w:r>
      <w:r>
        <w:rPr>
          <w:rFonts w:cs="Arial"/>
        </w:rPr>
        <w:t>C</w:t>
      </w:r>
      <w:r w:rsidRPr="00D95ADD">
        <w:rPr>
          <w:rFonts w:cs="Arial"/>
        </w:rPr>
        <w:t>oull</w:t>
      </w:r>
      <w:proofErr w:type="spellEnd"/>
      <w:r>
        <w:rPr>
          <w:rFonts w:cs="Arial"/>
        </w:rPr>
        <w:t xml:space="preserve"> C.I. is (</w:t>
      </w:r>
      <w:r w:rsidRPr="00D95ADD">
        <w:rPr>
          <w:rFonts w:cs="Arial"/>
        </w:rPr>
        <w:t>0.</w:t>
      </w:r>
      <w:r>
        <w:rPr>
          <w:rFonts w:cs="Arial"/>
        </w:rPr>
        <w:t>136,</w:t>
      </w:r>
      <w:r w:rsidRPr="00D95ADD">
        <w:rPr>
          <w:rFonts w:cs="Arial"/>
        </w:rPr>
        <w:t xml:space="preserve"> 0.</w:t>
      </w:r>
      <w:r>
        <w:rPr>
          <w:rFonts w:cs="Arial"/>
        </w:rPr>
        <w:t>172). The 95% Wilson C.I. is also (</w:t>
      </w:r>
      <w:r w:rsidRPr="00D95ADD">
        <w:rPr>
          <w:rFonts w:cs="Arial"/>
        </w:rPr>
        <w:t>0.</w:t>
      </w:r>
      <w:r>
        <w:rPr>
          <w:rFonts w:cs="Arial"/>
        </w:rPr>
        <w:t>136,</w:t>
      </w:r>
      <w:r w:rsidRPr="00D95ADD">
        <w:rPr>
          <w:rFonts w:cs="Arial"/>
        </w:rPr>
        <w:t xml:space="preserve"> 0.</w:t>
      </w:r>
      <w:r>
        <w:rPr>
          <w:rFonts w:cs="Arial"/>
        </w:rPr>
        <w:t>172).</w:t>
      </w:r>
    </w:p>
    <w:p w14:paraId="12941BC8" w14:textId="77777777" w:rsidR="009B2275" w:rsidRDefault="009B2275" w:rsidP="000566EE">
      <w:pPr>
        <w:rPr>
          <w:b/>
          <w:bCs/>
          <w:color w:val="000000"/>
        </w:rPr>
      </w:pPr>
    </w:p>
    <w:p w14:paraId="0F56EDE0" w14:textId="08176491" w:rsidR="0063118C" w:rsidRPr="0063118C" w:rsidRDefault="0063118C" w:rsidP="0063118C">
      <w:pPr>
        <w:pStyle w:val="HTMLPreformatted"/>
        <w:shd w:val="clear" w:color="auto" w:fill="FFFFFF"/>
        <w:wordWrap w:val="0"/>
        <w:rPr>
          <w:rStyle w:val="ggboefpdfvb"/>
        </w:rPr>
      </w:pPr>
      <w:r w:rsidRPr="0063118C">
        <w:rPr>
          <w:rStyle w:val="ggboefpdfwb"/>
        </w:rPr>
        <w:t xml:space="preserve">&gt; </w:t>
      </w:r>
      <w:r w:rsidRPr="0063118C">
        <w:rPr>
          <w:rStyle w:val="ggboefpdfvb"/>
        </w:rPr>
        <w:t>y &lt;- 230</w:t>
      </w:r>
    </w:p>
    <w:p w14:paraId="14F050F7" w14:textId="77777777" w:rsidR="0063118C" w:rsidRPr="0063118C" w:rsidRDefault="0063118C" w:rsidP="0063118C">
      <w:pPr>
        <w:pStyle w:val="HTMLPreformatted"/>
        <w:shd w:val="clear" w:color="auto" w:fill="FFFFFF"/>
        <w:wordWrap w:val="0"/>
        <w:rPr>
          <w:rStyle w:val="ggboefpdfvb"/>
        </w:rPr>
      </w:pPr>
      <w:r w:rsidRPr="0063118C">
        <w:rPr>
          <w:rStyle w:val="ggboefpdfwb"/>
        </w:rPr>
        <w:t xml:space="preserve">&gt; </w:t>
      </w:r>
      <w:r w:rsidRPr="0063118C">
        <w:rPr>
          <w:rStyle w:val="ggboefpdfvb"/>
        </w:rPr>
        <w:t>n &lt;- 1500</w:t>
      </w:r>
    </w:p>
    <w:p w14:paraId="625EDC1C" w14:textId="77777777" w:rsidR="0063118C" w:rsidRPr="0063118C" w:rsidRDefault="0063118C" w:rsidP="0063118C">
      <w:pPr>
        <w:pStyle w:val="HTMLPreformatted"/>
        <w:shd w:val="clear" w:color="auto" w:fill="FFFFFF"/>
        <w:wordWrap w:val="0"/>
        <w:rPr>
          <w:rStyle w:val="ggboefpdfvb"/>
        </w:rPr>
      </w:pPr>
      <w:r w:rsidRPr="0063118C">
        <w:rPr>
          <w:rStyle w:val="ggboefpdfwb"/>
        </w:rPr>
        <w:t xml:space="preserve">&gt; </w:t>
      </w:r>
      <w:r w:rsidRPr="0063118C">
        <w:rPr>
          <w:rStyle w:val="ggboefpdfvb"/>
        </w:rPr>
        <w:t>alpha &lt;- 0.05</w:t>
      </w:r>
    </w:p>
    <w:p w14:paraId="6C2F09D7" w14:textId="77777777" w:rsidR="0063118C" w:rsidRPr="0063118C" w:rsidRDefault="0063118C" w:rsidP="0063118C">
      <w:pPr>
        <w:pStyle w:val="HTMLPreformatted"/>
        <w:shd w:val="clear" w:color="auto" w:fill="FFFFFF"/>
        <w:wordWrap w:val="0"/>
        <w:rPr>
          <w:rStyle w:val="ggboefpdfvb"/>
        </w:rPr>
      </w:pPr>
      <w:r w:rsidRPr="0063118C">
        <w:rPr>
          <w:rStyle w:val="ggboefpdfwb"/>
        </w:rPr>
        <w:t xml:space="preserve">&gt; </w:t>
      </w:r>
      <w:proofErr w:type="spellStart"/>
      <w:r w:rsidRPr="0063118C">
        <w:rPr>
          <w:rStyle w:val="ggboefpdfvb"/>
        </w:rPr>
        <w:t>binom.confint</w:t>
      </w:r>
      <w:proofErr w:type="spellEnd"/>
      <w:r w:rsidRPr="0063118C">
        <w:rPr>
          <w:rStyle w:val="ggboefpdfvb"/>
        </w:rPr>
        <w:t xml:space="preserve">(x = y, n = n, </w:t>
      </w:r>
      <w:proofErr w:type="spellStart"/>
      <w:r w:rsidRPr="0063118C">
        <w:rPr>
          <w:rStyle w:val="ggboefpdfvb"/>
        </w:rPr>
        <w:t>conf.level</w:t>
      </w:r>
      <w:proofErr w:type="spellEnd"/>
      <w:r w:rsidRPr="0063118C">
        <w:rPr>
          <w:rStyle w:val="ggboefpdfvb"/>
        </w:rPr>
        <w:t xml:space="preserve"> = 1-alpha, methods= "</w:t>
      </w:r>
      <w:proofErr w:type="spellStart"/>
      <w:r w:rsidRPr="0063118C">
        <w:rPr>
          <w:rStyle w:val="ggboefpdfvb"/>
        </w:rPr>
        <w:t>agresti-coull</w:t>
      </w:r>
      <w:proofErr w:type="spellEnd"/>
      <w:r w:rsidRPr="0063118C">
        <w:rPr>
          <w:rStyle w:val="ggboefpdfvb"/>
        </w:rPr>
        <w:t>")</w:t>
      </w:r>
    </w:p>
    <w:p w14:paraId="63997DFB" w14:textId="77777777" w:rsidR="0063118C" w:rsidRPr="0063118C" w:rsidRDefault="0063118C" w:rsidP="0063118C">
      <w:pPr>
        <w:pStyle w:val="HTMLPreformatted"/>
        <w:shd w:val="clear" w:color="auto" w:fill="FFFFFF"/>
        <w:wordWrap w:val="0"/>
        <w:rPr>
          <w:rStyle w:val="ggboefpdpvb"/>
          <w:bdr w:val="none" w:sz="0" w:space="0" w:color="auto" w:frame="1"/>
        </w:rPr>
      </w:pPr>
      <w:r w:rsidRPr="0063118C">
        <w:rPr>
          <w:rStyle w:val="ggboefpdpvb"/>
          <w:bdr w:val="none" w:sz="0" w:space="0" w:color="auto" w:frame="1"/>
        </w:rPr>
        <w:t xml:space="preserve">         method   x    n      mean     lower     upper</w:t>
      </w:r>
    </w:p>
    <w:p w14:paraId="1282F036" w14:textId="77777777" w:rsidR="0063118C" w:rsidRPr="0063118C" w:rsidRDefault="0063118C" w:rsidP="0063118C">
      <w:pPr>
        <w:pStyle w:val="HTMLPreformatted"/>
        <w:shd w:val="clear" w:color="auto" w:fill="FFFFFF"/>
        <w:wordWrap w:val="0"/>
        <w:rPr>
          <w:rStyle w:val="ggboefpdpvb"/>
          <w:bdr w:val="none" w:sz="0" w:space="0" w:color="auto" w:frame="1"/>
        </w:rPr>
      </w:pPr>
      <w:r w:rsidRPr="0063118C">
        <w:rPr>
          <w:rStyle w:val="ggboefpdpvb"/>
          <w:bdr w:val="none" w:sz="0" w:space="0" w:color="auto" w:frame="1"/>
        </w:rPr>
        <w:t xml:space="preserve">1 </w:t>
      </w:r>
      <w:proofErr w:type="spellStart"/>
      <w:r w:rsidRPr="0063118C">
        <w:rPr>
          <w:rStyle w:val="ggboefpdpvb"/>
          <w:bdr w:val="none" w:sz="0" w:space="0" w:color="auto" w:frame="1"/>
        </w:rPr>
        <w:t>agresti-coull</w:t>
      </w:r>
      <w:proofErr w:type="spellEnd"/>
      <w:r w:rsidRPr="0063118C">
        <w:rPr>
          <w:rStyle w:val="ggboefpdpvb"/>
          <w:bdr w:val="none" w:sz="0" w:space="0" w:color="auto" w:frame="1"/>
        </w:rPr>
        <w:t xml:space="preserve"> 230 1500 0.1533333 0.1359654 0.1724723</w:t>
      </w:r>
    </w:p>
    <w:p w14:paraId="4445FBEB" w14:textId="77777777" w:rsidR="0063118C" w:rsidRPr="0063118C" w:rsidRDefault="0063118C" w:rsidP="0063118C">
      <w:pPr>
        <w:pStyle w:val="HTMLPreformatted"/>
        <w:shd w:val="clear" w:color="auto" w:fill="FFFFFF"/>
        <w:wordWrap w:val="0"/>
        <w:rPr>
          <w:rStyle w:val="ggboefpdfvb"/>
        </w:rPr>
      </w:pPr>
      <w:r w:rsidRPr="0063118C">
        <w:rPr>
          <w:rStyle w:val="ggboefpdfwb"/>
        </w:rPr>
        <w:t xml:space="preserve">&gt; </w:t>
      </w:r>
      <w:proofErr w:type="spellStart"/>
      <w:r w:rsidRPr="0063118C">
        <w:rPr>
          <w:rStyle w:val="ggboefpdfvb"/>
        </w:rPr>
        <w:t>binom.confint</w:t>
      </w:r>
      <w:proofErr w:type="spellEnd"/>
      <w:r w:rsidRPr="0063118C">
        <w:rPr>
          <w:rStyle w:val="ggboefpdfvb"/>
        </w:rPr>
        <w:t xml:space="preserve">(x = y, n = n, </w:t>
      </w:r>
      <w:proofErr w:type="spellStart"/>
      <w:r w:rsidRPr="0063118C">
        <w:rPr>
          <w:rStyle w:val="ggboefpdfvb"/>
        </w:rPr>
        <w:t>conf.level</w:t>
      </w:r>
      <w:proofErr w:type="spellEnd"/>
      <w:r w:rsidRPr="0063118C">
        <w:rPr>
          <w:rStyle w:val="ggboefpdfvb"/>
        </w:rPr>
        <w:t xml:space="preserve"> = 1-alpha, methods = "</w:t>
      </w:r>
      <w:proofErr w:type="spellStart"/>
      <w:r w:rsidRPr="0063118C">
        <w:rPr>
          <w:rStyle w:val="ggboefpdfvb"/>
        </w:rPr>
        <w:t>wilson</w:t>
      </w:r>
      <w:proofErr w:type="spellEnd"/>
      <w:r w:rsidRPr="0063118C">
        <w:rPr>
          <w:rStyle w:val="ggboefpdfvb"/>
        </w:rPr>
        <w:t>")</w:t>
      </w:r>
    </w:p>
    <w:p w14:paraId="4BDE37F8" w14:textId="77777777" w:rsidR="0063118C" w:rsidRPr="0063118C" w:rsidRDefault="0063118C" w:rsidP="0063118C">
      <w:pPr>
        <w:pStyle w:val="HTMLPreformatted"/>
        <w:shd w:val="clear" w:color="auto" w:fill="FFFFFF"/>
        <w:wordWrap w:val="0"/>
        <w:rPr>
          <w:rStyle w:val="ggboefpdpvb"/>
          <w:bdr w:val="none" w:sz="0" w:space="0" w:color="auto" w:frame="1"/>
        </w:rPr>
      </w:pPr>
      <w:r w:rsidRPr="0063118C">
        <w:rPr>
          <w:rStyle w:val="ggboefpdpvb"/>
          <w:bdr w:val="none" w:sz="0" w:space="0" w:color="auto" w:frame="1"/>
        </w:rPr>
        <w:t xml:space="preserve">  method   x    n      mean     lower     upper</w:t>
      </w:r>
    </w:p>
    <w:p w14:paraId="2715F784" w14:textId="77777777" w:rsidR="0063118C" w:rsidRPr="0063118C" w:rsidRDefault="0063118C" w:rsidP="0063118C">
      <w:pPr>
        <w:pStyle w:val="HTMLPreformatted"/>
        <w:shd w:val="clear" w:color="auto" w:fill="FFFFFF"/>
        <w:wordWrap w:val="0"/>
      </w:pPr>
      <w:r w:rsidRPr="0063118C">
        <w:rPr>
          <w:rStyle w:val="ggboefpdpvb"/>
          <w:bdr w:val="none" w:sz="0" w:space="0" w:color="auto" w:frame="1"/>
        </w:rPr>
        <w:t xml:space="preserve">1 </w:t>
      </w:r>
      <w:proofErr w:type="spellStart"/>
      <w:r w:rsidRPr="0063118C">
        <w:rPr>
          <w:rStyle w:val="ggboefpdpvb"/>
          <w:bdr w:val="none" w:sz="0" w:space="0" w:color="auto" w:frame="1"/>
        </w:rPr>
        <w:t>wilson</w:t>
      </w:r>
      <w:proofErr w:type="spellEnd"/>
      <w:r w:rsidRPr="0063118C">
        <w:rPr>
          <w:rStyle w:val="ggboefpdpvb"/>
          <w:bdr w:val="none" w:sz="0" w:space="0" w:color="auto" w:frame="1"/>
        </w:rPr>
        <w:t xml:space="preserve"> 230 1500 0.1533333 0.1359869 0.1724509</w:t>
      </w:r>
    </w:p>
    <w:p w14:paraId="2BEB04B8" w14:textId="10C5554D" w:rsidR="0063118C" w:rsidRDefault="0063118C" w:rsidP="000566EE">
      <w:pPr>
        <w:rPr>
          <w:b/>
          <w:bCs/>
          <w:color w:val="000000"/>
        </w:rPr>
      </w:pPr>
    </w:p>
    <w:p w14:paraId="7DC3C84D" w14:textId="161699E9" w:rsidR="00084AA4" w:rsidRDefault="00084AA4" w:rsidP="0063118C">
      <w:pPr>
        <w:autoSpaceDE w:val="0"/>
        <w:autoSpaceDN w:val="0"/>
        <w:adjustRightInd w:val="0"/>
      </w:pPr>
      <w:r>
        <w:t>b)</w:t>
      </w:r>
    </w:p>
    <w:p w14:paraId="71670037" w14:textId="77777777" w:rsidR="00DC3A8B" w:rsidRDefault="00DC3A8B" w:rsidP="0063118C">
      <w:pPr>
        <w:autoSpaceDE w:val="0"/>
        <w:autoSpaceDN w:val="0"/>
        <w:adjustRightInd w:val="0"/>
      </w:pPr>
      <w:r>
        <w:t xml:space="preserve">As given in the book, this is how the computation </w:t>
      </w:r>
      <w:proofErr w:type="gramStart"/>
      <w:r>
        <w:t>should be done</w:t>
      </w:r>
      <w:proofErr w:type="gramEnd"/>
      <w:r>
        <w:t>:</w:t>
      </w:r>
    </w:p>
    <w:p w14:paraId="04EE6B5D" w14:textId="32228577" w:rsidR="0063118C" w:rsidRDefault="00866DFA" w:rsidP="0063118C">
      <w:pPr>
        <w:autoSpaceDE w:val="0"/>
        <w:autoSpaceDN w:val="0"/>
        <w:adjustRightInd w:val="0"/>
        <w:rPr>
          <w:rFonts w:cs="Arial"/>
        </w:rPr>
      </w:pPr>
      <w:r w:rsidRPr="004E7827">
        <w:rPr>
          <w:position w:val="-24"/>
        </w:rPr>
        <w:object w:dxaOrig="5080" w:dyaOrig="660" w14:anchorId="456313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3.2pt;height:33.85pt" o:ole="">
            <v:imagedata r:id="rId73" o:title=""/>
          </v:shape>
          <o:OLEObject Type="Embed" ProgID="Equation.DSMT4" ShapeID="_x0000_i1025" DrawAspect="Content" ObjectID="_1727178229" r:id="rId74"/>
        </w:object>
      </w:r>
    </w:p>
    <w:p w14:paraId="49998BED" w14:textId="1B393D70" w:rsidR="0063118C" w:rsidRDefault="0063118C" w:rsidP="0063118C">
      <w:pPr>
        <w:autoSpaceDE w:val="0"/>
        <w:autoSpaceDN w:val="0"/>
        <w:adjustRightInd w:val="0"/>
        <w:rPr>
          <w:rFonts w:cs="Arial"/>
        </w:rPr>
      </w:pPr>
      <w:r>
        <w:rPr>
          <w:rFonts w:cs="Arial"/>
        </w:rPr>
        <w:t xml:space="preserve">The </w:t>
      </w:r>
      <w:r w:rsidR="00866DFA">
        <w:rPr>
          <w:rFonts w:cs="Arial"/>
        </w:rPr>
        <w:t>survey should include at least 9</w:t>
      </w:r>
      <w:r w:rsidR="00DC3A8B">
        <w:rPr>
          <w:rFonts w:cs="Arial"/>
        </w:rPr>
        <w:t>,</w:t>
      </w:r>
      <w:bookmarkStart w:id="0" w:name="_GoBack"/>
      <w:bookmarkEnd w:id="0"/>
      <w:r w:rsidR="00866DFA">
        <w:rPr>
          <w:rFonts w:cs="Arial"/>
        </w:rPr>
        <w:t>604</w:t>
      </w:r>
      <w:r>
        <w:rPr>
          <w:rFonts w:cs="Arial"/>
        </w:rPr>
        <w:t xml:space="preserve"> people.</w:t>
      </w:r>
    </w:p>
    <w:p w14:paraId="5D0939D6" w14:textId="77777777" w:rsidR="00866DFA" w:rsidRDefault="00084AA4" w:rsidP="00866DFA">
      <w:pPr>
        <w:pStyle w:val="Rcodeandoutput"/>
      </w:pPr>
      <w:r w:rsidRPr="00CA60FC">
        <w:t xml:space="preserve">&gt; </w:t>
      </w:r>
      <w:proofErr w:type="spellStart"/>
      <w:proofErr w:type="gramStart"/>
      <w:r w:rsidR="00866DFA">
        <w:t>qnorm</w:t>
      </w:r>
      <w:proofErr w:type="spellEnd"/>
      <w:r w:rsidR="00866DFA">
        <w:t>(</w:t>
      </w:r>
      <w:proofErr w:type="gramEnd"/>
      <w:r w:rsidR="00866DFA">
        <w:t>p = 1- 0.05/2)^2*.5*(1-.5)/.01^2</w:t>
      </w:r>
    </w:p>
    <w:p w14:paraId="321ACF65" w14:textId="45FCA886" w:rsidR="00084AA4" w:rsidRDefault="00866DFA" w:rsidP="00866DFA">
      <w:pPr>
        <w:pStyle w:val="Rcodeandoutput"/>
      </w:pPr>
      <w:r>
        <w:t>[1] 9603.647</w:t>
      </w:r>
    </w:p>
    <w:p w14:paraId="7D3D4ABA" w14:textId="37C84516" w:rsidR="00084AA4" w:rsidRDefault="00084AA4" w:rsidP="00084AA4">
      <w:pPr>
        <w:pStyle w:val="Rcodeandoutput"/>
      </w:pPr>
    </w:p>
    <w:p w14:paraId="190F2F0B" w14:textId="0A63990C" w:rsidR="00DC3A8B" w:rsidRDefault="00DC3A8B" w:rsidP="00DC3A8B">
      <w:r>
        <w:t xml:space="preserve">With the change given in the assigned problem, the answer becomes 4,147. </w:t>
      </w:r>
    </w:p>
    <w:p w14:paraId="684B9F3D" w14:textId="1D619CC8" w:rsidR="00DC3A8B" w:rsidRDefault="00DC3A8B" w:rsidP="00084AA4">
      <w:pPr>
        <w:pStyle w:val="Rcodeandoutput"/>
      </w:pPr>
      <w:r>
        <w:t xml:space="preserve">&gt; </w:t>
      </w:r>
      <w:proofErr w:type="spellStart"/>
      <w:proofErr w:type="gramStart"/>
      <w:r>
        <w:t>qnorm</w:t>
      </w:r>
      <w:proofErr w:type="spellEnd"/>
      <w:r>
        <w:t>(</w:t>
      </w:r>
      <w:proofErr w:type="gramEnd"/>
      <w:r>
        <w:t>p = 1- 0.01/2)^2*0.5*(1-0.5)/.02^2</w:t>
      </w:r>
      <w:r>
        <w:br/>
        <w:t>[1] 4146.81</w:t>
      </w:r>
    </w:p>
    <w:p w14:paraId="6E46E0F6" w14:textId="77777777" w:rsidR="00DC3A8B" w:rsidRDefault="00DC3A8B" w:rsidP="00084AA4">
      <w:pPr>
        <w:pStyle w:val="Rcodeandoutput"/>
      </w:pPr>
    </w:p>
    <w:p w14:paraId="49FBDDDC" w14:textId="08A79913" w:rsidR="00084AA4" w:rsidRPr="00F46525" w:rsidRDefault="00084AA4" w:rsidP="0063118C">
      <w:pPr>
        <w:autoSpaceDE w:val="0"/>
        <w:autoSpaceDN w:val="0"/>
        <w:adjustRightInd w:val="0"/>
        <w:rPr>
          <w:rFonts w:cs="Arial"/>
        </w:rPr>
      </w:pPr>
      <w:r>
        <w:rPr>
          <w:rFonts w:cs="Arial"/>
        </w:rPr>
        <w:t>c)</w:t>
      </w:r>
    </w:p>
    <w:p w14:paraId="7B90B1B4" w14:textId="77777777" w:rsidR="00084AA4" w:rsidRPr="00427F4A" w:rsidRDefault="00084AA4" w:rsidP="00084AA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bCs/>
          <w:u w:val="single"/>
        </w:rPr>
      </w:pPr>
      <w:r w:rsidRPr="00427F4A">
        <w:rPr>
          <w:rFonts w:cs="Arial"/>
          <w:bCs/>
          <w:u w:val="single"/>
        </w:rPr>
        <w:t>Confidence interval method:</w:t>
      </w:r>
    </w:p>
    <w:p w14:paraId="78FE33A2" w14:textId="77777777" w:rsidR="00084AA4" w:rsidRPr="00427F4A" w:rsidRDefault="00084AA4" w:rsidP="00084AA4">
      <w:pPr>
        <w:rPr>
          <w:rFonts w:cs="Arial"/>
          <w:bCs/>
        </w:rPr>
      </w:pPr>
      <w:r w:rsidRPr="00427F4A">
        <w:rPr>
          <w:rFonts w:cs="Arial"/>
          <w:bCs/>
        </w:rPr>
        <w:t>1.</w:t>
      </w:r>
    </w:p>
    <w:p w14:paraId="4B0FC7C2" w14:textId="7C68C459" w:rsidR="00084AA4" w:rsidRPr="00427F4A" w:rsidRDefault="00084AA4" w:rsidP="00084AA4">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376F4BB2" w14:textId="5D3817F3" w:rsidR="00084AA4" w:rsidRPr="00427F4A" w:rsidRDefault="00084AA4" w:rsidP="00084AA4">
      <w:pPr>
        <w:jc w:val="both"/>
        <w:rPr>
          <w:rFonts w:cs="Arial"/>
          <w:bCs/>
        </w:rPr>
      </w:pPr>
      <w:r w:rsidRPr="00427F4A">
        <w:rPr>
          <w:rFonts w:cs="Arial"/>
          <w:bCs/>
        </w:rPr>
        <w:t xml:space="preserve">2. </w:t>
      </w:r>
      <w:proofErr w:type="spellStart"/>
      <w:r w:rsidRPr="00427F4A">
        <w:rPr>
          <w:rFonts w:cs="Arial"/>
          <w:bCs/>
        </w:rPr>
        <w:t>Agresti-Coull</w:t>
      </w:r>
      <w:proofErr w:type="spellEnd"/>
      <w:r w:rsidRPr="00427F4A">
        <w:rPr>
          <w:rFonts w:cs="Arial"/>
          <w:bCs/>
        </w:rPr>
        <w:t xml:space="preserve"> C.I.: 0.</w:t>
      </w:r>
      <w:r w:rsidR="00490E88" w:rsidRPr="00427F4A">
        <w:rPr>
          <w:rFonts w:cs="Arial"/>
          <w:bCs/>
        </w:rPr>
        <w:t>139</w:t>
      </w:r>
      <w:r w:rsidRPr="00427F4A">
        <w:rPr>
          <w:rFonts w:cs="Arial"/>
          <w:bCs/>
        </w:rPr>
        <w:t xml:space="preserve"> &lt; </w:t>
      </w:r>
      <w:r w:rsidRPr="00427F4A">
        <w:rPr>
          <w:rFonts w:cs="Arial"/>
          <w:bCs/>
        </w:rPr>
        <w:sym w:font="Symbol" w:char="F070"/>
      </w:r>
      <w:r w:rsidRPr="00427F4A">
        <w:rPr>
          <w:rFonts w:cs="Arial"/>
          <w:bCs/>
        </w:rPr>
        <w:t xml:space="preserve"> &lt; </w:t>
      </w:r>
      <w:r w:rsidR="00240B58">
        <w:rPr>
          <w:rFonts w:cs="Arial"/>
          <w:bCs/>
        </w:rPr>
        <w:t>1</w:t>
      </w:r>
      <w:r w:rsidRPr="00427F4A">
        <w:rPr>
          <w:rFonts w:cs="Arial"/>
          <w:bCs/>
        </w:rPr>
        <w:t>. If the Wilson C.I. was used instead: 0.</w:t>
      </w:r>
      <w:r w:rsidR="00490E88" w:rsidRPr="00427F4A">
        <w:rPr>
          <w:rFonts w:cs="Arial"/>
          <w:bCs/>
        </w:rPr>
        <w:t>139</w:t>
      </w:r>
      <w:r w:rsidR="00240B58">
        <w:rPr>
          <w:rFonts w:cs="Arial"/>
          <w:bCs/>
        </w:rPr>
        <w:t xml:space="preserve"> </w:t>
      </w:r>
      <w:r w:rsidRPr="00427F4A">
        <w:rPr>
          <w:rFonts w:cs="Arial"/>
          <w:bCs/>
        </w:rPr>
        <w:t>&lt;</w:t>
      </w:r>
      <w:r w:rsidR="00240B58">
        <w:rPr>
          <w:rFonts w:cs="Arial"/>
          <w:bCs/>
        </w:rPr>
        <w:t xml:space="preserve"> </w:t>
      </w:r>
      <w:r w:rsidRPr="00427F4A">
        <w:rPr>
          <w:rFonts w:cs="Arial"/>
          <w:bCs/>
        </w:rPr>
        <w:sym w:font="Symbol" w:char="F070"/>
      </w:r>
      <w:r w:rsidR="00240B58">
        <w:rPr>
          <w:rFonts w:cs="Arial"/>
          <w:bCs/>
        </w:rPr>
        <w:t xml:space="preserve"> </w:t>
      </w:r>
      <w:r w:rsidRPr="00427F4A">
        <w:rPr>
          <w:rFonts w:cs="Arial"/>
          <w:bCs/>
        </w:rPr>
        <w:t>&lt; 1.</w:t>
      </w:r>
    </w:p>
    <w:p w14:paraId="2D6BD532"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 c</w:t>
      </w:r>
    </w:p>
    <w:p w14:paraId="1CDEA8F9"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w:t>
      </w:r>
      <w:proofErr w:type="spellStart"/>
      <w:r w:rsidRPr="00F46525">
        <w:rPr>
          <w:rFonts w:ascii="Courier New" w:eastAsia="Times New Roman" w:hAnsi="Courier New" w:cs="Courier New"/>
          <w:sz w:val="20"/>
          <w:szCs w:val="20"/>
        </w:rPr>
        <w:t>Agresti-Coull</w:t>
      </w:r>
      <w:proofErr w:type="spellEnd"/>
      <w:r w:rsidRPr="00F46525">
        <w:rPr>
          <w:rFonts w:ascii="Courier New" w:eastAsia="Times New Roman" w:hAnsi="Courier New" w:cs="Courier New"/>
          <w:sz w:val="20"/>
          <w:szCs w:val="20"/>
        </w:rPr>
        <w:t xml:space="preserve"> CI     </w:t>
      </w:r>
    </w:p>
    <w:p w14:paraId="250508B6"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y &lt;- 230</w:t>
      </w:r>
    </w:p>
    <w:p w14:paraId="4D2C070E"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n &lt;- 1500</w:t>
      </w:r>
    </w:p>
    <w:p w14:paraId="2D17953B"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alpha &lt;- 0.05</w:t>
      </w:r>
    </w:p>
    <w:p w14:paraId="7CC4B68C"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 xml:space="preserve">&gt; </w:t>
      </w:r>
      <w:proofErr w:type="spellStart"/>
      <w:r w:rsidRPr="00F46525">
        <w:rPr>
          <w:rFonts w:ascii="Courier New" w:eastAsia="Times New Roman" w:hAnsi="Courier New" w:cs="Courier New"/>
          <w:sz w:val="20"/>
          <w:szCs w:val="20"/>
        </w:rPr>
        <w:t>pi.tilde</w:t>
      </w:r>
      <w:proofErr w:type="spellEnd"/>
      <w:r w:rsidRPr="00F46525">
        <w:rPr>
          <w:rFonts w:ascii="Courier New" w:eastAsia="Times New Roman" w:hAnsi="Courier New" w:cs="Courier New"/>
          <w:sz w:val="20"/>
          <w:szCs w:val="20"/>
        </w:rPr>
        <w:t xml:space="preserve"> &lt;-</w:t>
      </w:r>
      <w:proofErr w:type="gramStart"/>
      <w:r w:rsidRPr="00F46525">
        <w:rPr>
          <w:rFonts w:ascii="Courier New" w:eastAsia="Times New Roman" w:hAnsi="Courier New" w:cs="Courier New"/>
          <w:sz w:val="20"/>
          <w:szCs w:val="20"/>
        </w:rPr>
        <w:t>( y</w:t>
      </w:r>
      <w:proofErr w:type="gramEnd"/>
      <w:r w:rsidRPr="00F46525">
        <w:rPr>
          <w:rFonts w:ascii="Courier New" w:eastAsia="Times New Roman" w:hAnsi="Courier New" w:cs="Courier New"/>
          <w:sz w:val="20"/>
          <w:szCs w:val="20"/>
        </w:rPr>
        <w:t xml:space="preserve"> + </w:t>
      </w:r>
      <w:proofErr w:type="spellStart"/>
      <w:r w:rsidRPr="00F46525">
        <w:rPr>
          <w:rFonts w:ascii="Courier New" w:eastAsia="Times New Roman" w:hAnsi="Courier New" w:cs="Courier New"/>
          <w:sz w:val="20"/>
          <w:szCs w:val="20"/>
        </w:rPr>
        <w:t>qnorm</w:t>
      </w:r>
      <w:proofErr w:type="spellEnd"/>
      <w:r w:rsidRPr="00F46525">
        <w:rPr>
          <w:rFonts w:ascii="Courier New" w:eastAsia="Times New Roman" w:hAnsi="Courier New" w:cs="Courier New"/>
          <w:sz w:val="20"/>
          <w:szCs w:val="20"/>
        </w:rPr>
        <w:t xml:space="preserve">(p = 1-alpha)^2 /2) / (n + </w:t>
      </w:r>
      <w:proofErr w:type="spellStart"/>
      <w:r w:rsidRPr="00F46525">
        <w:rPr>
          <w:rFonts w:ascii="Courier New" w:eastAsia="Times New Roman" w:hAnsi="Courier New" w:cs="Courier New"/>
          <w:sz w:val="20"/>
          <w:szCs w:val="20"/>
        </w:rPr>
        <w:t>qnorm</w:t>
      </w:r>
      <w:proofErr w:type="spellEnd"/>
      <w:r w:rsidRPr="00F46525">
        <w:rPr>
          <w:rFonts w:ascii="Courier New" w:eastAsia="Times New Roman" w:hAnsi="Courier New" w:cs="Courier New"/>
          <w:sz w:val="20"/>
          <w:szCs w:val="20"/>
        </w:rPr>
        <w:t>(p = 1-alpha)^2)</w:t>
      </w:r>
    </w:p>
    <w:p w14:paraId="219C08F4"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lastRenderedPageBreak/>
        <w:t xml:space="preserve">&gt; </w:t>
      </w:r>
      <w:proofErr w:type="spellStart"/>
      <w:r w:rsidRPr="00F46525">
        <w:rPr>
          <w:rFonts w:ascii="Courier New" w:eastAsia="Times New Roman" w:hAnsi="Courier New" w:cs="Courier New"/>
          <w:sz w:val="20"/>
          <w:szCs w:val="20"/>
        </w:rPr>
        <w:t>pi.tilde</w:t>
      </w:r>
      <w:proofErr w:type="spellEnd"/>
    </w:p>
    <w:p w14:paraId="7A104849"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F46525">
        <w:rPr>
          <w:rFonts w:ascii="Courier New" w:eastAsia="Times New Roman" w:hAnsi="Courier New" w:cs="Courier New"/>
          <w:sz w:val="20"/>
          <w:szCs w:val="20"/>
          <w:bdr w:val="none" w:sz="0" w:space="0" w:color="auto" w:frame="1"/>
        </w:rPr>
        <w:t>[1] 0.1539575</w:t>
      </w:r>
    </w:p>
    <w:p w14:paraId="5DB21BF1" w14:textId="4BFBADBA"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 xml:space="preserve">&gt; lower.AC &lt;- </w:t>
      </w:r>
      <w:proofErr w:type="spellStart"/>
      <w:r w:rsidRPr="00F46525">
        <w:rPr>
          <w:rFonts w:ascii="Courier New" w:eastAsia="Times New Roman" w:hAnsi="Courier New" w:cs="Courier New"/>
          <w:sz w:val="20"/>
          <w:szCs w:val="20"/>
        </w:rPr>
        <w:t>pi.tilde</w:t>
      </w:r>
      <w:proofErr w:type="spellEnd"/>
      <w:r w:rsidRPr="00F46525">
        <w:rPr>
          <w:rFonts w:ascii="Courier New" w:eastAsia="Times New Roman" w:hAnsi="Courier New" w:cs="Courier New"/>
          <w:sz w:val="20"/>
          <w:szCs w:val="20"/>
        </w:rPr>
        <w:t xml:space="preserve"> - </w:t>
      </w:r>
      <w:proofErr w:type="spellStart"/>
      <w:proofErr w:type="gramStart"/>
      <w:r w:rsidRPr="00F46525">
        <w:rPr>
          <w:rFonts w:ascii="Courier New" w:eastAsia="Times New Roman" w:hAnsi="Courier New" w:cs="Courier New"/>
          <w:sz w:val="20"/>
          <w:szCs w:val="20"/>
        </w:rPr>
        <w:t>qnorm</w:t>
      </w:r>
      <w:proofErr w:type="spellEnd"/>
      <w:r w:rsidRPr="00F46525">
        <w:rPr>
          <w:rFonts w:ascii="Courier New" w:eastAsia="Times New Roman" w:hAnsi="Courier New" w:cs="Courier New"/>
          <w:sz w:val="20"/>
          <w:szCs w:val="20"/>
        </w:rPr>
        <w:t>(</w:t>
      </w:r>
      <w:proofErr w:type="gramEnd"/>
      <w:r w:rsidRPr="00F46525">
        <w:rPr>
          <w:rFonts w:ascii="Courier New" w:eastAsia="Times New Roman" w:hAnsi="Courier New" w:cs="Courier New"/>
          <w:sz w:val="20"/>
          <w:szCs w:val="20"/>
        </w:rPr>
        <w:t xml:space="preserve">p = 1-alpha) * </w:t>
      </w:r>
      <w:proofErr w:type="spellStart"/>
      <w:r w:rsidRPr="00F46525">
        <w:rPr>
          <w:rFonts w:ascii="Courier New" w:eastAsia="Times New Roman" w:hAnsi="Courier New" w:cs="Courier New"/>
          <w:sz w:val="20"/>
          <w:szCs w:val="20"/>
        </w:rPr>
        <w:t>sqrt</w:t>
      </w:r>
      <w:proofErr w:type="spellEnd"/>
      <w:r w:rsidRPr="00F46525">
        <w:rPr>
          <w:rFonts w:ascii="Courier New" w:eastAsia="Times New Roman" w:hAnsi="Courier New" w:cs="Courier New"/>
          <w:sz w:val="20"/>
          <w:szCs w:val="20"/>
        </w:rPr>
        <w:t>(</w:t>
      </w:r>
      <w:proofErr w:type="spellStart"/>
      <w:r w:rsidRPr="00F46525">
        <w:rPr>
          <w:rFonts w:ascii="Courier New" w:eastAsia="Times New Roman" w:hAnsi="Courier New" w:cs="Courier New"/>
          <w:sz w:val="20"/>
          <w:szCs w:val="20"/>
        </w:rPr>
        <w:t>pi.tilde</w:t>
      </w:r>
      <w:proofErr w:type="spellEnd"/>
      <w:r w:rsidRPr="00F46525">
        <w:rPr>
          <w:rFonts w:ascii="Courier New" w:eastAsia="Times New Roman" w:hAnsi="Courier New" w:cs="Courier New"/>
          <w:sz w:val="20"/>
          <w:szCs w:val="20"/>
        </w:rPr>
        <w:t xml:space="preserve">*(1-pi.tilde) / (n </w:t>
      </w:r>
      <w:r w:rsidR="00240B58">
        <w:rPr>
          <w:rFonts w:ascii="Courier New" w:eastAsia="Times New Roman" w:hAnsi="Courier New" w:cs="Courier New"/>
          <w:sz w:val="20"/>
          <w:szCs w:val="20"/>
        </w:rPr>
        <w:t xml:space="preserve">   </w:t>
      </w:r>
      <w:r w:rsidRPr="00F46525">
        <w:rPr>
          <w:rFonts w:ascii="Courier New" w:eastAsia="Times New Roman" w:hAnsi="Courier New" w:cs="Courier New"/>
          <w:sz w:val="20"/>
          <w:szCs w:val="20"/>
        </w:rPr>
        <w:t xml:space="preserve"> </w:t>
      </w:r>
      <w:proofErr w:type="spellStart"/>
      <w:r w:rsidRPr="00F46525">
        <w:rPr>
          <w:rFonts w:ascii="Courier New" w:eastAsia="Times New Roman" w:hAnsi="Courier New" w:cs="Courier New"/>
          <w:sz w:val="20"/>
          <w:szCs w:val="20"/>
        </w:rPr>
        <w:t>qnorm</w:t>
      </w:r>
      <w:proofErr w:type="spellEnd"/>
      <w:r w:rsidRPr="00F46525">
        <w:rPr>
          <w:rFonts w:ascii="Courier New" w:eastAsia="Times New Roman" w:hAnsi="Courier New" w:cs="Courier New"/>
          <w:sz w:val="20"/>
          <w:szCs w:val="20"/>
        </w:rPr>
        <w:t>(p = 1-alpha)^2))</w:t>
      </w:r>
    </w:p>
    <w:p w14:paraId="14E6DD78"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lower.AC</w:t>
      </w:r>
    </w:p>
    <w:p w14:paraId="77CB142A"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F46525">
        <w:rPr>
          <w:rFonts w:ascii="Courier New" w:eastAsia="Times New Roman" w:hAnsi="Courier New" w:cs="Courier New"/>
          <w:sz w:val="20"/>
          <w:szCs w:val="20"/>
          <w:bdr w:val="none" w:sz="0" w:space="0" w:color="auto" w:frame="1"/>
        </w:rPr>
        <w:t>[1] 0.1386436</w:t>
      </w:r>
    </w:p>
    <w:p w14:paraId="44D18BB7"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 xml:space="preserve">&gt; </w:t>
      </w:r>
    </w:p>
    <w:p w14:paraId="35E9BA15"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gt; #Wilson CI</w:t>
      </w:r>
    </w:p>
    <w:p w14:paraId="31561AEE" w14:textId="77777777" w:rsidR="00240B58" w:rsidRDefault="00472108" w:rsidP="00427F4A">
      <w:pPr>
        <w:pStyle w:val="Rcodeandoutput"/>
        <w:rPr>
          <w:rFonts w:eastAsia="Times New Roman"/>
        </w:rPr>
      </w:pPr>
      <w:r w:rsidRPr="00F46525">
        <w:rPr>
          <w:rFonts w:eastAsia="Times New Roman"/>
        </w:rPr>
        <w:t xml:space="preserve">&gt; </w:t>
      </w:r>
      <w:proofErr w:type="spellStart"/>
      <w:r w:rsidRPr="00F46525">
        <w:rPr>
          <w:rFonts w:eastAsia="Times New Roman"/>
        </w:rPr>
        <w:t>lower.wilson</w:t>
      </w:r>
      <w:proofErr w:type="spellEnd"/>
      <w:r w:rsidRPr="00F46525">
        <w:rPr>
          <w:rFonts w:eastAsia="Times New Roman"/>
        </w:rPr>
        <w:t xml:space="preserve"> &lt;- </w:t>
      </w:r>
      <w:proofErr w:type="spellStart"/>
      <w:r w:rsidRPr="00F46525">
        <w:rPr>
          <w:rFonts w:eastAsia="Times New Roman"/>
        </w:rPr>
        <w:t>pi.tilde</w:t>
      </w:r>
      <w:proofErr w:type="spellEnd"/>
      <w:r w:rsidRPr="00F46525">
        <w:rPr>
          <w:rFonts w:eastAsia="Times New Roman"/>
        </w:rPr>
        <w:t xml:space="preserve"> - </w:t>
      </w:r>
      <w:proofErr w:type="spellStart"/>
      <w:proofErr w:type="gramStart"/>
      <w:r w:rsidRPr="00F46525">
        <w:rPr>
          <w:rFonts w:eastAsia="Times New Roman"/>
        </w:rPr>
        <w:t>qnorm</w:t>
      </w:r>
      <w:proofErr w:type="spellEnd"/>
      <w:r w:rsidRPr="00F46525">
        <w:rPr>
          <w:rFonts w:eastAsia="Times New Roman"/>
        </w:rPr>
        <w:t>(</w:t>
      </w:r>
      <w:proofErr w:type="gramEnd"/>
      <w:r w:rsidRPr="00F46525">
        <w:rPr>
          <w:rFonts w:eastAsia="Times New Roman"/>
        </w:rPr>
        <w:t xml:space="preserve">1-alpha) * </w:t>
      </w:r>
      <w:proofErr w:type="spellStart"/>
      <w:r w:rsidRPr="00F46525">
        <w:rPr>
          <w:rFonts w:eastAsia="Times New Roman"/>
        </w:rPr>
        <w:t>sqrt</w:t>
      </w:r>
      <w:proofErr w:type="spellEnd"/>
      <w:r w:rsidRPr="00F46525">
        <w:rPr>
          <w:rFonts w:eastAsia="Times New Roman"/>
        </w:rPr>
        <w:t xml:space="preserve">(n) / (n + </w:t>
      </w:r>
      <w:proofErr w:type="spellStart"/>
      <w:r w:rsidRPr="00F46525">
        <w:rPr>
          <w:rFonts w:eastAsia="Times New Roman"/>
        </w:rPr>
        <w:t>qnorm</w:t>
      </w:r>
      <w:proofErr w:type="spellEnd"/>
      <w:r w:rsidRPr="00F46525">
        <w:rPr>
          <w:rFonts w:eastAsia="Times New Roman"/>
        </w:rPr>
        <w:t>(1-</w:t>
      </w:r>
    </w:p>
    <w:p w14:paraId="62947FDC" w14:textId="295CFCC8" w:rsidR="00472108" w:rsidRPr="00F46525" w:rsidRDefault="00240B58" w:rsidP="00427F4A">
      <w:pPr>
        <w:pStyle w:val="Rcodeandoutput"/>
        <w:rPr>
          <w:rFonts w:eastAsia="Times New Roman"/>
        </w:rPr>
      </w:pPr>
      <w:r>
        <w:rPr>
          <w:rFonts w:eastAsia="Times New Roman"/>
        </w:rPr>
        <w:t xml:space="preserve">    </w:t>
      </w:r>
      <w:proofErr w:type="gramStart"/>
      <w:r w:rsidR="00472108" w:rsidRPr="00F46525">
        <w:rPr>
          <w:rFonts w:eastAsia="Times New Roman"/>
        </w:rPr>
        <w:t>alpha</w:t>
      </w:r>
      <w:proofErr w:type="gramEnd"/>
      <w:r w:rsidR="00472108" w:rsidRPr="00F46525">
        <w:rPr>
          <w:rFonts w:eastAsia="Times New Roman"/>
        </w:rPr>
        <w:t xml:space="preserve">)^2) * </w:t>
      </w:r>
      <w:proofErr w:type="spellStart"/>
      <w:r w:rsidR="00472108" w:rsidRPr="00F46525">
        <w:rPr>
          <w:rFonts w:eastAsia="Times New Roman"/>
        </w:rPr>
        <w:t>sqrt</w:t>
      </w:r>
      <w:proofErr w:type="spellEnd"/>
      <w:r w:rsidR="00472108" w:rsidRPr="00F46525">
        <w:rPr>
          <w:rFonts w:eastAsia="Times New Roman"/>
        </w:rPr>
        <w:t>(</w:t>
      </w:r>
      <w:proofErr w:type="spellStart"/>
      <w:r w:rsidR="00472108" w:rsidRPr="00F46525">
        <w:rPr>
          <w:rFonts w:eastAsia="Times New Roman"/>
        </w:rPr>
        <w:t>pi.hat</w:t>
      </w:r>
      <w:proofErr w:type="spellEnd"/>
      <w:r w:rsidR="00472108" w:rsidRPr="00F46525">
        <w:rPr>
          <w:rFonts w:eastAsia="Times New Roman"/>
        </w:rPr>
        <w:t xml:space="preserve">*(1-pi.hat) + </w:t>
      </w:r>
      <w:proofErr w:type="spellStart"/>
      <w:r w:rsidR="00472108" w:rsidRPr="00F46525">
        <w:rPr>
          <w:rFonts w:eastAsia="Times New Roman"/>
        </w:rPr>
        <w:t>qnorm</w:t>
      </w:r>
      <w:proofErr w:type="spellEnd"/>
      <w:r w:rsidR="00472108" w:rsidRPr="00F46525">
        <w:rPr>
          <w:rFonts w:eastAsia="Times New Roman"/>
        </w:rPr>
        <w:t>(1-alpha)^2 / (4*n))</w:t>
      </w:r>
    </w:p>
    <w:p w14:paraId="75F9F8A7"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rPr>
        <w:t xml:space="preserve">&gt; </w:t>
      </w:r>
      <w:proofErr w:type="spellStart"/>
      <w:r w:rsidRPr="00F46525">
        <w:rPr>
          <w:rFonts w:ascii="Courier New" w:eastAsia="Times New Roman" w:hAnsi="Courier New" w:cs="Courier New"/>
          <w:sz w:val="20"/>
          <w:szCs w:val="20"/>
        </w:rPr>
        <w:t>lower.wilson</w:t>
      </w:r>
      <w:proofErr w:type="spellEnd"/>
    </w:p>
    <w:p w14:paraId="11C527CA" w14:textId="77777777" w:rsidR="00472108" w:rsidRPr="00F46525" w:rsidRDefault="00472108" w:rsidP="00472108">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F46525">
        <w:rPr>
          <w:rFonts w:ascii="Courier New" w:eastAsia="Times New Roman" w:hAnsi="Courier New" w:cs="Courier New"/>
          <w:sz w:val="20"/>
          <w:szCs w:val="20"/>
          <w:bdr w:val="none" w:sz="0" w:space="0" w:color="auto" w:frame="1"/>
        </w:rPr>
        <w:t>[1] 0.1399083</w:t>
      </w:r>
    </w:p>
    <w:p w14:paraId="20A82D98" w14:textId="1D2756B8" w:rsidR="00084AA4" w:rsidRPr="00F46525" w:rsidRDefault="00084AA4" w:rsidP="0063118C">
      <w:pPr>
        <w:autoSpaceDE w:val="0"/>
        <w:autoSpaceDN w:val="0"/>
        <w:adjustRightInd w:val="0"/>
        <w:rPr>
          <w:rFonts w:cs="Arial"/>
        </w:rPr>
      </w:pPr>
    </w:p>
    <w:p w14:paraId="0C65051E" w14:textId="282A8435" w:rsidR="00FE7AD4" w:rsidRPr="00427F4A" w:rsidRDefault="00FE7AD4" w:rsidP="00FE7AD4">
      <w:pPr>
        <w:rPr>
          <w:bCs/>
          <w:color w:val="000000"/>
        </w:rPr>
      </w:pPr>
      <w:r w:rsidRPr="00427F4A">
        <w:rPr>
          <w:rFonts w:cs="Arial"/>
          <w:bCs/>
        </w:rPr>
        <w:t xml:space="preserve">3. Because 0.5 is in this interval, do not reject </w:t>
      </w:r>
      <w:r w:rsidRPr="00427F4A">
        <w:rPr>
          <w:bCs/>
          <w:color w:val="000000"/>
        </w:rPr>
        <w:t>H</w:t>
      </w:r>
      <w:r w:rsidRPr="00427F4A">
        <w:rPr>
          <w:bCs/>
          <w:color w:val="000000"/>
          <w:vertAlign w:val="subscript"/>
        </w:rPr>
        <w:t>o</w:t>
      </w:r>
      <w:r w:rsidRPr="00427F4A">
        <w:rPr>
          <w:bCs/>
          <w:color w:val="000000"/>
        </w:rPr>
        <w:t>.</w:t>
      </w:r>
    </w:p>
    <w:p w14:paraId="1A821283" w14:textId="7CCF9E1F" w:rsidR="00FE7AD4" w:rsidRPr="00427F4A" w:rsidRDefault="00FE7AD4" w:rsidP="0094255C">
      <w:pPr>
        <w:autoSpaceDE w:val="0"/>
        <w:autoSpaceDN w:val="0"/>
        <w:adjustRightInd w:val="0"/>
        <w:spacing w:after="0" w:line="240" w:lineRule="auto"/>
        <w:rPr>
          <w:rFonts w:cstheme="minorHAnsi"/>
          <w:bCs/>
        </w:rPr>
      </w:pPr>
      <w:r w:rsidRPr="00427F4A">
        <w:rPr>
          <w:rFonts w:cstheme="minorHAnsi"/>
          <w:bCs/>
          <w:color w:val="000000"/>
        </w:rPr>
        <w:t>4.</w:t>
      </w:r>
      <w:r w:rsidRPr="00427F4A">
        <w:rPr>
          <w:rFonts w:cstheme="minorHAnsi"/>
          <w:bCs/>
          <w:lang w:eastAsia="zh-CN"/>
        </w:rPr>
        <w:t xml:space="preserve"> </w:t>
      </w:r>
      <w:r w:rsidR="0094255C" w:rsidRPr="00427F4A">
        <w:rPr>
          <w:rFonts w:cstheme="minorHAnsi"/>
          <w:bCs/>
        </w:rPr>
        <w:t>There is not sufficient evidence to conclude that more than half of registered voters who would favor drilling for oil in national parks.</w:t>
      </w:r>
    </w:p>
    <w:p w14:paraId="09368A51" w14:textId="77777777" w:rsidR="00FE7AD4" w:rsidRPr="00F46525" w:rsidRDefault="00FE7AD4" w:rsidP="0063118C">
      <w:pPr>
        <w:autoSpaceDE w:val="0"/>
        <w:autoSpaceDN w:val="0"/>
        <w:adjustRightInd w:val="0"/>
        <w:rPr>
          <w:rFonts w:cs="Arial"/>
        </w:rPr>
      </w:pPr>
    </w:p>
    <w:p w14:paraId="5A22AD1B" w14:textId="77777777" w:rsidR="005E21D5" w:rsidRPr="00427F4A" w:rsidRDefault="005E21D5" w:rsidP="005E21D5">
      <w:pPr>
        <w:rPr>
          <w:bCs/>
          <w:u w:val="single"/>
        </w:rPr>
      </w:pPr>
      <w:r w:rsidRPr="00427F4A">
        <w:rPr>
          <w:bCs/>
          <w:u w:val="single"/>
        </w:rPr>
        <w:t>Test statistic method</w:t>
      </w:r>
    </w:p>
    <w:p w14:paraId="7F57D220" w14:textId="77777777" w:rsidR="005E21D5" w:rsidRPr="00427F4A" w:rsidRDefault="005E21D5" w:rsidP="005E21D5">
      <w:pPr>
        <w:rPr>
          <w:rFonts w:cs="Arial"/>
          <w:bCs/>
        </w:rPr>
      </w:pPr>
      <w:r w:rsidRPr="00427F4A">
        <w:rPr>
          <w:rFonts w:cs="Arial"/>
          <w:bCs/>
        </w:rPr>
        <w:t>1.</w:t>
      </w:r>
    </w:p>
    <w:p w14:paraId="6725165A" w14:textId="5821D1FB" w:rsidR="005E21D5" w:rsidRPr="00427F4A" w:rsidRDefault="005E21D5" w:rsidP="005E21D5">
      <w:pPr>
        <w:rPr>
          <w:rFonts w:cs="Arial"/>
          <w:bCs/>
        </w:rPr>
      </w:pPr>
      <w:r w:rsidRPr="00427F4A">
        <w:rPr>
          <w:rFonts w:cs="Arial"/>
          <w:bCs/>
        </w:rPr>
        <w:t>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14D756EF" w14:textId="3CAAA0E5" w:rsidR="005E21D5" w:rsidRPr="00427F4A" w:rsidRDefault="005E21D5" w:rsidP="005E21D5">
      <w:pPr>
        <w:rPr>
          <w:bCs/>
        </w:rPr>
      </w:pPr>
      <w:r w:rsidRPr="00427F4A">
        <w:rPr>
          <w:bCs/>
        </w:rPr>
        <w:t xml:space="preserve">2. z = </w:t>
      </w:r>
      <w:r w:rsidR="008A0A0C" w:rsidRPr="00427F4A">
        <w:rPr>
          <w:bCs/>
        </w:rPr>
        <w:t>-</w:t>
      </w:r>
      <w:r w:rsidR="00173C6C" w:rsidRPr="00427F4A">
        <w:rPr>
          <w:bCs/>
        </w:rPr>
        <w:t xml:space="preserve"> </w:t>
      </w:r>
      <w:r w:rsidR="008A0A0C" w:rsidRPr="00427F4A">
        <w:rPr>
          <w:bCs/>
        </w:rPr>
        <w:t>26.85</w:t>
      </w:r>
    </w:p>
    <w:p w14:paraId="59AB60DD" w14:textId="77777777" w:rsidR="005E21D5" w:rsidRPr="00427F4A" w:rsidRDefault="005E21D5" w:rsidP="005E21D5">
      <w:pPr>
        <w:pStyle w:val="HTMLPreformatted"/>
        <w:shd w:val="clear" w:color="auto" w:fill="FFFFFF"/>
        <w:wordWrap w:val="0"/>
        <w:rPr>
          <w:rStyle w:val="ggboefpdfvb"/>
        </w:rPr>
      </w:pPr>
      <w:r w:rsidRPr="00F46525">
        <w:rPr>
          <w:rStyle w:val="ggboefpdfwb"/>
        </w:rPr>
        <w:t xml:space="preserve">&gt; </w:t>
      </w:r>
      <w:r w:rsidRPr="00F46525">
        <w:rPr>
          <w:rStyle w:val="ggboefpdfvb"/>
        </w:rPr>
        <w:t># For test stat and p value</w:t>
      </w:r>
    </w:p>
    <w:p w14:paraId="1EAFEE75"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r w:rsidRPr="00F46525">
        <w:rPr>
          <w:rStyle w:val="ggboefpdfvb"/>
        </w:rPr>
        <w:t>pi0&lt;-1/2</w:t>
      </w:r>
    </w:p>
    <w:p w14:paraId="5E5BAEC2"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proofErr w:type="spellStart"/>
      <w:r w:rsidRPr="00F46525">
        <w:rPr>
          <w:rStyle w:val="ggboefpdfvb"/>
        </w:rPr>
        <w:t>pi.hat</w:t>
      </w:r>
      <w:proofErr w:type="spellEnd"/>
      <w:r w:rsidRPr="00F46525">
        <w:rPr>
          <w:rStyle w:val="ggboefpdfvb"/>
        </w:rPr>
        <w:t xml:space="preserve"> &lt;- 230/1500</w:t>
      </w:r>
    </w:p>
    <w:p w14:paraId="7E4C216A"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proofErr w:type="spellStart"/>
      <w:r w:rsidRPr="00F46525">
        <w:rPr>
          <w:rStyle w:val="ggboefpdfvb"/>
        </w:rPr>
        <w:t>z.stat</w:t>
      </w:r>
      <w:proofErr w:type="spellEnd"/>
      <w:r w:rsidRPr="00F46525">
        <w:rPr>
          <w:rStyle w:val="ggboefpdfvb"/>
        </w:rPr>
        <w:t>&lt;-(</w:t>
      </w:r>
      <w:proofErr w:type="spellStart"/>
      <w:r w:rsidRPr="00F46525">
        <w:rPr>
          <w:rStyle w:val="ggboefpdfvb"/>
        </w:rPr>
        <w:t>pi.hat</w:t>
      </w:r>
      <w:proofErr w:type="spellEnd"/>
      <w:r w:rsidRPr="00F46525">
        <w:rPr>
          <w:rStyle w:val="ggboefpdfvb"/>
        </w:rPr>
        <w:t xml:space="preserve"> - pi0)/</w:t>
      </w:r>
      <w:proofErr w:type="spellStart"/>
      <w:proofErr w:type="gramStart"/>
      <w:r w:rsidRPr="00F46525">
        <w:rPr>
          <w:rStyle w:val="ggboefpdfvb"/>
        </w:rPr>
        <w:t>sqrt</w:t>
      </w:r>
      <w:proofErr w:type="spellEnd"/>
      <w:r w:rsidRPr="00F46525">
        <w:rPr>
          <w:rStyle w:val="ggboefpdfvb"/>
        </w:rPr>
        <w:t>(</w:t>
      </w:r>
      <w:proofErr w:type="gramEnd"/>
      <w:r w:rsidRPr="00F46525">
        <w:rPr>
          <w:rStyle w:val="ggboefpdfvb"/>
        </w:rPr>
        <w:t>pi0*(1-pi0)/n)</w:t>
      </w:r>
    </w:p>
    <w:p w14:paraId="49AAD0A6"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proofErr w:type="spellStart"/>
      <w:r w:rsidRPr="00F46525">
        <w:rPr>
          <w:rStyle w:val="ggboefpdfvb"/>
        </w:rPr>
        <w:t>z.crit</w:t>
      </w:r>
      <w:proofErr w:type="spellEnd"/>
      <w:r w:rsidRPr="00F46525">
        <w:rPr>
          <w:rStyle w:val="ggboefpdfvb"/>
        </w:rPr>
        <w:t>&lt;-</w:t>
      </w:r>
      <w:proofErr w:type="spellStart"/>
      <w:proofErr w:type="gramStart"/>
      <w:r w:rsidRPr="00F46525">
        <w:rPr>
          <w:rStyle w:val="ggboefpdfvb"/>
        </w:rPr>
        <w:t>qnorm</w:t>
      </w:r>
      <w:proofErr w:type="spellEnd"/>
      <w:r w:rsidRPr="00F46525">
        <w:rPr>
          <w:rStyle w:val="ggboefpdfvb"/>
        </w:rPr>
        <w:t>(</w:t>
      </w:r>
      <w:proofErr w:type="gramEnd"/>
      <w:r w:rsidRPr="00F46525">
        <w:rPr>
          <w:rStyle w:val="ggboefpdfvb"/>
        </w:rPr>
        <w:t xml:space="preserve">p = 1-alpha, mean = 0, </w:t>
      </w:r>
      <w:proofErr w:type="spellStart"/>
      <w:r w:rsidRPr="00F46525">
        <w:rPr>
          <w:rStyle w:val="ggboefpdfvb"/>
        </w:rPr>
        <w:t>sd</w:t>
      </w:r>
      <w:proofErr w:type="spellEnd"/>
      <w:r w:rsidRPr="00F46525">
        <w:rPr>
          <w:rStyle w:val="ggboefpdfvb"/>
        </w:rPr>
        <w:t xml:space="preserve"> = 1)</w:t>
      </w:r>
    </w:p>
    <w:p w14:paraId="391354EF"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proofErr w:type="spellStart"/>
      <w:proofErr w:type="gramStart"/>
      <w:r w:rsidRPr="00F46525">
        <w:rPr>
          <w:rStyle w:val="ggboefpdfvb"/>
        </w:rPr>
        <w:t>pvalue</w:t>
      </w:r>
      <w:proofErr w:type="spellEnd"/>
      <w:proofErr w:type="gramEnd"/>
      <w:r w:rsidRPr="00F46525">
        <w:rPr>
          <w:rStyle w:val="ggboefpdfvb"/>
        </w:rPr>
        <w:t xml:space="preserve">&lt;-(1 - </w:t>
      </w:r>
      <w:proofErr w:type="spellStart"/>
      <w:r w:rsidRPr="00F46525">
        <w:rPr>
          <w:rStyle w:val="ggboefpdfvb"/>
        </w:rPr>
        <w:t>pnorm</w:t>
      </w:r>
      <w:proofErr w:type="spellEnd"/>
      <w:r w:rsidRPr="00F46525">
        <w:rPr>
          <w:rStyle w:val="ggboefpdfvb"/>
        </w:rPr>
        <w:t xml:space="preserve">(q = </w:t>
      </w:r>
      <w:proofErr w:type="spellStart"/>
      <w:r w:rsidRPr="00F46525">
        <w:rPr>
          <w:rStyle w:val="ggboefpdfvb"/>
        </w:rPr>
        <w:t>z.stat</w:t>
      </w:r>
      <w:proofErr w:type="spellEnd"/>
      <w:r w:rsidRPr="00F46525">
        <w:rPr>
          <w:rStyle w:val="ggboefpdfvb"/>
        </w:rPr>
        <w:t xml:space="preserve">, mean = 0, </w:t>
      </w:r>
      <w:proofErr w:type="spellStart"/>
      <w:r w:rsidRPr="00F46525">
        <w:rPr>
          <w:rStyle w:val="ggboefpdfvb"/>
        </w:rPr>
        <w:t>sd</w:t>
      </w:r>
      <w:proofErr w:type="spellEnd"/>
      <w:r w:rsidRPr="00F46525">
        <w:rPr>
          <w:rStyle w:val="ggboefpdfvb"/>
        </w:rPr>
        <w:t xml:space="preserve"> = 1))</w:t>
      </w:r>
    </w:p>
    <w:p w14:paraId="35AE2C7E" w14:textId="77777777" w:rsidR="005E21D5" w:rsidRPr="00F46525" w:rsidRDefault="005E21D5" w:rsidP="005E21D5">
      <w:pPr>
        <w:pStyle w:val="HTMLPreformatted"/>
        <w:shd w:val="clear" w:color="auto" w:fill="FFFFFF"/>
        <w:wordWrap w:val="0"/>
        <w:rPr>
          <w:rStyle w:val="ggboefpdfvb"/>
        </w:rPr>
      </w:pPr>
      <w:r w:rsidRPr="00F46525">
        <w:rPr>
          <w:rStyle w:val="ggboefpdfwb"/>
        </w:rPr>
        <w:t xml:space="preserve">&gt; </w:t>
      </w:r>
      <w:proofErr w:type="spellStart"/>
      <w:proofErr w:type="gramStart"/>
      <w:r w:rsidRPr="00F46525">
        <w:rPr>
          <w:rStyle w:val="ggboefpdfvb"/>
        </w:rPr>
        <w:t>data.frame</w:t>
      </w:r>
      <w:proofErr w:type="spellEnd"/>
      <w:r w:rsidRPr="00F46525">
        <w:rPr>
          <w:rStyle w:val="ggboefpdfvb"/>
        </w:rPr>
        <w:t>(</w:t>
      </w:r>
      <w:proofErr w:type="spellStart"/>
      <w:proofErr w:type="gramEnd"/>
      <w:r w:rsidRPr="00F46525">
        <w:rPr>
          <w:rStyle w:val="ggboefpdfvb"/>
        </w:rPr>
        <w:t>pi.hat</w:t>
      </w:r>
      <w:proofErr w:type="spellEnd"/>
      <w:r w:rsidRPr="00F46525">
        <w:rPr>
          <w:rStyle w:val="ggboefpdfvb"/>
        </w:rPr>
        <w:t xml:space="preserve">, pi0, </w:t>
      </w:r>
      <w:proofErr w:type="spellStart"/>
      <w:r w:rsidRPr="00F46525">
        <w:rPr>
          <w:rStyle w:val="ggboefpdfvb"/>
        </w:rPr>
        <w:t>z.stat</w:t>
      </w:r>
      <w:proofErr w:type="spellEnd"/>
      <w:r w:rsidRPr="00F46525">
        <w:rPr>
          <w:rStyle w:val="ggboefpdfvb"/>
        </w:rPr>
        <w:t xml:space="preserve">, </w:t>
      </w:r>
      <w:proofErr w:type="spellStart"/>
      <w:r w:rsidRPr="00F46525">
        <w:rPr>
          <w:rStyle w:val="ggboefpdfvb"/>
        </w:rPr>
        <w:t>z.crit</w:t>
      </w:r>
      <w:proofErr w:type="spellEnd"/>
      <w:r w:rsidRPr="00F46525">
        <w:rPr>
          <w:rStyle w:val="ggboefpdfvb"/>
        </w:rPr>
        <w:t xml:space="preserve">, </w:t>
      </w:r>
      <w:proofErr w:type="spellStart"/>
      <w:r w:rsidRPr="00F46525">
        <w:rPr>
          <w:rStyle w:val="ggboefpdfvb"/>
        </w:rPr>
        <w:t>pvalue</w:t>
      </w:r>
      <w:proofErr w:type="spellEnd"/>
      <w:r w:rsidRPr="00F46525">
        <w:rPr>
          <w:rStyle w:val="ggboefpdfvb"/>
        </w:rPr>
        <w:t>)</w:t>
      </w:r>
    </w:p>
    <w:p w14:paraId="75EDA52D" w14:textId="77777777" w:rsidR="005E21D5" w:rsidRPr="00F46525" w:rsidRDefault="005E21D5" w:rsidP="005E21D5">
      <w:pPr>
        <w:pStyle w:val="HTMLPreformatted"/>
        <w:shd w:val="clear" w:color="auto" w:fill="FFFFFF"/>
        <w:wordWrap w:val="0"/>
        <w:rPr>
          <w:rStyle w:val="ggboefpdpvb"/>
          <w:bdr w:val="none" w:sz="0" w:space="0" w:color="auto" w:frame="1"/>
        </w:rPr>
      </w:pPr>
      <w:r w:rsidRPr="00F46525">
        <w:rPr>
          <w:rStyle w:val="ggboefpdpvb"/>
          <w:bdr w:val="none" w:sz="0" w:space="0" w:color="auto" w:frame="1"/>
        </w:rPr>
        <w:t xml:space="preserve">     </w:t>
      </w:r>
      <w:proofErr w:type="spellStart"/>
      <w:r w:rsidRPr="00F46525">
        <w:rPr>
          <w:rStyle w:val="ggboefpdpvb"/>
          <w:bdr w:val="none" w:sz="0" w:space="0" w:color="auto" w:frame="1"/>
        </w:rPr>
        <w:t>pi.hat</w:t>
      </w:r>
      <w:proofErr w:type="spellEnd"/>
      <w:r w:rsidRPr="00F46525">
        <w:rPr>
          <w:rStyle w:val="ggboefpdpvb"/>
          <w:bdr w:val="none" w:sz="0" w:space="0" w:color="auto" w:frame="1"/>
        </w:rPr>
        <w:t xml:space="preserve"> pi0    </w:t>
      </w:r>
      <w:proofErr w:type="spellStart"/>
      <w:r w:rsidRPr="00F46525">
        <w:rPr>
          <w:rStyle w:val="ggboefpdpvb"/>
          <w:bdr w:val="none" w:sz="0" w:space="0" w:color="auto" w:frame="1"/>
        </w:rPr>
        <w:t>z.stat</w:t>
      </w:r>
      <w:proofErr w:type="spellEnd"/>
      <w:r w:rsidRPr="00F46525">
        <w:rPr>
          <w:rStyle w:val="ggboefpdpvb"/>
          <w:bdr w:val="none" w:sz="0" w:space="0" w:color="auto" w:frame="1"/>
        </w:rPr>
        <w:t xml:space="preserve">   </w:t>
      </w:r>
      <w:proofErr w:type="spellStart"/>
      <w:r w:rsidRPr="00F46525">
        <w:rPr>
          <w:rStyle w:val="ggboefpdpvb"/>
          <w:bdr w:val="none" w:sz="0" w:space="0" w:color="auto" w:frame="1"/>
        </w:rPr>
        <w:t>z.crit</w:t>
      </w:r>
      <w:proofErr w:type="spellEnd"/>
      <w:r w:rsidRPr="00F46525">
        <w:rPr>
          <w:rStyle w:val="ggboefpdpvb"/>
          <w:bdr w:val="none" w:sz="0" w:space="0" w:color="auto" w:frame="1"/>
        </w:rPr>
        <w:t xml:space="preserve"> </w:t>
      </w:r>
      <w:proofErr w:type="spellStart"/>
      <w:r w:rsidRPr="00F46525">
        <w:rPr>
          <w:rStyle w:val="ggboefpdpvb"/>
          <w:bdr w:val="none" w:sz="0" w:space="0" w:color="auto" w:frame="1"/>
        </w:rPr>
        <w:t>pvalue</w:t>
      </w:r>
      <w:proofErr w:type="spellEnd"/>
    </w:p>
    <w:p w14:paraId="38E6B386" w14:textId="77777777" w:rsidR="005E21D5" w:rsidRPr="00F46525" w:rsidRDefault="005E21D5" w:rsidP="005E21D5">
      <w:pPr>
        <w:pStyle w:val="HTMLPreformatted"/>
        <w:shd w:val="clear" w:color="auto" w:fill="FFFFFF"/>
        <w:wordWrap w:val="0"/>
      </w:pPr>
      <w:r w:rsidRPr="00F46525">
        <w:rPr>
          <w:rStyle w:val="ggboefpdpvb"/>
          <w:bdr w:val="none" w:sz="0" w:space="0" w:color="auto" w:frame="1"/>
        </w:rPr>
        <w:t>1 0.1533333 0.5 -26.85268 1.644854      1</w:t>
      </w:r>
    </w:p>
    <w:p w14:paraId="059155DF" w14:textId="77777777" w:rsidR="00602415" w:rsidRPr="00427F4A" w:rsidRDefault="00602415" w:rsidP="00602415">
      <w:pPr>
        <w:rPr>
          <w:bCs/>
        </w:rPr>
      </w:pPr>
    </w:p>
    <w:p w14:paraId="339800FD" w14:textId="77777777" w:rsidR="00602415" w:rsidRPr="00F46525" w:rsidRDefault="00602415" w:rsidP="00602415">
      <w:r w:rsidRPr="00427F4A">
        <w:rPr>
          <w:bCs/>
          <w:noProof/>
        </w:rPr>
        <mc:AlternateContent>
          <mc:Choice Requires="wpi">
            <w:drawing>
              <wp:anchor distT="0" distB="0" distL="114300" distR="114300" simplePos="0" relativeHeight="251794432" behindDoc="0" locked="0" layoutInCell="1" allowOverlap="1" wp14:anchorId="7CEADDFE" wp14:editId="59534638">
                <wp:simplePos x="0" y="0"/>
                <wp:positionH relativeFrom="column">
                  <wp:posOffset>1714500</wp:posOffset>
                </wp:positionH>
                <wp:positionV relativeFrom="paragraph">
                  <wp:posOffset>-474345</wp:posOffset>
                </wp:positionV>
                <wp:extent cx="1980525" cy="1412240"/>
                <wp:effectExtent l="38100" t="38100" r="20320" b="35560"/>
                <wp:wrapNone/>
                <wp:docPr id="134" name="Ink 134"/>
                <wp:cNvGraphicFramePr/>
                <a:graphic xmlns:a="http://schemas.openxmlformats.org/drawingml/2006/main">
                  <a:graphicData uri="http://schemas.microsoft.com/office/word/2010/wordprocessingInk">
                    <w14:contentPart bwMode="auto" r:id="rId75">
                      <w14:nvContentPartPr>
                        <w14:cNvContentPartPr/>
                      </w14:nvContentPartPr>
                      <w14:xfrm>
                        <a:off x="0" y="0"/>
                        <a:ext cx="1980525" cy="141224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4063BA1F" id="Ink 134" o:spid="_x0000_s1026" type="#_x0000_t75" style="position:absolute;margin-left:134.65pt;margin-top:-37.7pt;width:156.7pt;height:111.9pt;z-index:251794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">
                <v:imagedata r:id="rId8" o:title=""/>
              </v:shape>
            </w:pict>
          </mc:Fallback>
        </mc:AlternateContent>
      </w:r>
      <w:r w:rsidRPr="00427F4A">
        <w:rPr>
          <w:bCs/>
        </w:rPr>
        <w:t xml:space="preserve">3. </w:t>
      </w:r>
      <w:r w:rsidRPr="00F46525">
        <w:t>z</w:t>
      </w:r>
      <w:r w:rsidRPr="00F46525">
        <w:rPr>
          <w:vertAlign w:val="subscript"/>
        </w:rPr>
        <w:t xml:space="preserve">0.05 </w:t>
      </w:r>
      <w:r w:rsidRPr="00F46525">
        <w:t>= 1.645</w:t>
      </w:r>
    </w:p>
    <w:p w14:paraId="696AAD7E" w14:textId="77777777" w:rsidR="00602415" w:rsidRPr="00F46525" w:rsidRDefault="00602415" w:rsidP="00602415"/>
    <w:p w14:paraId="3C8EB4D5" w14:textId="77777777" w:rsidR="00602415" w:rsidRPr="00F46525" w:rsidRDefault="00602415" w:rsidP="00602415">
      <w:r w:rsidRPr="00427F4A">
        <w:rPr>
          <w:noProof/>
        </w:rPr>
        <mc:AlternateContent>
          <mc:Choice Requires="wpi">
            <w:drawing>
              <wp:anchor distT="0" distB="0" distL="114300" distR="114300" simplePos="0" relativeHeight="251791360" behindDoc="0" locked="0" layoutInCell="1" allowOverlap="1" wp14:anchorId="6AB9B060" wp14:editId="70B05180">
                <wp:simplePos x="0" y="0"/>
                <wp:positionH relativeFrom="column">
                  <wp:posOffset>1963420</wp:posOffset>
                </wp:positionH>
                <wp:positionV relativeFrom="paragraph">
                  <wp:posOffset>362525</wp:posOffset>
                </wp:positionV>
                <wp:extent cx="360" cy="360"/>
                <wp:effectExtent l="0" t="0" r="0" b="0"/>
                <wp:wrapNone/>
                <wp:docPr id="135" name="Ink 135"/>
                <wp:cNvGraphicFramePr/>
                <a:graphic xmlns:a="http://schemas.openxmlformats.org/drawingml/2006/main">
                  <a:graphicData uri="http://schemas.microsoft.com/office/word/2010/wordprocessingInk">
                    <w14:contentPart bwMode="auto" r:id="rId76">
                      <w14:nvContentPartPr>
                        <w14:cNvContentPartPr/>
                      </w14:nvContentPartPr>
                      <w14:xfrm>
                        <a:off x="0" y="0"/>
                        <a:ext cx="360" cy="360"/>
                      </w14:xfrm>
                    </w14:contentPart>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754FD9CA" id="Ink 135" o:spid="_x0000_s1026" type="#_x0000_t75" style="position:absolute;margin-left:154.25pt;margin-top:28.2pt;width:.75pt;height:.7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">
                <v:imagedata r:id="rId10" o:title=""/>
              </v:shape>
            </w:pict>
          </mc:Fallback>
        </mc:AlternateContent>
      </w:r>
    </w:p>
    <w:p w14:paraId="49BC2519" w14:textId="77777777" w:rsidR="00602415" w:rsidRPr="00F46525" w:rsidRDefault="00602415" w:rsidP="00602415">
      <w:r w:rsidRPr="00427F4A">
        <w:rPr>
          <w:noProof/>
        </w:rPr>
        <mc:AlternateContent>
          <mc:Choice Requires="wpi">
            <w:drawing>
              <wp:anchor distT="0" distB="0" distL="114300" distR="114300" simplePos="0" relativeHeight="251803648" behindDoc="0" locked="0" layoutInCell="1" allowOverlap="1" wp14:anchorId="37339AA7" wp14:editId="51C0DBF2">
                <wp:simplePos x="0" y="0"/>
                <wp:positionH relativeFrom="column">
                  <wp:posOffset>3452495</wp:posOffset>
                </wp:positionH>
                <wp:positionV relativeFrom="paragraph">
                  <wp:posOffset>-159385</wp:posOffset>
                </wp:positionV>
                <wp:extent cx="511000" cy="559435"/>
                <wp:effectExtent l="38100" t="38100" r="41910" b="31115"/>
                <wp:wrapNone/>
                <wp:docPr id="136" name="Ink 136"/>
                <wp:cNvGraphicFramePr/>
                <a:graphic xmlns:a="http://schemas.openxmlformats.org/drawingml/2006/main">
                  <a:graphicData uri="http://schemas.microsoft.com/office/word/2010/wordprocessingInk">
                    <w14:contentPart bwMode="auto" r:id="rId77">
                      <w14:nvContentPartPr>
                        <w14:cNvContentPartPr/>
                      </w14:nvContentPartPr>
                      <w14:xfrm>
                        <a:off x="0" y="0"/>
                        <a:ext cx="511000" cy="559435"/>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6B8678B9" id="Ink 136" o:spid="_x0000_s1026" type="#_x0000_t75" style="position:absolute;margin-left:271.5pt;margin-top:-12.9pt;width:40.95pt;height:44.75pt;z-index:251803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">
                <v:imagedata r:id="rId12" o:title=""/>
              </v:shape>
            </w:pict>
          </mc:Fallback>
        </mc:AlternateContent>
      </w:r>
      <w:r w:rsidRPr="00427F4A">
        <w:rPr>
          <w:noProof/>
        </w:rPr>
        <mc:AlternateContent>
          <mc:Choice Requires="wpi">
            <w:drawing>
              <wp:anchor distT="0" distB="0" distL="114300" distR="114300" simplePos="0" relativeHeight="251793408" behindDoc="0" locked="0" layoutInCell="1" allowOverlap="1" wp14:anchorId="6EC2C69A" wp14:editId="4149ED2B">
                <wp:simplePos x="0" y="0"/>
                <wp:positionH relativeFrom="column">
                  <wp:posOffset>1460066</wp:posOffset>
                </wp:positionH>
                <wp:positionV relativeFrom="paragraph">
                  <wp:posOffset>-1036029</wp:posOffset>
                </wp:positionV>
                <wp:extent cx="129600" cy="2382480"/>
                <wp:effectExtent l="38100" t="38100" r="41910" b="37465"/>
                <wp:wrapNone/>
                <wp:docPr id="137" name="Ink 137"/>
                <wp:cNvGraphicFramePr/>
                <a:graphic xmlns:a="http://schemas.openxmlformats.org/drawingml/2006/main">
                  <a:graphicData uri="http://schemas.microsoft.com/office/word/2010/wordprocessingInk">
                    <w14:contentPart bwMode="auto" r:id="rId78">
                      <w14:nvContentPartPr>
                        <w14:cNvContentPartPr/>
                      </w14:nvContentPartPr>
                      <w14:xfrm>
                        <a:off x="0" y="0"/>
                        <a:ext cx="129600" cy="238248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EE85A40" id="Ink 137" o:spid="_x0000_s1026" type="#_x0000_t75" style="position:absolute;margin-left:114.6pt;margin-top:-81.95pt;width:10.9pt;height:188.35pt;z-index:251793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">
                <v:imagedata r:id="rId14" o:title=""/>
              </v:shape>
            </w:pict>
          </mc:Fallback>
        </mc:AlternateContent>
      </w:r>
      <w:r w:rsidRPr="00427F4A">
        <w:rPr>
          <w:noProof/>
        </w:rPr>
        <mc:AlternateContent>
          <mc:Choice Requires="wpi">
            <w:drawing>
              <wp:anchor distT="0" distB="0" distL="114300" distR="114300" simplePos="0" relativeHeight="251792384" behindDoc="0" locked="0" layoutInCell="1" allowOverlap="1" wp14:anchorId="4C1C61C3" wp14:editId="77DF5931">
                <wp:simplePos x="0" y="0"/>
                <wp:positionH relativeFrom="column">
                  <wp:posOffset>7466</wp:posOffset>
                </wp:positionH>
                <wp:positionV relativeFrom="paragraph">
                  <wp:posOffset>-759909</wp:posOffset>
                </wp:positionV>
                <wp:extent cx="2929680" cy="1784880"/>
                <wp:effectExtent l="38100" t="38100" r="42545" b="44450"/>
                <wp:wrapNone/>
                <wp:docPr id="138" name="Ink 138"/>
                <wp:cNvGraphicFramePr/>
                <a:graphic xmlns:a="http://schemas.openxmlformats.org/drawingml/2006/main">
                  <a:graphicData uri="http://schemas.microsoft.com/office/word/2010/wordprocessingInk">
                    <w14:contentPart bwMode="auto" r:id="rId79">
                      <w14:nvContentPartPr>
                        <w14:cNvContentPartPr/>
                      </w14:nvContentPartPr>
                      <w14:xfrm>
                        <a:off x="0" y="0"/>
                        <a:ext cx="2929680" cy="178488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04A2E84E" id="Ink 138" o:spid="_x0000_s1026" type="#_x0000_t75" style="position:absolute;margin-left:.25pt;margin-top:-60.2pt;width:231.4pt;height:141.25pt;z-index:251792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">
                <v:imagedata r:id="rId16" o:title=""/>
              </v:shape>
            </w:pict>
          </mc:Fallback>
        </mc:AlternateContent>
      </w:r>
    </w:p>
    <w:p w14:paraId="51E80221" w14:textId="77777777" w:rsidR="00602415" w:rsidRPr="00F46525" w:rsidRDefault="00602415" w:rsidP="00602415">
      <w:r w:rsidRPr="00427F4A">
        <w:rPr>
          <w:noProof/>
        </w:rPr>
        <mc:AlternateContent>
          <mc:Choice Requires="wpi">
            <w:drawing>
              <wp:anchor distT="0" distB="0" distL="114300" distR="114300" simplePos="0" relativeHeight="251802624" behindDoc="0" locked="0" layoutInCell="1" allowOverlap="1" wp14:anchorId="4E6DA775" wp14:editId="5FBE1AAE">
                <wp:simplePos x="0" y="0"/>
                <wp:positionH relativeFrom="column">
                  <wp:posOffset>3310890</wp:posOffset>
                </wp:positionH>
                <wp:positionV relativeFrom="paragraph">
                  <wp:posOffset>22860</wp:posOffset>
                </wp:positionV>
                <wp:extent cx="103505" cy="245110"/>
                <wp:effectExtent l="0" t="0" r="48895" b="40640"/>
                <wp:wrapNone/>
                <wp:docPr id="139" name="Ink 139"/>
                <wp:cNvGraphicFramePr/>
                <a:graphic xmlns:a="http://schemas.openxmlformats.org/drawingml/2006/main">
                  <a:graphicData uri="http://schemas.microsoft.com/office/word/2010/wordprocessingInk">
                    <w14:contentPart bwMode="auto" r:id="rId80">
                      <w14:nvContentPartPr>
                        <w14:cNvContentPartPr/>
                      </w14:nvContentPartPr>
                      <w14:xfrm>
                        <a:off x="0" y="0"/>
                        <a:ext cx="103505" cy="24511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690C46B0" id="Ink 139" o:spid="_x0000_s1026" type="#_x0000_t75" style="position:absolute;margin-left:260.35pt;margin-top:1.45pt;width:8.85pt;height:20pt;z-index:251802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">
                <v:imagedata r:id="rId18" o:title=""/>
              </v:shape>
            </w:pict>
          </mc:Fallback>
        </mc:AlternateContent>
      </w:r>
      <w:r w:rsidRPr="00427F4A">
        <w:rPr>
          <w:noProof/>
        </w:rPr>
        <mc:AlternateContent>
          <mc:Choice Requires="wpi">
            <w:drawing>
              <wp:anchor distT="0" distB="0" distL="114300" distR="114300" simplePos="0" relativeHeight="251801600" behindDoc="0" locked="0" layoutInCell="1" allowOverlap="1" wp14:anchorId="1B1263A0" wp14:editId="2B849F82">
                <wp:simplePos x="0" y="0"/>
                <wp:positionH relativeFrom="column">
                  <wp:posOffset>3214238</wp:posOffset>
                </wp:positionH>
                <wp:positionV relativeFrom="paragraph">
                  <wp:posOffset>114694</wp:posOffset>
                </wp:positionV>
                <wp:extent cx="141480" cy="123840"/>
                <wp:effectExtent l="38100" t="38100" r="49530" b="47625"/>
                <wp:wrapNone/>
                <wp:docPr id="140" name="Ink 140"/>
                <wp:cNvGraphicFramePr/>
                <a:graphic xmlns:a="http://schemas.openxmlformats.org/drawingml/2006/main">
                  <a:graphicData uri="http://schemas.microsoft.com/office/word/2010/wordprocessingInk">
                    <w14:contentPart bwMode="auto" r:id="rId81">
                      <w14:nvContentPartPr>
                        <w14:cNvContentPartPr/>
                      </w14:nvContentPartPr>
                      <w14:xfrm>
                        <a:off x="0" y="0"/>
                        <a:ext cx="141480" cy="12384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651BA68A" id="Ink 140" o:spid="_x0000_s1026" type="#_x0000_t75" style="position:absolute;margin-left:252.75pt;margin-top:8.7pt;width:11.85pt;height:10.45pt;z-index:251801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">
                <v:imagedata r:id="rId20" o:title=""/>
              </v:shape>
            </w:pict>
          </mc:Fallback>
        </mc:AlternateContent>
      </w:r>
    </w:p>
    <w:p w14:paraId="4CA681DB" w14:textId="6DE9AA10" w:rsidR="00602415" w:rsidRPr="00F46525" w:rsidRDefault="00427F4A" w:rsidP="00602415">
      <w:r>
        <w:rPr>
          <w:noProof/>
        </w:rPr>
        <mc:AlternateContent>
          <mc:Choice Requires="wpi">
            <w:drawing>
              <wp:anchor distT="0" distB="0" distL="114300" distR="114300" simplePos="0" relativeHeight="251900928" behindDoc="0" locked="0" layoutInCell="1" allowOverlap="1" wp14:anchorId="382E1D13" wp14:editId="2E2E124B">
                <wp:simplePos x="0" y="0"/>
                <wp:positionH relativeFrom="column">
                  <wp:posOffset>2276403</wp:posOffset>
                </wp:positionH>
                <wp:positionV relativeFrom="paragraph">
                  <wp:posOffset>-109941</wp:posOffset>
                </wp:positionV>
                <wp:extent cx="22680" cy="652320"/>
                <wp:effectExtent l="38100" t="57150" r="53975" b="52705"/>
                <wp:wrapNone/>
                <wp:docPr id="20" name="Ink 20"/>
                <wp:cNvGraphicFramePr/>
                <a:graphic xmlns:a="http://schemas.openxmlformats.org/drawingml/2006/main">
                  <a:graphicData uri="http://schemas.microsoft.com/office/word/2010/wordprocessingInk">
                    <w14:contentPart bwMode="auto" r:id="rId82">
                      <w14:nvContentPartPr>
                        <w14:cNvContentPartPr/>
                      </w14:nvContentPartPr>
                      <w14:xfrm>
                        <a:off x="0" y="0"/>
                        <a:ext cx="22680" cy="652320"/>
                      </w14:xfrm>
                    </w14:contentPart>
                  </a:graphicData>
                </a:graphic>
              </wp:anchor>
            </w:drawing>
          </mc:Choice>
          <mc:Fallback>
            <w:pict>
              <v:shape w14:anchorId="4C68930F" id="Ink 20" o:spid="_x0000_s1026" type="#_x0000_t75" style="position:absolute;margin-left:178.4pt;margin-top:-9.45pt;width:3.5pt;height:53pt;z-index:251900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">
                <v:imagedata r:id="rId83" o:title=""/>
              </v:shape>
            </w:pict>
          </mc:Fallback>
        </mc:AlternateContent>
      </w:r>
      <w:r w:rsidR="00602415" w:rsidRPr="00427F4A">
        <w:rPr>
          <w:noProof/>
        </w:rPr>
        <mc:AlternateContent>
          <mc:Choice Requires="wpi">
            <w:drawing>
              <wp:anchor distT="0" distB="0" distL="114300" distR="114300" simplePos="0" relativeHeight="251800576" behindDoc="0" locked="0" layoutInCell="1" allowOverlap="1" wp14:anchorId="19E8026A" wp14:editId="74B15B38">
                <wp:simplePos x="0" y="0"/>
                <wp:positionH relativeFrom="column">
                  <wp:posOffset>2456815</wp:posOffset>
                </wp:positionH>
                <wp:positionV relativeFrom="paragraph">
                  <wp:posOffset>-160020</wp:posOffset>
                </wp:positionV>
                <wp:extent cx="740465" cy="515620"/>
                <wp:effectExtent l="38100" t="38100" r="40640" b="36830"/>
                <wp:wrapNone/>
                <wp:docPr id="141" name="Ink 141"/>
                <wp:cNvGraphicFramePr/>
                <a:graphic xmlns:a="http://schemas.openxmlformats.org/drawingml/2006/main">
                  <a:graphicData uri="http://schemas.microsoft.com/office/word/2010/wordprocessingInk">
                    <w14:contentPart bwMode="auto" r:id="rId84">
                      <w14:nvContentPartPr>
                        <w14:cNvContentPartPr/>
                      </w14:nvContentPartPr>
                      <w14:xfrm>
                        <a:off x="0" y="0"/>
                        <a:ext cx="740465" cy="51562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A83886B" id="Ink 141" o:spid="_x0000_s1026" type="#_x0000_t75" style="position:absolute;margin-left:193.1pt;margin-top:-12.95pt;width:59pt;height:41.3pt;z-index:251800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">
                <v:imagedata r:id="rId22" o:title=""/>
              </v:shape>
            </w:pict>
          </mc:Fallback>
        </mc:AlternateContent>
      </w:r>
    </w:p>
    <w:p w14:paraId="2AD08E8B" w14:textId="3AC52434" w:rsidR="00602415" w:rsidRPr="00427F4A" w:rsidRDefault="00602415" w:rsidP="00602415">
      <w:pPr>
        <w:rPr>
          <w:bCs/>
        </w:rPr>
      </w:pPr>
      <w:r w:rsidRPr="00427F4A">
        <w:rPr>
          <w:bCs/>
          <w:noProof/>
        </w:rPr>
        <mc:AlternateContent>
          <mc:Choice Requires="wpi">
            <w:drawing>
              <wp:anchor distT="0" distB="0" distL="114300" distR="114300" simplePos="0" relativeHeight="251804672" behindDoc="0" locked="0" layoutInCell="1" allowOverlap="1" wp14:anchorId="380AB9A1" wp14:editId="7DD274CA">
                <wp:simplePos x="0" y="0"/>
                <wp:positionH relativeFrom="column">
                  <wp:posOffset>790358</wp:posOffset>
                </wp:positionH>
                <wp:positionV relativeFrom="paragraph">
                  <wp:posOffset>101859</wp:posOffset>
                </wp:positionV>
                <wp:extent cx="360" cy="212040"/>
                <wp:effectExtent l="38100" t="38100" r="38100" b="36195"/>
                <wp:wrapNone/>
                <wp:docPr id="148" name="Ink 148"/>
                <wp:cNvGraphicFramePr/>
                <a:graphic xmlns:a="http://schemas.openxmlformats.org/drawingml/2006/main">
                  <a:graphicData uri="http://schemas.microsoft.com/office/word/2010/wordprocessingInk">
                    <w14:contentPart bwMode="auto" r:id="rId85">
                      <w14:nvContentPartPr>
                        <w14:cNvContentPartPr/>
                      </w14:nvContentPartPr>
                      <w14:xfrm>
                        <a:off x="0" y="0"/>
                        <a:ext cx="360" cy="21204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41C6752" id="Ink 148" o:spid="_x0000_s1026" type="#_x0000_t75" style="position:absolute;margin-left:61.9pt;margin-top:7.65pt;width:.75pt;height:17.45pt;z-index:251804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">
                <v:imagedata r:id="rId86" o:title=""/>
              </v:shape>
            </w:pict>
          </mc:Fallback>
        </mc:AlternateContent>
      </w:r>
    </w:p>
    <w:p w14:paraId="1DF93820" w14:textId="1D19E44F" w:rsidR="00602415" w:rsidRPr="00427F4A" w:rsidRDefault="00602415" w:rsidP="00602415">
      <w:pPr>
        <w:rPr>
          <w:bCs/>
        </w:rPr>
      </w:pPr>
      <w:r w:rsidRPr="00427F4A">
        <w:rPr>
          <w:bCs/>
          <w:noProof/>
        </w:rPr>
        <mc:AlternateContent>
          <mc:Choice Requires="wpi">
            <w:drawing>
              <wp:anchor distT="0" distB="0" distL="114300" distR="114300" simplePos="0" relativeHeight="251805696" behindDoc="0" locked="0" layoutInCell="1" allowOverlap="1" wp14:anchorId="05586E97" wp14:editId="4B158A3F">
                <wp:simplePos x="0" y="0"/>
                <wp:positionH relativeFrom="column">
                  <wp:posOffset>267998</wp:posOffset>
                </wp:positionH>
                <wp:positionV relativeFrom="paragraph">
                  <wp:posOffset>-78051</wp:posOffset>
                </wp:positionV>
                <wp:extent cx="360" cy="258840"/>
                <wp:effectExtent l="38100" t="38100" r="38100" b="46355"/>
                <wp:wrapNone/>
                <wp:docPr id="149" name="Ink 149"/>
                <wp:cNvGraphicFramePr/>
                <a:graphic xmlns:a="http://schemas.openxmlformats.org/drawingml/2006/main">
                  <a:graphicData uri="http://schemas.microsoft.com/office/word/2010/wordprocessingInk">
                    <w14:contentPart bwMode="auto" r:id="rId87">
                      <w14:nvContentPartPr>
                        <w14:cNvContentPartPr/>
                      </w14:nvContentPartPr>
                      <w14:xfrm>
                        <a:off x="0" y="0"/>
                        <a:ext cx="360" cy="25884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69198E54" id="Ink 149" o:spid="_x0000_s1026" type="#_x0000_t75" style="position:absolute;margin-left:20.75pt;margin-top:-6.5pt;width:.75pt;height:21.1pt;z-index:251805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">
                <v:imagedata r:id="rId88" o:title=""/>
              </v:shape>
            </w:pict>
          </mc:Fallback>
        </mc:AlternateContent>
      </w:r>
      <w:r w:rsidRPr="00427F4A">
        <w:rPr>
          <w:bCs/>
          <w:noProof/>
        </w:rPr>
        <mc:AlternateContent>
          <mc:Choice Requires="wpi">
            <w:drawing>
              <wp:anchor distT="0" distB="0" distL="114300" distR="114300" simplePos="0" relativeHeight="251797504" behindDoc="0" locked="0" layoutInCell="1" allowOverlap="1" wp14:anchorId="61734544" wp14:editId="7C4EB15E">
                <wp:simplePos x="0" y="0"/>
                <wp:positionH relativeFrom="column">
                  <wp:posOffset>2534198</wp:posOffset>
                </wp:positionH>
                <wp:positionV relativeFrom="paragraph">
                  <wp:posOffset>-46041</wp:posOffset>
                </wp:positionV>
                <wp:extent cx="61200" cy="303120"/>
                <wp:effectExtent l="38100" t="38100" r="34290" b="40005"/>
                <wp:wrapNone/>
                <wp:docPr id="144" name="Ink 144"/>
                <wp:cNvGraphicFramePr/>
                <a:graphic xmlns:a="http://schemas.openxmlformats.org/drawingml/2006/main">
                  <a:graphicData uri="http://schemas.microsoft.com/office/word/2010/wordprocessingInk">
                    <w14:contentPart bwMode="auto" r:id="rId89">
                      <w14:nvContentPartPr>
                        <w14:cNvContentPartPr/>
                      </w14:nvContentPartPr>
                      <w14:xfrm>
                        <a:off x="0" y="0"/>
                        <a:ext cx="61200" cy="30312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03E207E1" id="Ink 144" o:spid="_x0000_s1026" type="#_x0000_t75" style="position:absolute;margin-left:199.2pt;margin-top:-4pt;width:5.5pt;height:24.55pt;z-index:251797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">
                <v:imagedata r:id="rId28" o:title=""/>
              </v:shape>
            </w:pict>
          </mc:Fallback>
        </mc:AlternateContent>
      </w:r>
      <w:r w:rsidRPr="00427F4A">
        <w:rPr>
          <w:bCs/>
          <w:noProof/>
        </w:rPr>
        <mc:AlternateContent>
          <mc:Choice Requires="wpi">
            <w:drawing>
              <wp:anchor distT="0" distB="0" distL="114300" distR="114300" simplePos="0" relativeHeight="251796480" behindDoc="0" locked="0" layoutInCell="1" allowOverlap="1" wp14:anchorId="7959D38A" wp14:editId="06155796">
                <wp:simplePos x="0" y="0"/>
                <wp:positionH relativeFrom="column">
                  <wp:posOffset>2350770</wp:posOffset>
                </wp:positionH>
                <wp:positionV relativeFrom="paragraph">
                  <wp:posOffset>55880</wp:posOffset>
                </wp:positionV>
                <wp:extent cx="193390" cy="313690"/>
                <wp:effectExtent l="38100" t="38100" r="16510" b="48260"/>
                <wp:wrapNone/>
                <wp:docPr id="145" name="Ink 145"/>
                <wp:cNvGraphicFramePr/>
                <a:graphic xmlns:a="http://schemas.openxmlformats.org/drawingml/2006/main">
                  <a:graphicData uri="http://schemas.microsoft.com/office/word/2010/wordprocessingInk">
                    <w14:contentPart bwMode="auto" r:id="rId90">
                      <w14:nvContentPartPr>
                        <w14:cNvContentPartPr/>
                      </w14:nvContentPartPr>
                      <w14:xfrm>
                        <a:off x="0" y="0"/>
                        <a:ext cx="193390" cy="31369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2A4B006E" id="Ink 145" o:spid="_x0000_s1026" type="#_x0000_t75" style="position:absolute;margin-left:184.75pt;margin-top:4.05pt;width:15.95pt;height:25.4pt;z-index:251796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">
                <v:imagedata r:id="rId30" o:title=""/>
              </v:shape>
            </w:pict>
          </mc:Fallback>
        </mc:AlternateContent>
      </w:r>
      <w:r w:rsidRPr="00427F4A">
        <w:rPr>
          <w:bCs/>
          <w:noProof/>
        </w:rPr>
        <mc:AlternateContent>
          <mc:Choice Requires="wpi">
            <w:drawing>
              <wp:anchor distT="0" distB="0" distL="114300" distR="114300" simplePos="0" relativeHeight="251795456" behindDoc="0" locked="0" layoutInCell="1" allowOverlap="1" wp14:anchorId="7BCDD21B" wp14:editId="220253FD">
                <wp:simplePos x="0" y="0"/>
                <wp:positionH relativeFrom="column">
                  <wp:posOffset>2160445</wp:posOffset>
                </wp:positionH>
                <wp:positionV relativeFrom="paragraph">
                  <wp:posOffset>-95250</wp:posOffset>
                </wp:positionV>
                <wp:extent cx="120600" cy="574920"/>
                <wp:effectExtent l="38100" t="38100" r="32385" b="34925"/>
                <wp:wrapNone/>
                <wp:docPr id="146" name="Ink 146"/>
                <wp:cNvGraphicFramePr/>
                <a:graphic xmlns:a="http://schemas.openxmlformats.org/drawingml/2006/main">
                  <a:graphicData uri="http://schemas.microsoft.com/office/word/2010/wordprocessingInk">
                    <w14:contentPart bwMode="auto" r:id="rId91">
                      <w14:nvContentPartPr>
                        <w14:cNvContentPartPr/>
                      </w14:nvContentPartPr>
                      <w14:xfrm>
                        <a:off x="0" y="0"/>
                        <a:ext cx="120600" cy="574675"/>
                      </w14:xfrm>
                    </w14:contentPart>
                  </a:graphicData>
                </a:graphic>
                <wp14:sizeRelH relativeFrom="margin">
                  <wp14:pctWidth>0</wp14:pctWidth>
                </wp14:sizeRelH>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1391EBDE" id="Ink 146" o:spid="_x0000_s1026" type="#_x0000_t75" style="position:absolute;margin-left:169.75pt;margin-top:-7.85pt;width:10.25pt;height:45.95pt;z-index:251795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">
                <v:imagedata r:id="rId32" o:title=""/>
              </v:shape>
            </w:pict>
          </mc:Fallback>
        </mc:AlternateContent>
      </w:r>
      <w:r w:rsidRPr="00427F4A">
        <w:rPr>
          <w:bCs/>
          <w:noProof/>
        </w:rPr>
        <mc:AlternateContent>
          <mc:Choice Requires="wpi">
            <w:drawing>
              <wp:anchor distT="0" distB="0" distL="114300" distR="114300" simplePos="0" relativeHeight="251790336" behindDoc="0" locked="0" layoutInCell="1" allowOverlap="1" wp14:anchorId="4E5CE641" wp14:editId="5CFA212E">
                <wp:simplePos x="0" y="0"/>
                <wp:positionH relativeFrom="column">
                  <wp:posOffset>23666</wp:posOffset>
                </wp:positionH>
                <wp:positionV relativeFrom="paragraph">
                  <wp:posOffset>-32074</wp:posOffset>
                </wp:positionV>
                <wp:extent cx="3220200" cy="96480"/>
                <wp:effectExtent l="38100" t="38100" r="37465" b="37465"/>
                <wp:wrapNone/>
                <wp:docPr id="147" name="Ink 147"/>
                <wp:cNvGraphicFramePr/>
                <a:graphic xmlns:a="http://schemas.openxmlformats.org/drawingml/2006/main">
                  <a:graphicData uri="http://schemas.microsoft.com/office/word/2010/wordprocessingInk">
                    <w14:contentPart bwMode="auto" r:id="rId92">
                      <w14:nvContentPartPr>
                        <w14:cNvContentPartPr/>
                      </w14:nvContentPartPr>
                      <w14:xfrm>
                        <a:off x="0" y="0"/>
                        <a:ext cx="3220200" cy="9648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52A1F982" id="Ink 147" o:spid="_x0000_s1026" type="#_x0000_t75" style="position:absolute;margin-left:1.5pt;margin-top:-2.9pt;width:254.25pt;height:8.35pt;z-index:251790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">
                <v:imagedata r:id="rId34" o:title=""/>
              </v:shape>
            </w:pict>
          </mc:Fallback>
        </mc:AlternateContent>
      </w:r>
    </w:p>
    <w:p w14:paraId="5438FD6E" w14:textId="05A5D632" w:rsidR="00602415" w:rsidRPr="00F46525" w:rsidRDefault="00602415" w:rsidP="000566EE">
      <w:pPr>
        <w:rPr>
          <w:rFonts w:cstheme="minorHAnsi"/>
        </w:rPr>
      </w:pPr>
      <w:r w:rsidRPr="00427F4A">
        <w:rPr>
          <w:rFonts w:cstheme="minorHAnsi"/>
          <w:noProof/>
        </w:rPr>
        <w:lastRenderedPageBreak/>
        <mc:AlternateContent>
          <mc:Choice Requires="wpi">
            <w:drawing>
              <wp:anchor distT="0" distB="0" distL="114300" distR="114300" simplePos="0" relativeHeight="251816960" behindDoc="0" locked="0" layoutInCell="1" allowOverlap="1" wp14:anchorId="587DE8D4" wp14:editId="32A26CA3">
                <wp:simplePos x="0" y="0"/>
                <wp:positionH relativeFrom="column">
                  <wp:posOffset>-187325</wp:posOffset>
                </wp:positionH>
                <wp:positionV relativeFrom="paragraph">
                  <wp:posOffset>42545</wp:posOffset>
                </wp:positionV>
                <wp:extent cx="1056120" cy="336550"/>
                <wp:effectExtent l="38100" t="38100" r="48895" b="44450"/>
                <wp:wrapNone/>
                <wp:docPr id="160" name="Ink 160"/>
                <wp:cNvGraphicFramePr/>
                <a:graphic xmlns:a="http://schemas.openxmlformats.org/drawingml/2006/main">
                  <a:graphicData uri="http://schemas.microsoft.com/office/word/2010/wordprocessingInk">
                    <w14:contentPart bwMode="auto" r:id="rId93">
                      <w14:nvContentPartPr>
                        <w14:cNvContentPartPr/>
                      </w14:nvContentPartPr>
                      <w14:xfrm>
                        <a:off x="0" y="0"/>
                        <a:ext cx="1056120" cy="33655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766AC22D" id="Ink 160" o:spid="_x0000_s1026" type="#_x0000_t75" style="position:absolute;margin-left:-15.1pt;margin-top:3pt;width:83.85pt;height:27.2pt;z-index:2518169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">
                <v:imagedata r:id="rId94" o:title=""/>
              </v:shape>
            </w:pict>
          </mc:Fallback>
        </mc:AlternateContent>
      </w:r>
    </w:p>
    <w:p w14:paraId="4616DDCF" w14:textId="4311799F" w:rsidR="006F0A75" w:rsidRPr="00F46525" w:rsidRDefault="006F0A75" w:rsidP="006F0A75">
      <w:pPr>
        <w:rPr>
          <w:rFonts w:cstheme="minorHAnsi"/>
        </w:rPr>
      </w:pPr>
    </w:p>
    <w:p w14:paraId="107395A4" w14:textId="3D4075FE" w:rsidR="006F0A75" w:rsidRPr="00F46525" w:rsidRDefault="006F0A75" w:rsidP="006F0A75">
      <w:pPr>
        <w:rPr>
          <w:rFonts w:cstheme="minorHAnsi"/>
        </w:rPr>
      </w:pPr>
    </w:p>
    <w:p w14:paraId="01D38589" w14:textId="35A49F86" w:rsidR="006F0A75" w:rsidRPr="00427F4A" w:rsidRDefault="006F0A75" w:rsidP="006F0A75">
      <w:pPr>
        <w:rPr>
          <w:bCs/>
          <w:color w:val="000000"/>
        </w:rPr>
      </w:pPr>
      <w:r w:rsidRPr="00427F4A">
        <w:rPr>
          <w:bCs/>
          <w:color w:val="000000"/>
        </w:rPr>
        <w:t xml:space="preserve">4. Since -26.85 &lt; 1.645, do not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50DCEA49" w14:textId="77777777" w:rsidR="00565264" w:rsidRPr="00427F4A" w:rsidRDefault="00565264" w:rsidP="00565264">
      <w:pPr>
        <w:autoSpaceDE w:val="0"/>
        <w:autoSpaceDN w:val="0"/>
        <w:adjustRightInd w:val="0"/>
        <w:spacing w:after="0" w:line="240" w:lineRule="auto"/>
        <w:rPr>
          <w:rFonts w:cstheme="minorHAnsi"/>
          <w:bCs/>
        </w:rPr>
      </w:pPr>
      <w:r w:rsidRPr="00427F4A">
        <w:rPr>
          <w:rFonts w:cstheme="minorHAnsi"/>
          <w:bCs/>
        </w:rPr>
        <w:t>5. There is not sufficient evidence to conclude that more than half of registered voters who would favor drilling for oil in national parks.</w:t>
      </w:r>
    </w:p>
    <w:p w14:paraId="4614C457" w14:textId="77777777" w:rsidR="00565264" w:rsidRPr="00F46525" w:rsidRDefault="00565264" w:rsidP="00565264">
      <w:pPr>
        <w:autoSpaceDE w:val="0"/>
        <w:autoSpaceDN w:val="0"/>
        <w:adjustRightInd w:val="0"/>
        <w:rPr>
          <w:rFonts w:cs="Arial"/>
        </w:rPr>
      </w:pPr>
    </w:p>
    <w:p w14:paraId="4232C142" w14:textId="77777777" w:rsidR="00040F27" w:rsidRPr="00427F4A" w:rsidRDefault="00040F27" w:rsidP="00040F27">
      <w:pPr>
        <w:rPr>
          <w:bCs/>
          <w:color w:val="000000"/>
          <w:u w:val="single"/>
        </w:rPr>
      </w:pPr>
      <w:r w:rsidRPr="00427F4A">
        <w:rPr>
          <w:bCs/>
          <w:color w:val="000000"/>
          <w:u w:val="single"/>
        </w:rPr>
        <w:t>p-value method</w:t>
      </w:r>
    </w:p>
    <w:p w14:paraId="302CDCB1" w14:textId="0A6C41CE" w:rsidR="00040F27" w:rsidRPr="00427F4A" w:rsidRDefault="00040F27" w:rsidP="00040F27">
      <w:pPr>
        <w:rPr>
          <w:rFonts w:cs="Arial"/>
          <w:bCs/>
        </w:rPr>
      </w:pPr>
      <w:r w:rsidRPr="00427F4A">
        <w:rPr>
          <w:rFonts w:cs="Arial"/>
          <w:bCs/>
        </w:rPr>
        <w:t>1. H</w:t>
      </w:r>
      <w:r w:rsidRPr="00427F4A">
        <w:rPr>
          <w:rFonts w:cs="Arial"/>
          <w:bCs/>
          <w:vertAlign w:val="subscript"/>
        </w:rPr>
        <w:t>o</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m:t>
        </m:r>
      </m:oMath>
      <w:r w:rsidRPr="00427F4A">
        <w:rPr>
          <w:rFonts w:cs="Arial"/>
          <w:bCs/>
        </w:rPr>
        <w:t xml:space="preserve"> 0.5</w:t>
      </w:r>
      <w:r w:rsidRPr="00427F4A">
        <w:rPr>
          <w:rFonts w:cs="Arial"/>
          <w:bCs/>
        </w:rPr>
        <w:tab/>
      </w:r>
      <w:r w:rsidRPr="00427F4A">
        <w:rPr>
          <w:rFonts w:cs="Arial"/>
          <w:bCs/>
        </w:rPr>
        <w:br/>
        <w:t xml:space="preserve">    H</w:t>
      </w:r>
      <w:r w:rsidRPr="00427F4A">
        <w:rPr>
          <w:rFonts w:cs="Arial"/>
          <w:bCs/>
          <w:vertAlign w:val="subscript"/>
        </w:rPr>
        <w:t>a</w:t>
      </w:r>
      <w:r w:rsidRPr="00427F4A">
        <w:rPr>
          <w:rFonts w:cs="Arial"/>
          <w:bCs/>
        </w:rPr>
        <w:t xml:space="preserve">: </w:t>
      </w:r>
      <w:r w:rsidRPr="00427F4A">
        <w:rPr>
          <w:rFonts w:cs="Arial"/>
          <w:bCs/>
        </w:rPr>
        <w:sym w:font="Symbol" w:char="F070"/>
      </w:r>
      <w:r w:rsidRPr="00427F4A">
        <w:rPr>
          <w:rFonts w:cs="Arial"/>
          <w:bCs/>
        </w:rPr>
        <w:t xml:space="preserve"> </w:t>
      </w:r>
      <m:oMath>
        <m:r>
          <w:rPr>
            <w:rFonts w:ascii="Cambria Math" w:hAnsi="Cambria Math" w:cs="Arial"/>
          </w:rPr>
          <m:t>&gt;</m:t>
        </m:r>
      </m:oMath>
      <w:r w:rsidRPr="00427F4A">
        <w:rPr>
          <w:rFonts w:cs="Arial"/>
          <w:bCs/>
        </w:rPr>
        <w:t xml:space="preserve"> 0.5</w:t>
      </w:r>
    </w:p>
    <w:p w14:paraId="441B325D" w14:textId="5038DDF7" w:rsidR="00040F27" w:rsidRPr="00427F4A" w:rsidRDefault="00040F27" w:rsidP="00040F2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2. z=-26.85. The p-value is P(Z&gt; -26.85) = 1.0.</w:t>
      </w:r>
    </w:p>
    <w:p w14:paraId="6267FF3C" w14:textId="77777777" w:rsidR="00040F27" w:rsidRPr="00427F4A" w:rsidRDefault="00040F27" w:rsidP="00040F2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using the same R code as above)</w:t>
      </w:r>
    </w:p>
    <w:p w14:paraId="4AB79EC0" w14:textId="77777777" w:rsidR="00040F27" w:rsidRPr="00427F4A" w:rsidRDefault="00040F27" w:rsidP="00040F2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 xml:space="preserve">3. </w:t>
      </w:r>
      <w:r w:rsidRPr="00427F4A">
        <w:rPr>
          <w:bCs/>
        </w:rPr>
        <w:sym w:font="Symbol" w:char="F061"/>
      </w:r>
      <w:r w:rsidRPr="00427F4A">
        <w:rPr>
          <w:bCs/>
        </w:rPr>
        <w:t xml:space="preserve"> = 0.05</w:t>
      </w:r>
    </w:p>
    <w:p w14:paraId="0152128E" w14:textId="326EC1E0" w:rsidR="00040F27" w:rsidRPr="00427F4A" w:rsidRDefault="00040F27" w:rsidP="00040F27">
      <w:pPr>
        <w:rPr>
          <w:bCs/>
          <w:color w:val="000000"/>
        </w:rPr>
      </w:pPr>
      <w:r w:rsidRPr="00427F4A">
        <w:rPr>
          <w:bCs/>
          <w:color w:val="000000"/>
        </w:rPr>
        <w:t xml:space="preserve">4. Since </w:t>
      </w:r>
      <w:r w:rsidR="00B92DDA" w:rsidRPr="00427F4A">
        <w:rPr>
          <w:bCs/>
          <w:color w:val="000000"/>
        </w:rPr>
        <w:t>1</w:t>
      </w:r>
      <w:r w:rsidRPr="00427F4A">
        <w:rPr>
          <w:bCs/>
          <w:color w:val="000000"/>
        </w:rPr>
        <w:t xml:space="preserve"> </w:t>
      </w:r>
      <w:r w:rsidR="00B92DDA" w:rsidRPr="00427F4A">
        <w:rPr>
          <w:bCs/>
          <w:color w:val="000000"/>
        </w:rPr>
        <w:t>&gt;</w:t>
      </w:r>
      <w:r w:rsidRPr="00427F4A">
        <w:rPr>
          <w:bCs/>
          <w:color w:val="000000"/>
        </w:rPr>
        <w:t xml:space="preserve"> </w:t>
      </w:r>
      <w:r w:rsidR="00102640" w:rsidRPr="00427F4A">
        <w:rPr>
          <w:bCs/>
          <w:color w:val="000000"/>
        </w:rPr>
        <w:t>0.05, do</w:t>
      </w:r>
      <w:r w:rsidR="00B92DDA" w:rsidRPr="00427F4A">
        <w:rPr>
          <w:bCs/>
          <w:color w:val="000000"/>
        </w:rPr>
        <w:t xml:space="preserve"> not</w:t>
      </w:r>
      <w:r w:rsidRPr="00427F4A">
        <w:rPr>
          <w:bCs/>
          <w:color w:val="000000"/>
        </w:rPr>
        <w:t xml:space="preserve">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49DD923F" w14:textId="2098C579" w:rsidR="00102640" w:rsidRPr="00427F4A" w:rsidRDefault="00102640" w:rsidP="00102640">
      <w:pPr>
        <w:autoSpaceDE w:val="0"/>
        <w:autoSpaceDN w:val="0"/>
        <w:adjustRightInd w:val="0"/>
        <w:spacing w:after="0" w:line="240" w:lineRule="auto"/>
        <w:rPr>
          <w:rFonts w:cstheme="minorHAnsi"/>
          <w:bCs/>
        </w:rPr>
      </w:pPr>
      <w:r w:rsidRPr="00427F4A">
        <w:rPr>
          <w:rFonts w:cstheme="minorHAnsi"/>
          <w:bCs/>
        </w:rPr>
        <w:t>5. There is not sufficient evidence to conclude that more than half of registered voters who would favor drilling for oil in national parks.</w:t>
      </w:r>
    </w:p>
    <w:p w14:paraId="6046764F" w14:textId="004DED62" w:rsidR="00462E7F" w:rsidRDefault="00462E7F" w:rsidP="00427F4A">
      <w:pPr>
        <w:rPr>
          <w:rFonts w:cstheme="minorHAnsi"/>
          <w:bCs/>
        </w:rPr>
      </w:pPr>
    </w:p>
    <w:p w14:paraId="48988704" w14:textId="77777777" w:rsidR="00427F4A" w:rsidRDefault="00427F4A" w:rsidP="00427F4A">
      <w:pPr>
        <w:rPr>
          <w:rFonts w:cstheme="minorHAnsi"/>
          <w:b/>
          <w:bCs/>
        </w:rPr>
      </w:pPr>
    </w:p>
    <w:p w14:paraId="53EA2426" w14:textId="284117D2" w:rsidR="00BA2D39" w:rsidRPr="00427F4A" w:rsidRDefault="00BA2D39" w:rsidP="00102640">
      <w:pPr>
        <w:autoSpaceDE w:val="0"/>
        <w:autoSpaceDN w:val="0"/>
        <w:adjustRightInd w:val="0"/>
        <w:spacing w:after="0" w:line="240" w:lineRule="auto"/>
        <w:rPr>
          <w:rFonts w:cstheme="minorHAnsi"/>
          <w:bCs/>
        </w:rPr>
      </w:pPr>
      <w:r>
        <w:rPr>
          <w:rFonts w:cstheme="minorHAnsi"/>
          <w:b/>
          <w:bCs/>
        </w:rPr>
        <w:t>10.16</w:t>
      </w:r>
    </w:p>
    <w:p w14:paraId="54FBD30A" w14:textId="4FA99B54" w:rsidR="00BA2D39" w:rsidRPr="00427F4A" w:rsidRDefault="00BA2D39" w:rsidP="00BA2D39">
      <w:pPr>
        <w:autoSpaceDE w:val="0"/>
        <w:autoSpaceDN w:val="0"/>
        <w:adjustRightInd w:val="0"/>
        <w:spacing w:after="0" w:line="240" w:lineRule="auto"/>
        <w:rPr>
          <w:rFonts w:cstheme="minorHAnsi"/>
          <w:bCs/>
        </w:rPr>
      </w:pPr>
    </w:p>
    <w:p w14:paraId="38B8B5B1" w14:textId="19D4A639" w:rsidR="00BA2D39" w:rsidRPr="00427F4A" w:rsidRDefault="00BA2D39" w:rsidP="00BA2D39">
      <w:pPr>
        <w:autoSpaceDE w:val="0"/>
        <w:autoSpaceDN w:val="0"/>
        <w:adjustRightInd w:val="0"/>
        <w:spacing w:after="0" w:line="240" w:lineRule="auto"/>
        <w:rPr>
          <w:rFonts w:cstheme="minorHAnsi"/>
          <w:bCs/>
        </w:rPr>
      </w:pPr>
      <w:r w:rsidRPr="00427F4A">
        <w:rPr>
          <w:rFonts w:cstheme="minorHAnsi"/>
          <w:bCs/>
        </w:rPr>
        <w:t>a)</w:t>
      </w:r>
    </w:p>
    <w:p w14:paraId="33F86B17" w14:textId="66091A1E" w:rsidR="00C34551" w:rsidRPr="00427F4A" w:rsidRDefault="00BA2D39" w:rsidP="00A3134A">
      <w:pPr>
        <w:autoSpaceDE w:val="0"/>
        <w:autoSpaceDN w:val="0"/>
        <w:adjustRightInd w:val="0"/>
        <w:spacing w:after="0" w:line="240" w:lineRule="auto"/>
        <w:rPr>
          <w:rFonts w:eastAsiaTheme="minorEastAsia" w:cstheme="minorHAnsi"/>
        </w:rPr>
      </w:pPr>
      <w:r w:rsidRPr="00427F4A">
        <w:rPr>
          <w:rFonts w:cstheme="minorHAnsi"/>
        </w:rPr>
        <w:t xml:space="preserve">The sampling distribution for the difference in the sample proportions </w:t>
      </w:r>
      <m:oMath>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A</m:t>
            </m:r>
          </m:sub>
        </m:sSub>
        <m:r>
          <w:rPr>
            <w:rFonts w:ascii="Cambria Math" w:hAnsi="Cambria Math" w:cstheme="minorHAnsi"/>
          </w:rPr>
          <m:t>-</m:t>
        </m:r>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B</m:t>
            </m:r>
          </m:sub>
        </m:sSub>
      </m:oMath>
      <w:r w:rsidR="00A3134A" w:rsidRPr="00427F4A">
        <w:rPr>
          <w:rFonts w:eastAsiaTheme="minorEastAsia" w:cstheme="minorHAnsi"/>
        </w:rPr>
        <w:t xml:space="preserve"> </w:t>
      </w:r>
      <w:r w:rsidR="00A3134A" w:rsidRPr="00427F4A">
        <w:rPr>
          <w:rFonts w:cstheme="minorHAnsi"/>
        </w:rPr>
        <w:t xml:space="preserve">is approximately normal with mean </w:t>
      </w:r>
      <w:r w:rsidR="00240B58" w:rsidRPr="00427F4A">
        <w:rPr>
          <w:rFonts w:cstheme="minorHAnsi"/>
        </w:rPr>
        <w:sym w:font="Symbol" w:char="F06D"/>
      </w:r>
      <w:r w:rsidR="00240B58" w:rsidRPr="00427F4A">
        <w:rPr>
          <w:rFonts w:cstheme="minorHAnsi"/>
        </w:rPr>
        <w:t xml:space="preserve"> = </w:t>
      </w:r>
      <w:r w:rsidR="00A3134A" w:rsidRPr="00427F4A">
        <w:rPr>
          <w:rFonts w:eastAsiaTheme="minorEastAsia" w:cstheme="minorHAnsi"/>
        </w:rPr>
        <w:t xml:space="preserve">0.3 – 0.15 =0.15 </w:t>
      </w:r>
      <w:r w:rsidR="00A3134A" w:rsidRPr="00427F4A">
        <w:rPr>
          <w:rFonts w:cstheme="minorHAnsi"/>
        </w:rPr>
        <w:t xml:space="preserve">and standard deviation </w:t>
      </w:r>
      <w:r w:rsidR="00240B58" w:rsidRPr="00427F4A">
        <w:rPr>
          <w:rFonts w:eastAsiaTheme="minorEastAsia" w:cstheme="minorHAnsi"/>
        </w:rPr>
        <w:sym w:font="Symbol" w:char="F073"/>
      </w:r>
      <w:r w:rsidR="00240B58" w:rsidRPr="00427F4A">
        <w:rPr>
          <w:rFonts w:eastAsiaTheme="minorEastAsia" w:cstheme="minorHAnsi"/>
        </w:rPr>
        <w:t xml:space="preserve"> </w:t>
      </w:r>
      <m:oMath>
        <m:r>
          <w:rPr>
            <w:rFonts w:ascii="Cambria Math" w:hAnsi="Cambria Math" w:cstheme="minorHAnsi"/>
          </w:rPr>
          <m:t xml:space="preserve">= </m:t>
        </m:r>
        <m:rad>
          <m:radPr>
            <m:degHide m:val="1"/>
            <m:ctrlPr>
              <w:rPr>
                <w:rFonts w:ascii="Cambria Math" w:hAnsi="Cambria Math" w:cstheme="minorHAnsi"/>
                <w:i/>
              </w:rPr>
            </m:ctrlPr>
          </m:radPr>
          <m:deg/>
          <m:e>
            <m:f>
              <m:fPr>
                <m:ctrlPr>
                  <w:rPr>
                    <w:rFonts w:ascii="Cambria Math" w:hAnsi="Cambria Math" w:cstheme="minorHAnsi"/>
                    <w:i/>
                  </w:rPr>
                </m:ctrlPr>
              </m:fPr>
              <m:num>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A</m:t>
                    </m:r>
                  </m:sub>
                </m:sSub>
                <m:r>
                  <w:rPr>
                    <w:rFonts w:ascii="Cambria Math" w:hAnsi="Cambria Math" w:cstheme="minorHAnsi"/>
                  </w:rPr>
                  <m:t>(1-</m:t>
                </m:r>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A</m:t>
                    </m:r>
                  </m:sub>
                </m:sSub>
                <m:r>
                  <w:rPr>
                    <w:rFonts w:ascii="Cambria Math" w:hAnsi="Cambria Math" w:cstheme="minorHAnsi"/>
                  </w:rPr>
                  <m:t>)</m:t>
                </m:r>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A</m:t>
                    </m:r>
                  </m:sub>
                </m:sSub>
              </m:den>
            </m:f>
            <m:r>
              <w:rPr>
                <w:rFonts w:ascii="Cambria Math" w:hAnsi="Cambria Math" w:cstheme="minorHAnsi"/>
              </w:rPr>
              <m:t>+</m:t>
            </m:r>
            <m:f>
              <m:fPr>
                <m:ctrlPr>
                  <w:rPr>
                    <w:rFonts w:ascii="Cambria Math" w:hAnsi="Cambria Math" w:cstheme="minorHAnsi"/>
                    <w:i/>
                  </w:rPr>
                </m:ctrlPr>
              </m:fPr>
              <m:num>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B</m:t>
                    </m:r>
                  </m:sub>
                </m:sSub>
                <m:r>
                  <w:rPr>
                    <w:rFonts w:ascii="Cambria Math" w:hAnsi="Cambria Math" w:cstheme="minorHAnsi"/>
                  </w:rPr>
                  <m:t>(1-</m:t>
                </m:r>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B</m:t>
                    </m:r>
                  </m:sub>
                </m:sSub>
                <m:r>
                  <w:rPr>
                    <w:rFonts w:ascii="Cambria Math" w:hAnsi="Cambria Math" w:cstheme="minorHAnsi"/>
                  </w:rPr>
                  <m:t>)</m:t>
                </m:r>
              </m:num>
              <m:den>
                <m:sSub>
                  <m:sSubPr>
                    <m:ctrlPr>
                      <w:rPr>
                        <w:rFonts w:ascii="Cambria Math" w:hAnsi="Cambria Math" w:cstheme="minorHAnsi"/>
                        <w:i/>
                      </w:rPr>
                    </m:ctrlPr>
                  </m:sSubPr>
                  <m:e>
                    <m:r>
                      <w:rPr>
                        <w:rFonts w:ascii="Cambria Math" w:hAnsi="Cambria Math" w:cstheme="minorHAnsi"/>
                      </w:rPr>
                      <m:t>n</m:t>
                    </m:r>
                  </m:e>
                  <m:sub>
                    <m:r>
                      <w:rPr>
                        <w:rFonts w:ascii="Cambria Math" w:hAnsi="Cambria Math" w:cstheme="minorHAnsi"/>
                      </w:rPr>
                      <m:t>B</m:t>
                    </m:r>
                  </m:sub>
                </m:sSub>
              </m:den>
            </m:f>
          </m:e>
        </m:rad>
        <m:r>
          <w:rPr>
            <w:rFonts w:ascii="Cambria Math" w:eastAsiaTheme="minorEastAsia" w:hAnsi="Cambria Math" w:cstheme="minorHAnsi"/>
          </w:rPr>
          <m:t>=</m:t>
        </m:r>
        <m:rad>
          <m:radPr>
            <m:degHide m:val="1"/>
            <m:ctrlPr>
              <w:rPr>
                <w:rFonts w:ascii="Cambria Math" w:eastAsiaTheme="minorEastAsia" w:hAnsi="Cambria Math" w:cstheme="minorHAnsi"/>
                <w:i/>
              </w:rPr>
            </m:ctrlPr>
          </m:radPr>
          <m:deg/>
          <m:e>
            <m:f>
              <m:fPr>
                <m:ctrlPr>
                  <w:rPr>
                    <w:rFonts w:ascii="Cambria Math" w:eastAsiaTheme="minorEastAsia" w:hAnsi="Cambria Math" w:cstheme="minorHAnsi"/>
                    <w:i/>
                  </w:rPr>
                </m:ctrlPr>
              </m:fPr>
              <m:num>
                <m:r>
                  <w:rPr>
                    <w:rFonts w:ascii="Cambria Math" w:eastAsiaTheme="minorEastAsia" w:hAnsi="Cambria Math" w:cstheme="minorHAnsi"/>
                  </w:rPr>
                  <m:t>0.3(0.7)</m:t>
                </m:r>
              </m:num>
              <m:den>
                <m:r>
                  <w:rPr>
                    <w:rFonts w:ascii="Cambria Math" w:eastAsiaTheme="minorEastAsia" w:hAnsi="Cambria Math" w:cstheme="minorHAnsi"/>
                  </w:rPr>
                  <m:t>250</m:t>
                </m:r>
              </m:den>
            </m:f>
            <m:r>
              <w:rPr>
                <w:rFonts w:ascii="Cambria Math" w:eastAsiaTheme="minorEastAsia" w:hAnsi="Cambria Math" w:cstheme="minorHAnsi"/>
              </w:rPr>
              <m:t>+</m:t>
            </m:r>
            <m:f>
              <m:fPr>
                <m:ctrlPr>
                  <w:rPr>
                    <w:rFonts w:ascii="Cambria Math" w:eastAsiaTheme="minorEastAsia" w:hAnsi="Cambria Math" w:cstheme="minorHAnsi"/>
                    <w:i/>
                  </w:rPr>
                </m:ctrlPr>
              </m:fPr>
              <m:num>
                <m:r>
                  <w:rPr>
                    <w:rFonts w:ascii="Cambria Math" w:eastAsiaTheme="minorEastAsia" w:hAnsi="Cambria Math" w:cstheme="minorHAnsi"/>
                  </w:rPr>
                  <m:t>0.15(0.85)</m:t>
                </m:r>
              </m:num>
              <m:den>
                <m:r>
                  <w:rPr>
                    <w:rFonts w:ascii="Cambria Math" w:eastAsiaTheme="minorEastAsia" w:hAnsi="Cambria Math" w:cstheme="minorHAnsi"/>
                  </w:rPr>
                  <m:t>350</m:t>
                </m:r>
              </m:den>
            </m:f>
          </m:e>
        </m:rad>
        <m:r>
          <w:rPr>
            <w:rFonts w:ascii="Cambria Math" w:eastAsiaTheme="minorEastAsia" w:hAnsi="Cambria Math" w:cstheme="minorHAnsi"/>
          </w:rPr>
          <m:t>=0.0356</m:t>
        </m:r>
      </m:oMath>
      <w:r w:rsidR="00C34551" w:rsidRPr="00427F4A">
        <w:rPr>
          <w:rFonts w:eastAsiaTheme="minorEastAsia" w:cstheme="minorHAnsi"/>
        </w:rPr>
        <w:t>.</w:t>
      </w:r>
    </w:p>
    <w:p w14:paraId="13BFA757" w14:textId="3A837FAF" w:rsidR="00C34551" w:rsidRPr="00427F4A" w:rsidRDefault="00C34551" w:rsidP="00A3134A">
      <w:pPr>
        <w:autoSpaceDE w:val="0"/>
        <w:autoSpaceDN w:val="0"/>
        <w:adjustRightInd w:val="0"/>
        <w:spacing w:after="0" w:line="240" w:lineRule="auto"/>
        <w:rPr>
          <w:rFonts w:eastAsiaTheme="minorEastAsia" w:cstheme="minorHAnsi"/>
        </w:rPr>
      </w:pPr>
    </w:p>
    <w:p w14:paraId="61C63690" w14:textId="7185BC13" w:rsidR="00C34551" w:rsidRPr="00427F4A" w:rsidRDefault="00C34551" w:rsidP="00A3134A">
      <w:pPr>
        <w:autoSpaceDE w:val="0"/>
        <w:autoSpaceDN w:val="0"/>
        <w:adjustRightInd w:val="0"/>
        <w:spacing w:after="0" w:line="240" w:lineRule="auto"/>
        <w:rPr>
          <w:rFonts w:eastAsiaTheme="minorEastAsia" w:cstheme="minorHAnsi"/>
          <w:bCs/>
        </w:rPr>
      </w:pPr>
      <w:r w:rsidRPr="00427F4A">
        <w:rPr>
          <w:rFonts w:eastAsiaTheme="minorEastAsia" w:cstheme="minorHAnsi"/>
          <w:bCs/>
        </w:rPr>
        <w:t>b)</w:t>
      </w:r>
    </w:p>
    <w:p w14:paraId="328D1020" w14:textId="05FD5BB0" w:rsidR="00C34551" w:rsidRPr="00427F4A" w:rsidRDefault="00C34551" w:rsidP="00A3134A">
      <w:pPr>
        <w:autoSpaceDE w:val="0"/>
        <w:autoSpaceDN w:val="0"/>
        <w:adjustRightInd w:val="0"/>
        <w:spacing w:after="0" w:line="240" w:lineRule="auto"/>
        <w:rPr>
          <w:rFonts w:cstheme="minorHAnsi"/>
        </w:rPr>
      </w:pPr>
      <w:r w:rsidRPr="00427F4A">
        <w:rPr>
          <w:rFonts w:cstheme="minorHAnsi"/>
        </w:rPr>
        <w:t xml:space="preserve">The shape of the sampling distribution of </w:t>
      </w:r>
      <m:oMath>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A</m:t>
            </m:r>
          </m:sub>
        </m:sSub>
        <m:r>
          <w:rPr>
            <w:rFonts w:ascii="Cambria Math" w:hAnsi="Cambria Math" w:cstheme="minorHAnsi"/>
          </w:rPr>
          <m:t>-</m:t>
        </m:r>
        <m:sSub>
          <m:sSubPr>
            <m:ctrlPr>
              <w:rPr>
                <w:rFonts w:ascii="Cambria Math" w:hAnsi="Cambria Math" w:cstheme="minorHAnsi"/>
                <w:i/>
              </w:rPr>
            </m:ctrlPr>
          </m:sSubPr>
          <m:e>
            <m:acc>
              <m:accPr>
                <m:ctrlPr>
                  <w:rPr>
                    <w:rFonts w:ascii="Cambria Math" w:hAnsi="Cambria Math" w:cstheme="minorHAnsi"/>
                    <w:i/>
                  </w:rPr>
                </m:ctrlPr>
              </m:accPr>
              <m:e>
                <m:r>
                  <w:rPr>
                    <w:rFonts w:ascii="Cambria Math" w:hAnsi="Cambria Math" w:cstheme="minorHAnsi"/>
                  </w:rPr>
                  <m:t>π</m:t>
                </m:r>
              </m:e>
            </m:acc>
          </m:e>
          <m:sub>
            <m:r>
              <w:rPr>
                <w:rFonts w:ascii="Cambria Math" w:hAnsi="Cambria Math" w:cstheme="minorHAnsi"/>
              </w:rPr>
              <m:t>B</m:t>
            </m:r>
          </m:sub>
        </m:sSub>
      </m:oMath>
      <w:r w:rsidRPr="00427F4A">
        <w:rPr>
          <w:rFonts w:cstheme="minorHAnsi"/>
          <w:sz w:val="16"/>
          <w:szCs w:val="16"/>
        </w:rPr>
        <w:t xml:space="preserve"> </w:t>
      </w:r>
      <w:r w:rsidRPr="00427F4A">
        <w:rPr>
          <w:rFonts w:cstheme="minorHAnsi"/>
        </w:rPr>
        <w:t>is unimodal and bell-shaped</w:t>
      </w:r>
      <w:r w:rsidR="00240B58" w:rsidRPr="00427F4A">
        <w:rPr>
          <w:rFonts w:cstheme="minorHAnsi"/>
        </w:rPr>
        <w:t xml:space="preserve"> (approximately normal)</w:t>
      </w:r>
      <w:r w:rsidRPr="00427F4A">
        <w:rPr>
          <w:rFonts w:cstheme="minorHAnsi"/>
        </w:rPr>
        <w:t>.</w:t>
      </w:r>
    </w:p>
    <w:p w14:paraId="39F782DF" w14:textId="67647003" w:rsidR="00C34551" w:rsidRPr="00427F4A" w:rsidRDefault="00C34551" w:rsidP="00A3134A">
      <w:pPr>
        <w:autoSpaceDE w:val="0"/>
        <w:autoSpaceDN w:val="0"/>
        <w:adjustRightInd w:val="0"/>
        <w:spacing w:after="0" w:line="240" w:lineRule="auto"/>
        <w:rPr>
          <w:rFonts w:cstheme="minorHAnsi"/>
        </w:rPr>
      </w:pPr>
    </w:p>
    <w:p w14:paraId="132A1C7A" w14:textId="1043019E" w:rsidR="00C34551" w:rsidRPr="00427F4A" w:rsidRDefault="00C34551" w:rsidP="00A3134A">
      <w:pPr>
        <w:autoSpaceDE w:val="0"/>
        <w:autoSpaceDN w:val="0"/>
        <w:adjustRightInd w:val="0"/>
        <w:spacing w:after="0" w:line="240" w:lineRule="auto"/>
        <w:rPr>
          <w:rFonts w:cstheme="minorHAnsi"/>
          <w:bCs/>
        </w:rPr>
      </w:pPr>
      <w:r w:rsidRPr="00427F4A">
        <w:rPr>
          <w:rFonts w:cstheme="minorHAnsi"/>
          <w:bCs/>
        </w:rPr>
        <w:t>c)</w:t>
      </w:r>
    </w:p>
    <w:p w14:paraId="49AE7F7F" w14:textId="3532EF92" w:rsidR="00296800" w:rsidRPr="00427F4A" w:rsidRDefault="00296800" w:rsidP="00296800">
      <w:pPr>
        <w:rPr>
          <w:rFonts w:eastAsiaTheme="minorEastAsia" w:cstheme="minorHAnsi"/>
        </w:rPr>
      </w:pPr>
      <w:r w:rsidRPr="00427F4A">
        <w:rPr>
          <w:rFonts w:cstheme="minorHAnsi"/>
        </w:rPr>
        <w:t xml:space="preserve">Yes, we can use the normal approximation because the sample sizes are fairly large and </w:t>
      </w:r>
      <w:r w:rsidRPr="00427F4A">
        <w:rPr>
          <w:rFonts w:cstheme="minorHAnsi"/>
        </w:rPr>
        <w:sym w:font="Symbol" w:char="F070"/>
      </w:r>
      <w:r w:rsidRPr="00427F4A">
        <w:rPr>
          <w:rFonts w:cstheme="minorHAnsi"/>
        </w:rPr>
        <w:t xml:space="preserve">’s are not close to 0 or 1. This is a little different from what we saw in class (look at contingency table). However, the difference of two random variables is also a normal random variable so this approach is used here. In actual application, one would have a sample and contingency table to work with. </w:t>
      </w:r>
    </w:p>
    <w:p w14:paraId="43BA7FED" w14:textId="61FE82B1" w:rsidR="00C34551" w:rsidRPr="00427F4A" w:rsidRDefault="00C34551" w:rsidP="00A3134A">
      <w:pPr>
        <w:autoSpaceDE w:val="0"/>
        <w:autoSpaceDN w:val="0"/>
        <w:adjustRightInd w:val="0"/>
        <w:spacing w:after="0" w:line="240" w:lineRule="auto"/>
        <w:rPr>
          <w:rFonts w:cstheme="minorHAnsi"/>
        </w:rPr>
      </w:pPr>
    </w:p>
    <w:p w14:paraId="7BE8B316" w14:textId="292B5DB0" w:rsidR="003B4340" w:rsidRDefault="003B4340" w:rsidP="00A3134A">
      <w:pPr>
        <w:autoSpaceDE w:val="0"/>
        <w:autoSpaceDN w:val="0"/>
        <w:adjustRightInd w:val="0"/>
        <w:spacing w:after="0" w:line="240" w:lineRule="auto"/>
        <w:rPr>
          <w:rFonts w:cstheme="minorHAnsi"/>
        </w:rPr>
      </w:pPr>
    </w:p>
    <w:p w14:paraId="7FB5E4CD" w14:textId="430A31E7" w:rsidR="003B4340" w:rsidRPr="00427F4A" w:rsidRDefault="003B4340" w:rsidP="00A3134A">
      <w:pPr>
        <w:autoSpaceDE w:val="0"/>
        <w:autoSpaceDN w:val="0"/>
        <w:adjustRightInd w:val="0"/>
        <w:spacing w:after="0" w:line="240" w:lineRule="auto"/>
        <w:rPr>
          <w:rFonts w:cstheme="minorHAnsi"/>
          <w:bCs/>
        </w:rPr>
      </w:pPr>
      <w:r w:rsidRPr="00BA54ED">
        <w:rPr>
          <w:rFonts w:cstheme="minorHAnsi"/>
          <w:b/>
          <w:bCs/>
        </w:rPr>
        <w:t>10.20</w:t>
      </w:r>
    </w:p>
    <w:p w14:paraId="79293026" w14:textId="3C291BB7" w:rsidR="00BA54ED" w:rsidRPr="00427F4A" w:rsidRDefault="00BA54ED" w:rsidP="00A3134A">
      <w:pPr>
        <w:autoSpaceDE w:val="0"/>
        <w:autoSpaceDN w:val="0"/>
        <w:adjustRightInd w:val="0"/>
        <w:spacing w:after="0" w:line="240" w:lineRule="auto"/>
        <w:rPr>
          <w:rFonts w:cstheme="minorHAnsi"/>
          <w:bCs/>
        </w:rPr>
      </w:pPr>
    </w:p>
    <w:p w14:paraId="10190357" w14:textId="35ABF0F4" w:rsidR="00BA54ED" w:rsidRPr="00427F4A" w:rsidRDefault="00BA54ED" w:rsidP="00A3134A">
      <w:pPr>
        <w:autoSpaceDE w:val="0"/>
        <w:autoSpaceDN w:val="0"/>
        <w:adjustRightInd w:val="0"/>
        <w:spacing w:after="0" w:line="240" w:lineRule="auto"/>
        <w:rPr>
          <w:rFonts w:cstheme="minorHAnsi"/>
          <w:bCs/>
        </w:rPr>
      </w:pPr>
      <w:r w:rsidRPr="00427F4A">
        <w:rPr>
          <w:rFonts w:cstheme="minorHAnsi"/>
          <w:bCs/>
        </w:rPr>
        <w:t>a)</w:t>
      </w:r>
    </w:p>
    <w:p w14:paraId="204783EE" w14:textId="19B428A0" w:rsidR="00BA54ED" w:rsidRPr="00427F4A" w:rsidRDefault="00BA54ED" w:rsidP="00A3134A">
      <w:pPr>
        <w:autoSpaceDE w:val="0"/>
        <w:autoSpaceDN w:val="0"/>
        <w:adjustRightInd w:val="0"/>
        <w:spacing w:after="0" w:line="240" w:lineRule="auto"/>
        <w:rPr>
          <w:rFonts w:cstheme="minorHAnsi"/>
          <w:bCs/>
        </w:rPr>
      </w:pPr>
      <w:r w:rsidRPr="00427F4A">
        <w:rPr>
          <w:rFonts w:cstheme="minorHAnsi"/>
          <w:bCs/>
        </w:rPr>
        <w:t>For biofeedback</w:t>
      </w:r>
    </w:p>
    <w:p w14:paraId="2F873334" w14:textId="77777777" w:rsidR="00BA54ED" w:rsidRPr="00427F4A" w:rsidRDefault="00BA54ED" w:rsidP="00A3134A">
      <w:pPr>
        <w:autoSpaceDE w:val="0"/>
        <w:autoSpaceDN w:val="0"/>
        <w:adjustRightInd w:val="0"/>
        <w:spacing w:after="0" w:line="240" w:lineRule="auto"/>
        <w:rPr>
          <w:rFonts w:cstheme="minorHAnsi"/>
          <w:bCs/>
        </w:rPr>
      </w:pPr>
    </w:p>
    <w:p w14:paraId="30A9184A" w14:textId="7D80F62B" w:rsidR="00BA54ED" w:rsidRPr="00427F4A" w:rsidRDefault="00BA54ED" w:rsidP="00BA54ED">
      <w:pPr>
        <w:autoSpaceDE w:val="0"/>
        <w:autoSpaceDN w:val="0"/>
        <w:adjustRightInd w:val="0"/>
        <w:rPr>
          <w:rFonts w:cs="Arial"/>
        </w:rPr>
      </w:pPr>
      <w:r w:rsidRPr="00427F4A">
        <w:rPr>
          <w:rFonts w:cs="Arial"/>
        </w:rPr>
        <w:t xml:space="preserve">The 95% </w:t>
      </w:r>
      <w:proofErr w:type="spellStart"/>
      <w:r w:rsidRPr="00427F4A">
        <w:rPr>
          <w:rFonts w:cs="Arial"/>
        </w:rPr>
        <w:t>Agresti-Coull</w:t>
      </w:r>
      <w:proofErr w:type="spellEnd"/>
      <w:r w:rsidRPr="00427F4A">
        <w:rPr>
          <w:rFonts w:cs="Arial"/>
        </w:rPr>
        <w:t xml:space="preserve"> C.I. is (0.529, 0.590). The 95% Wilson C.I. is also (</w:t>
      </w:r>
      <w:r w:rsidR="009A7395" w:rsidRPr="00427F4A">
        <w:rPr>
          <w:rFonts w:cs="Arial"/>
        </w:rPr>
        <w:t>0.529, 0.590</w:t>
      </w:r>
      <w:r w:rsidRPr="00427F4A">
        <w:rPr>
          <w:rFonts w:cs="Arial"/>
        </w:rPr>
        <w:t>).</w:t>
      </w:r>
    </w:p>
    <w:p w14:paraId="779AFDFB" w14:textId="100E7A67" w:rsidR="00BA54ED" w:rsidRPr="00427F4A" w:rsidRDefault="00BA54ED" w:rsidP="00A3134A">
      <w:pPr>
        <w:autoSpaceDE w:val="0"/>
        <w:autoSpaceDN w:val="0"/>
        <w:adjustRightInd w:val="0"/>
        <w:spacing w:after="0" w:line="240" w:lineRule="auto"/>
        <w:rPr>
          <w:rFonts w:cstheme="minorHAnsi"/>
          <w:bCs/>
        </w:rPr>
      </w:pPr>
    </w:p>
    <w:p w14:paraId="692BC55B"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 Biofeedback</w:t>
      </w:r>
    </w:p>
    <w:p w14:paraId="4F3F141E"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y1 &lt;- 560</w:t>
      </w:r>
    </w:p>
    <w:p w14:paraId="41F3977E"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n1 &lt;- 1000</w:t>
      </w:r>
    </w:p>
    <w:p w14:paraId="39079963"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alpha &lt;- 0.05</w:t>
      </w:r>
    </w:p>
    <w:p w14:paraId="52D79CC7" w14:textId="77777777" w:rsidR="00240B58" w:rsidRPr="00427F4A" w:rsidRDefault="00BA54ED" w:rsidP="00240B58">
      <w:pPr>
        <w:pStyle w:val="Rcodeandoutput"/>
        <w:rPr>
          <w:rFonts w:eastAsia="Times New Roman"/>
        </w:rPr>
      </w:pPr>
      <w:r w:rsidRPr="00427F4A">
        <w:rPr>
          <w:rFonts w:eastAsia="Times New Roman"/>
        </w:rPr>
        <w:t xml:space="preserve">&gt; </w:t>
      </w:r>
      <w:proofErr w:type="spellStart"/>
      <w:r w:rsidRPr="00427F4A">
        <w:rPr>
          <w:rFonts w:eastAsia="Times New Roman"/>
        </w:rPr>
        <w:t>binom.confint</w:t>
      </w:r>
      <w:proofErr w:type="spellEnd"/>
      <w:r w:rsidRPr="00427F4A">
        <w:rPr>
          <w:rFonts w:eastAsia="Times New Roman"/>
        </w:rPr>
        <w:t xml:space="preserve">(x = y1, n = n1, </w:t>
      </w:r>
      <w:proofErr w:type="spellStart"/>
      <w:r w:rsidRPr="00427F4A">
        <w:rPr>
          <w:rFonts w:eastAsia="Times New Roman"/>
        </w:rPr>
        <w:t>conf.level</w:t>
      </w:r>
      <w:proofErr w:type="spellEnd"/>
      <w:r w:rsidRPr="00427F4A">
        <w:rPr>
          <w:rFonts w:eastAsia="Times New Roman"/>
        </w:rPr>
        <w:t xml:space="preserve"> = 1-alpha, methods= "</w:t>
      </w:r>
      <w:proofErr w:type="spellStart"/>
      <w:r w:rsidRPr="00427F4A">
        <w:rPr>
          <w:rFonts w:eastAsia="Times New Roman"/>
        </w:rPr>
        <w:t>agresti</w:t>
      </w:r>
      <w:proofErr w:type="spellEnd"/>
      <w:r w:rsidRPr="00427F4A">
        <w:rPr>
          <w:rFonts w:eastAsia="Times New Roman"/>
        </w:rPr>
        <w:t>-</w:t>
      </w:r>
    </w:p>
    <w:p w14:paraId="739431EB" w14:textId="69DAD95E" w:rsidR="00BA54ED" w:rsidRPr="00427F4A" w:rsidRDefault="00240B58" w:rsidP="00240B58">
      <w:pPr>
        <w:pStyle w:val="Rcodeandoutput"/>
        <w:rPr>
          <w:rFonts w:eastAsia="Times New Roman"/>
        </w:rPr>
      </w:pPr>
      <w:r w:rsidRPr="00427F4A">
        <w:rPr>
          <w:rFonts w:eastAsia="Times New Roman"/>
        </w:rPr>
        <w:t xml:space="preserve">    </w:t>
      </w:r>
      <w:proofErr w:type="spellStart"/>
      <w:r w:rsidR="00BA54ED" w:rsidRPr="00427F4A">
        <w:rPr>
          <w:rFonts w:eastAsia="Times New Roman"/>
        </w:rPr>
        <w:t>coull</w:t>
      </w:r>
      <w:proofErr w:type="spellEnd"/>
      <w:r w:rsidR="00BA54ED" w:rsidRPr="00427F4A">
        <w:rPr>
          <w:rFonts w:eastAsia="Times New Roman"/>
        </w:rPr>
        <w:t>")</w:t>
      </w:r>
    </w:p>
    <w:p w14:paraId="174C051A"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         method   x    n mean     lower    upper</w:t>
      </w:r>
    </w:p>
    <w:p w14:paraId="5A6C6C51"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1 </w:t>
      </w:r>
      <w:proofErr w:type="spellStart"/>
      <w:r w:rsidRPr="00427F4A">
        <w:rPr>
          <w:rFonts w:ascii="Courier New" w:eastAsia="Times New Roman" w:hAnsi="Courier New" w:cs="Courier New"/>
          <w:sz w:val="20"/>
          <w:szCs w:val="20"/>
          <w:bdr w:val="none" w:sz="0" w:space="0" w:color="auto" w:frame="1"/>
        </w:rPr>
        <w:t>agresti-coull</w:t>
      </w:r>
      <w:proofErr w:type="spellEnd"/>
      <w:r w:rsidRPr="00427F4A">
        <w:rPr>
          <w:rFonts w:ascii="Courier New" w:eastAsia="Times New Roman" w:hAnsi="Courier New" w:cs="Courier New"/>
          <w:sz w:val="20"/>
          <w:szCs w:val="20"/>
          <w:bdr w:val="none" w:sz="0" w:space="0" w:color="auto" w:frame="1"/>
        </w:rPr>
        <w:t xml:space="preserve"> 560 1000 0.56 0.5290618 0.590479</w:t>
      </w:r>
    </w:p>
    <w:p w14:paraId="0C845045"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 xml:space="preserve">&gt; </w:t>
      </w:r>
      <w:proofErr w:type="spellStart"/>
      <w:r w:rsidRPr="00427F4A">
        <w:rPr>
          <w:rFonts w:ascii="Courier New" w:eastAsia="Times New Roman" w:hAnsi="Courier New" w:cs="Courier New"/>
          <w:sz w:val="20"/>
          <w:szCs w:val="20"/>
        </w:rPr>
        <w:t>binom.confint</w:t>
      </w:r>
      <w:proofErr w:type="spellEnd"/>
      <w:r w:rsidRPr="00427F4A">
        <w:rPr>
          <w:rFonts w:ascii="Courier New" w:eastAsia="Times New Roman" w:hAnsi="Courier New" w:cs="Courier New"/>
          <w:sz w:val="20"/>
          <w:szCs w:val="20"/>
        </w:rPr>
        <w:t xml:space="preserve">(x = y1, n = n1, </w:t>
      </w:r>
      <w:proofErr w:type="spellStart"/>
      <w:r w:rsidRPr="00427F4A">
        <w:rPr>
          <w:rFonts w:ascii="Courier New" w:eastAsia="Times New Roman" w:hAnsi="Courier New" w:cs="Courier New"/>
          <w:sz w:val="20"/>
          <w:szCs w:val="20"/>
        </w:rPr>
        <w:t>conf.level</w:t>
      </w:r>
      <w:proofErr w:type="spellEnd"/>
      <w:r w:rsidRPr="00427F4A">
        <w:rPr>
          <w:rFonts w:ascii="Courier New" w:eastAsia="Times New Roman" w:hAnsi="Courier New" w:cs="Courier New"/>
          <w:sz w:val="20"/>
          <w:szCs w:val="20"/>
        </w:rPr>
        <w:t xml:space="preserve"> = 1-alpha, methods = "</w:t>
      </w:r>
      <w:proofErr w:type="spellStart"/>
      <w:r w:rsidRPr="00427F4A">
        <w:rPr>
          <w:rFonts w:ascii="Courier New" w:eastAsia="Times New Roman" w:hAnsi="Courier New" w:cs="Courier New"/>
          <w:sz w:val="20"/>
          <w:szCs w:val="20"/>
        </w:rPr>
        <w:t>wilson</w:t>
      </w:r>
      <w:proofErr w:type="spellEnd"/>
      <w:r w:rsidRPr="00427F4A">
        <w:rPr>
          <w:rFonts w:ascii="Courier New" w:eastAsia="Times New Roman" w:hAnsi="Courier New" w:cs="Courier New"/>
          <w:sz w:val="20"/>
          <w:szCs w:val="20"/>
        </w:rPr>
        <w:t>")</w:t>
      </w:r>
    </w:p>
    <w:p w14:paraId="4B082FAC"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  method   x    n mean     lower     upper</w:t>
      </w:r>
    </w:p>
    <w:p w14:paraId="1419B3B3" w14:textId="77777777" w:rsidR="00BA54ED" w:rsidRPr="00427F4A" w:rsidRDefault="00BA54ED" w:rsidP="00BA54ED">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bdr w:val="none" w:sz="0" w:space="0" w:color="auto" w:frame="1"/>
        </w:rPr>
        <w:t xml:space="preserve">1 </w:t>
      </w:r>
      <w:proofErr w:type="spellStart"/>
      <w:r w:rsidRPr="00427F4A">
        <w:rPr>
          <w:rFonts w:ascii="Courier New" w:eastAsia="Times New Roman" w:hAnsi="Courier New" w:cs="Courier New"/>
          <w:sz w:val="20"/>
          <w:szCs w:val="20"/>
          <w:bdr w:val="none" w:sz="0" w:space="0" w:color="auto" w:frame="1"/>
        </w:rPr>
        <w:t>wilson</w:t>
      </w:r>
      <w:proofErr w:type="spellEnd"/>
      <w:r w:rsidRPr="00427F4A">
        <w:rPr>
          <w:rFonts w:ascii="Courier New" w:eastAsia="Times New Roman" w:hAnsi="Courier New" w:cs="Courier New"/>
          <w:sz w:val="20"/>
          <w:szCs w:val="20"/>
          <w:bdr w:val="none" w:sz="0" w:space="0" w:color="auto" w:frame="1"/>
        </w:rPr>
        <w:t xml:space="preserve"> 560 1000 0.56 0.5290626 0.5904781</w:t>
      </w:r>
    </w:p>
    <w:p w14:paraId="167A6A68" w14:textId="3A7FA916" w:rsidR="00BA54ED" w:rsidRPr="00427F4A" w:rsidRDefault="00BA54ED" w:rsidP="00A3134A">
      <w:pPr>
        <w:autoSpaceDE w:val="0"/>
        <w:autoSpaceDN w:val="0"/>
        <w:adjustRightInd w:val="0"/>
        <w:spacing w:after="0" w:line="240" w:lineRule="auto"/>
        <w:rPr>
          <w:rFonts w:cstheme="minorHAnsi"/>
          <w:bCs/>
        </w:rPr>
      </w:pPr>
    </w:p>
    <w:p w14:paraId="4E868549" w14:textId="344E869C" w:rsidR="00BA54ED" w:rsidRPr="00427F4A" w:rsidRDefault="009A7395" w:rsidP="00A3134A">
      <w:pPr>
        <w:autoSpaceDE w:val="0"/>
        <w:autoSpaceDN w:val="0"/>
        <w:adjustRightInd w:val="0"/>
        <w:spacing w:after="0" w:line="240" w:lineRule="auto"/>
        <w:rPr>
          <w:rFonts w:cstheme="minorHAnsi"/>
          <w:bCs/>
        </w:rPr>
      </w:pPr>
      <w:r w:rsidRPr="00427F4A">
        <w:rPr>
          <w:rFonts w:cstheme="minorHAnsi"/>
          <w:bCs/>
        </w:rPr>
        <w:t>For NSAID</w:t>
      </w:r>
    </w:p>
    <w:p w14:paraId="438EF121" w14:textId="5DC54C63" w:rsidR="009A7395" w:rsidRPr="00427F4A" w:rsidRDefault="009A7395" w:rsidP="00A3134A">
      <w:pPr>
        <w:autoSpaceDE w:val="0"/>
        <w:autoSpaceDN w:val="0"/>
        <w:adjustRightInd w:val="0"/>
        <w:spacing w:after="0" w:line="240" w:lineRule="auto"/>
        <w:rPr>
          <w:rFonts w:cstheme="minorHAnsi"/>
          <w:bCs/>
        </w:rPr>
      </w:pPr>
    </w:p>
    <w:p w14:paraId="2D665865" w14:textId="15C9535B" w:rsidR="009A7395" w:rsidRPr="00427F4A" w:rsidRDefault="009A7395" w:rsidP="009A7395">
      <w:pPr>
        <w:autoSpaceDE w:val="0"/>
        <w:autoSpaceDN w:val="0"/>
        <w:adjustRightInd w:val="0"/>
        <w:rPr>
          <w:rFonts w:cs="Arial"/>
        </w:rPr>
      </w:pPr>
      <w:r w:rsidRPr="00427F4A">
        <w:rPr>
          <w:rFonts w:cs="Arial"/>
        </w:rPr>
        <w:t xml:space="preserve">The 95% </w:t>
      </w:r>
      <w:proofErr w:type="spellStart"/>
      <w:r w:rsidRPr="00427F4A">
        <w:rPr>
          <w:rFonts w:cs="Arial"/>
        </w:rPr>
        <w:t>Agresti-Coull</w:t>
      </w:r>
      <w:proofErr w:type="spellEnd"/>
      <w:r w:rsidRPr="00427F4A">
        <w:rPr>
          <w:rFonts w:cs="Arial"/>
        </w:rPr>
        <w:t xml:space="preserve"> C.I. is (0.650, 0.708). The 95% Wilson C.I. is also (0.650, 0.708).</w:t>
      </w:r>
    </w:p>
    <w:p w14:paraId="7624085B"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 NSAID</w:t>
      </w:r>
    </w:p>
    <w:p w14:paraId="5F617109"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y2 &lt;- 680</w:t>
      </w:r>
    </w:p>
    <w:p w14:paraId="383A485A"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n2 &lt;- 1000</w:t>
      </w:r>
    </w:p>
    <w:p w14:paraId="2EF6759F"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gt; alpha &lt;- 0.05</w:t>
      </w:r>
    </w:p>
    <w:p w14:paraId="400B0ED5"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 xml:space="preserve">&gt; </w:t>
      </w:r>
      <w:proofErr w:type="spellStart"/>
      <w:r w:rsidRPr="00427F4A">
        <w:rPr>
          <w:rFonts w:ascii="Courier New" w:eastAsia="Times New Roman" w:hAnsi="Courier New" w:cs="Courier New"/>
          <w:sz w:val="20"/>
          <w:szCs w:val="20"/>
        </w:rPr>
        <w:t>binom.confint</w:t>
      </w:r>
      <w:proofErr w:type="spellEnd"/>
      <w:r w:rsidRPr="00427F4A">
        <w:rPr>
          <w:rFonts w:ascii="Courier New" w:eastAsia="Times New Roman" w:hAnsi="Courier New" w:cs="Courier New"/>
          <w:sz w:val="20"/>
          <w:szCs w:val="20"/>
        </w:rPr>
        <w:t xml:space="preserve">(x = y2, n = n2, </w:t>
      </w:r>
      <w:proofErr w:type="spellStart"/>
      <w:r w:rsidRPr="00427F4A">
        <w:rPr>
          <w:rFonts w:ascii="Courier New" w:eastAsia="Times New Roman" w:hAnsi="Courier New" w:cs="Courier New"/>
          <w:sz w:val="20"/>
          <w:szCs w:val="20"/>
        </w:rPr>
        <w:t>conf.level</w:t>
      </w:r>
      <w:proofErr w:type="spellEnd"/>
      <w:r w:rsidRPr="00427F4A">
        <w:rPr>
          <w:rFonts w:ascii="Courier New" w:eastAsia="Times New Roman" w:hAnsi="Courier New" w:cs="Courier New"/>
          <w:sz w:val="20"/>
          <w:szCs w:val="20"/>
        </w:rPr>
        <w:t xml:space="preserve"> = 1-alpha, methods= "</w:t>
      </w:r>
      <w:proofErr w:type="spellStart"/>
      <w:r w:rsidRPr="00427F4A">
        <w:rPr>
          <w:rFonts w:ascii="Courier New" w:eastAsia="Times New Roman" w:hAnsi="Courier New" w:cs="Courier New"/>
          <w:sz w:val="20"/>
          <w:szCs w:val="20"/>
        </w:rPr>
        <w:t>agresti-coull</w:t>
      </w:r>
      <w:proofErr w:type="spellEnd"/>
      <w:r w:rsidRPr="00427F4A">
        <w:rPr>
          <w:rFonts w:ascii="Courier New" w:eastAsia="Times New Roman" w:hAnsi="Courier New" w:cs="Courier New"/>
          <w:sz w:val="20"/>
          <w:szCs w:val="20"/>
        </w:rPr>
        <w:t>")</w:t>
      </w:r>
    </w:p>
    <w:p w14:paraId="0344D275"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         method   x    n mean     lower     upper</w:t>
      </w:r>
    </w:p>
    <w:p w14:paraId="024A7427"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1 </w:t>
      </w:r>
      <w:proofErr w:type="spellStart"/>
      <w:r w:rsidRPr="00427F4A">
        <w:rPr>
          <w:rFonts w:ascii="Courier New" w:eastAsia="Times New Roman" w:hAnsi="Courier New" w:cs="Courier New"/>
          <w:sz w:val="20"/>
          <w:szCs w:val="20"/>
          <w:bdr w:val="none" w:sz="0" w:space="0" w:color="auto" w:frame="1"/>
        </w:rPr>
        <w:t>agresti-coull</w:t>
      </w:r>
      <w:proofErr w:type="spellEnd"/>
      <w:r w:rsidRPr="00427F4A">
        <w:rPr>
          <w:rFonts w:ascii="Courier New" w:eastAsia="Times New Roman" w:hAnsi="Courier New" w:cs="Courier New"/>
          <w:sz w:val="20"/>
          <w:szCs w:val="20"/>
          <w:bdr w:val="none" w:sz="0" w:space="0" w:color="auto" w:frame="1"/>
        </w:rPr>
        <w:t xml:space="preserve"> 680 1000 0.68 0.6504382 0.7081842</w:t>
      </w:r>
    </w:p>
    <w:p w14:paraId="7D569EA2"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rPr>
        <w:t xml:space="preserve">&gt; </w:t>
      </w:r>
      <w:proofErr w:type="spellStart"/>
      <w:r w:rsidRPr="00427F4A">
        <w:rPr>
          <w:rFonts w:ascii="Courier New" w:eastAsia="Times New Roman" w:hAnsi="Courier New" w:cs="Courier New"/>
          <w:sz w:val="20"/>
          <w:szCs w:val="20"/>
        </w:rPr>
        <w:t>binom.confint</w:t>
      </w:r>
      <w:proofErr w:type="spellEnd"/>
      <w:r w:rsidRPr="00427F4A">
        <w:rPr>
          <w:rFonts w:ascii="Courier New" w:eastAsia="Times New Roman" w:hAnsi="Courier New" w:cs="Courier New"/>
          <w:sz w:val="20"/>
          <w:szCs w:val="20"/>
        </w:rPr>
        <w:t xml:space="preserve">(x = y2, n = n2, </w:t>
      </w:r>
      <w:proofErr w:type="spellStart"/>
      <w:r w:rsidRPr="00427F4A">
        <w:rPr>
          <w:rFonts w:ascii="Courier New" w:eastAsia="Times New Roman" w:hAnsi="Courier New" w:cs="Courier New"/>
          <w:sz w:val="20"/>
          <w:szCs w:val="20"/>
        </w:rPr>
        <w:t>conf.level</w:t>
      </w:r>
      <w:proofErr w:type="spellEnd"/>
      <w:r w:rsidRPr="00427F4A">
        <w:rPr>
          <w:rFonts w:ascii="Courier New" w:eastAsia="Times New Roman" w:hAnsi="Courier New" w:cs="Courier New"/>
          <w:sz w:val="20"/>
          <w:szCs w:val="20"/>
        </w:rPr>
        <w:t xml:space="preserve"> = 1-alpha, methods = "</w:t>
      </w:r>
      <w:proofErr w:type="spellStart"/>
      <w:r w:rsidRPr="00427F4A">
        <w:rPr>
          <w:rFonts w:ascii="Courier New" w:eastAsia="Times New Roman" w:hAnsi="Courier New" w:cs="Courier New"/>
          <w:sz w:val="20"/>
          <w:szCs w:val="20"/>
        </w:rPr>
        <w:t>wilson</w:t>
      </w:r>
      <w:proofErr w:type="spellEnd"/>
      <w:r w:rsidRPr="00427F4A">
        <w:rPr>
          <w:rFonts w:ascii="Courier New" w:eastAsia="Times New Roman" w:hAnsi="Courier New" w:cs="Courier New"/>
          <w:sz w:val="20"/>
          <w:szCs w:val="20"/>
        </w:rPr>
        <w:t>")</w:t>
      </w:r>
    </w:p>
    <w:p w14:paraId="7F10B2F7"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bdr w:val="none" w:sz="0" w:space="0" w:color="auto" w:frame="1"/>
        </w:rPr>
      </w:pPr>
      <w:r w:rsidRPr="00427F4A">
        <w:rPr>
          <w:rFonts w:ascii="Courier New" w:eastAsia="Times New Roman" w:hAnsi="Courier New" w:cs="Courier New"/>
          <w:sz w:val="20"/>
          <w:szCs w:val="20"/>
          <w:bdr w:val="none" w:sz="0" w:space="0" w:color="auto" w:frame="1"/>
        </w:rPr>
        <w:t xml:space="preserve">  method   x    n mean     lower    upper</w:t>
      </w:r>
    </w:p>
    <w:p w14:paraId="3EAEABAF" w14:textId="77777777" w:rsidR="009A7395" w:rsidRPr="00427F4A" w:rsidRDefault="009A7395" w:rsidP="009A739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40" w:lineRule="auto"/>
        <w:rPr>
          <w:rFonts w:ascii="Courier New" w:eastAsia="Times New Roman" w:hAnsi="Courier New" w:cs="Courier New"/>
          <w:sz w:val="20"/>
          <w:szCs w:val="20"/>
        </w:rPr>
      </w:pPr>
      <w:r w:rsidRPr="00427F4A">
        <w:rPr>
          <w:rFonts w:ascii="Courier New" w:eastAsia="Times New Roman" w:hAnsi="Courier New" w:cs="Courier New"/>
          <w:sz w:val="20"/>
          <w:szCs w:val="20"/>
          <w:bdr w:val="none" w:sz="0" w:space="0" w:color="auto" w:frame="1"/>
        </w:rPr>
        <w:t xml:space="preserve">1 </w:t>
      </w:r>
      <w:proofErr w:type="spellStart"/>
      <w:r w:rsidRPr="00427F4A">
        <w:rPr>
          <w:rFonts w:ascii="Courier New" w:eastAsia="Times New Roman" w:hAnsi="Courier New" w:cs="Courier New"/>
          <w:sz w:val="20"/>
          <w:szCs w:val="20"/>
          <w:bdr w:val="none" w:sz="0" w:space="0" w:color="auto" w:frame="1"/>
        </w:rPr>
        <w:t>wilson</w:t>
      </w:r>
      <w:proofErr w:type="spellEnd"/>
      <w:r w:rsidRPr="00427F4A">
        <w:rPr>
          <w:rFonts w:ascii="Courier New" w:eastAsia="Times New Roman" w:hAnsi="Courier New" w:cs="Courier New"/>
          <w:sz w:val="20"/>
          <w:szCs w:val="20"/>
          <w:bdr w:val="none" w:sz="0" w:space="0" w:color="auto" w:frame="1"/>
        </w:rPr>
        <w:t xml:space="preserve"> 680 1000 0.68 0.6504464 0.708176</w:t>
      </w:r>
    </w:p>
    <w:p w14:paraId="75106427" w14:textId="2CA2F48E" w:rsidR="009A7395" w:rsidRPr="00427F4A" w:rsidRDefault="009A7395" w:rsidP="00A3134A">
      <w:pPr>
        <w:autoSpaceDE w:val="0"/>
        <w:autoSpaceDN w:val="0"/>
        <w:adjustRightInd w:val="0"/>
        <w:spacing w:after="0" w:line="240" w:lineRule="auto"/>
        <w:rPr>
          <w:rFonts w:cstheme="minorHAnsi"/>
          <w:bCs/>
        </w:rPr>
      </w:pPr>
    </w:p>
    <w:p w14:paraId="028CAF52" w14:textId="682EF10C" w:rsidR="00DF7852" w:rsidRPr="00427F4A" w:rsidRDefault="00DF7852" w:rsidP="00A3134A">
      <w:pPr>
        <w:autoSpaceDE w:val="0"/>
        <w:autoSpaceDN w:val="0"/>
        <w:adjustRightInd w:val="0"/>
        <w:spacing w:after="0" w:line="240" w:lineRule="auto"/>
        <w:rPr>
          <w:rFonts w:cstheme="minorHAnsi"/>
          <w:bCs/>
        </w:rPr>
      </w:pPr>
      <w:r w:rsidRPr="00427F4A">
        <w:rPr>
          <w:rFonts w:cstheme="minorHAnsi"/>
          <w:bCs/>
        </w:rPr>
        <w:t>b)</w:t>
      </w:r>
    </w:p>
    <w:p w14:paraId="6BE245A1" w14:textId="62961D62" w:rsidR="00DF7852" w:rsidRPr="00427F4A" w:rsidRDefault="00DF7852" w:rsidP="00A3134A">
      <w:pPr>
        <w:autoSpaceDE w:val="0"/>
        <w:autoSpaceDN w:val="0"/>
        <w:adjustRightInd w:val="0"/>
        <w:spacing w:after="0" w:line="240" w:lineRule="auto"/>
        <w:rPr>
          <w:rFonts w:cstheme="minorHAnsi"/>
          <w:bCs/>
        </w:rPr>
      </w:pPr>
    </w:p>
    <w:p w14:paraId="6BF62579" w14:textId="77777777" w:rsidR="00DF7852" w:rsidRPr="00427F4A" w:rsidRDefault="00DF7852" w:rsidP="00DF7852">
      <w:r w:rsidRPr="00427F4A">
        <w:rPr>
          <w:rFonts w:cs="Arial"/>
        </w:rPr>
        <w:t xml:space="preserve">The level of significance is </w:t>
      </w:r>
      <w:r w:rsidRPr="00427F4A">
        <w:sym w:font="Symbol" w:char="F061"/>
      </w:r>
      <w:r w:rsidRPr="00427F4A">
        <w:t xml:space="preserve"> = 0.05.</w:t>
      </w:r>
    </w:p>
    <w:p w14:paraId="5D08951B" w14:textId="77777777"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bCs/>
          <w:u w:val="single"/>
        </w:rPr>
      </w:pPr>
      <w:r w:rsidRPr="00427F4A">
        <w:rPr>
          <w:rFonts w:cs="Arial"/>
          <w:bCs/>
          <w:u w:val="single"/>
        </w:rPr>
        <w:t>Confidence interval method:</w:t>
      </w:r>
    </w:p>
    <w:p w14:paraId="2D4D1A48" w14:textId="77777777"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sidRPr="00427F4A">
        <w:rPr>
          <w:rFonts w:cs="Arial"/>
        </w:rPr>
        <w:t>1.</w:t>
      </w:r>
    </w:p>
    <w:p w14:paraId="01F5FE19" w14:textId="77777777"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sidRPr="00427F4A">
        <w:t>H</w:t>
      </w:r>
      <w:r w:rsidRPr="00427F4A">
        <w:rPr>
          <w:vertAlign w:val="subscript"/>
        </w:rPr>
        <w:t>o</w:t>
      </w:r>
      <w:r w:rsidRPr="00427F4A">
        <w:t xml:space="preserve">: </w:t>
      </w:r>
      <w:r w:rsidRPr="00427F4A">
        <w:sym w:font="Symbol" w:char="F070"/>
      </w:r>
      <w:r w:rsidRPr="00427F4A">
        <w:rPr>
          <w:vertAlign w:val="subscript"/>
        </w:rPr>
        <w:t>1</w:t>
      </w:r>
      <w:r w:rsidRPr="00427F4A">
        <w:t xml:space="preserve"> – </w:t>
      </w:r>
      <w:r w:rsidRPr="00427F4A">
        <w:sym w:font="Symbol" w:char="F070"/>
      </w:r>
      <w:r w:rsidRPr="00427F4A">
        <w:rPr>
          <w:vertAlign w:val="subscript"/>
        </w:rPr>
        <w:t>2</w:t>
      </w:r>
      <w:r w:rsidRPr="00427F4A">
        <w:t xml:space="preserve"> </w:t>
      </w:r>
      <w:r w:rsidRPr="00427F4A">
        <w:rPr>
          <w:rFonts w:cs="Arial"/>
        </w:rPr>
        <w:t>=</w:t>
      </w:r>
      <w:r w:rsidRPr="00427F4A">
        <w:t xml:space="preserve"> 0</w:t>
      </w:r>
      <w:r w:rsidRPr="00427F4A">
        <w:tab/>
      </w:r>
      <w:r w:rsidRPr="00427F4A">
        <w:br/>
        <w:t>H</w:t>
      </w:r>
      <w:r w:rsidRPr="00427F4A">
        <w:rPr>
          <w:vertAlign w:val="subscript"/>
        </w:rPr>
        <w:t>a</w:t>
      </w:r>
      <w:r w:rsidRPr="00427F4A">
        <w:t xml:space="preserve">: </w:t>
      </w:r>
      <w:r w:rsidRPr="00427F4A">
        <w:sym w:font="Symbol" w:char="F070"/>
      </w:r>
      <w:r w:rsidRPr="00427F4A">
        <w:rPr>
          <w:vertAlign w:val="subscript"/>
        </w:rPr>
        <w:t>1</w:t>
      </w:r>
      <w:r w:rsidRPr="00427F4A">
        <w:t xml:space="preserve"> – </w:t>
      </w:r>
      <w:r w:rsidRPr="00427F4A">
        <w:sym w:font="Symbol" w:char="F070"/>
      </w:r>
      <w:r w:rsidRPr="00427F4A">
        <w:rPr>
          <w:vertAlign w:val="subscript"/>
        </w:rPr>
        <w:t xml:space="preserve">2 </w:t>
      </w:r>
      <w:r w:rsidRPr="00427F4A">
        <w:rPr>
          <w:rFonts w:cs="Arial"/>
        </w:rPr>
        <w:t>≠</w:t>
      </w:r>
      <w:r w:rsidRPr="00427F4A">
        <w:t xml:space="preserve"> 0  </w:t>
      </w:r>
    </w:p>
    <w:p w14:paraId="5521B290" w14:textId="77777777"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sidRPr="00427F4A">
        <w:t>2.</w:t>
      </w:r>
    </w:p>
    <w:p w14:paraId="08CC21F9" w14:textId="6DEB1B78"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sidRPr="00427F4A">
        <w:rPr>
          <w:rFonts w:cs="Arial"/>
        </w:rPr>
        <w:t xml:space="preserve">The 95% </w:t>
      </w:r>
      <w:proofErr w:type="spellStart"/>
      <w:r w:rsidRPr="00427F4A">
        <w:rPr>
          <w:rFonts w:cs="Arial"/>
        </w:rPr>
        <w:t>Agresti</w:t>
      </w:r>
      <w:proofErr w:type="spellEnd"/>
      <w:r w:rsidRPr="00427F4A">
        <w:rPr>
          <w:rFonts w:cs="Arial"/>
        </w:rPr>
        <w:t xml:space="preserve"> and </w:t>
      </w:r>
      <w:proofErr w:type="spellStart"/>
      <w:r w:rsidRPr="00427F4A">
        <w:rPr>
          <w:rFonts w:cs="Arial"/>
        </w:rPr>
        <w:t>Caffo</w:t>
      </w:r>
      <w:proofErr w:type="spellEnd"/>
      <w:r w:rsidRPr="00427F4A">
        <w:rPr>
          <w:rFonts w:cs="Arial"/>
        </w:rPr>
        <w:t xml:space="preserve"> C.I. is </w:t>
      </w:r>
      <w:r w:rsidRPr="00427F4A">
        <w:t>(-0.162, -0.078).</w:t>
      </w:r>
    </w:p>
    <w:p w14:paraId="453C6EB1"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 b</w:t>
      </w:r>
    </w:p>
    <w:p w14:paraId="3A6F443C"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alpha &lt;- 0.05</w:t>
      </w:r>
    </w:p>
    <w:p w14:paraId="599973A8"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CI</w:t>
      </w:r>
    </w:p>
    <w:p w14:paraId="6EF6E745"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y1&lt;- 560</w:t>
      </w:r>
    </w:p>
    <w:p w14:paraId="111329D8" w14:textId="77777777" w:rsidR="00DF7852" w:rsidRPr="00427F4A" w:rsidRDefault="00DF7852" w:rsidP="00DF7852">
      <w:pPr>
        <w:pStyle w:val="HTMLPreformatted"/>
        <w:shd w:val="clear" w:color="auto" w:fill="FFFFFF"/>
        <w:wordWrap w:val="0"/>
        <w:rPr>
          <w:rStyle w:val="ggboefpdfvb"/>
        </w:rPr>
      </w:pPr>
      <w:r w:rsidRPr="00427F4A">
        <w:rPr>
          <w:rStyle w:val="ggboefpdfwb"/>
        </w:rPr>
        <w:lastRenderedPageBreak/>
        <w:t xml:space="preserve">&gt; </w:t>
      </w:r>
      <w:r w:rsidRPr="00427F4A">
        <w:rPr>
          <w:rStyle w:val="ggboefpdfvb"/>
        </w:rPr>
        <w:t>n1&lt;- 1000</w:t>
      </w:r>
    </w:p>
    <w:p w14:paraId="27390CFA"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y2&lt;- 680</w:t>
      </w:r>
    </w:p>
    <w:p w14:paraId="52B38D90"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n2&lt;- 1000</w:t>
      </w:r>
    </w:p>
    <w:p w14:paraId="4D4AB6BC"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pi.tilde1&lt;-(y1+1)</w:t>
      </w:r>
      <w:proofErr w:type="gramStart"/>
      <w:r w:rsidRPr="00427F4A">
        <w:rPr>
          <w:rStyle w:val="ggboefpdfvb"/>
        </w:rPr>
        <w:t>/(</w:t>
      </w:r>
      <w:proofErr w:type="gramEnd"/>
      <w:r w:rsidRPr="00427F4A">
        <w:rPr>
          <w:rStyle w:val="ggboefpdfvb"/>
        </w:rPr>
        <w:t>n1+2)</w:t>
      </w:r>
    </w:p>
    <w:p w14:paraId="465139F1"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pi.tilde2&lt;-(y2+1)</w:t>
      </w:r>
      <w:proofErr w:type="gramStart"/>
      <w:r w:rsidRPr="00427F4A">
        <w:rPr>
          <w:rStyle w:val="ggboefpdfvb"/>
        </w:rPr>
        <w:t>/(</w:t>
      </w:r>
      <w:proofErr w:type="gramEnd"/>
      <w:r w:rsidRPr="00427F4A">
        <w:rPr>
          <w:rStyle w:val="ggboefpdfvb"/>
        </w:rPr>
        <w:t>n2+2)</w:t>
      </w:r>
    </w:p>
    <w:p w14:paraId="35289EC1"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var.AC&lt;-pi.tilde1*(1-pi.tilde1)</w:t>
      </w:r>
      <w:proofErr w:type="gramStart"/>
      <w:r w:rsidRPr="00427F4A">
        <w:rPr>
          <w:rStyle w:val="ggboefpdfvb"/>
        </w:rPr>
        <w:t>/(</w:t>
      </w:r>
      <w:proofErr w:type="gramEnd"/>
      <w:r w:rsidRPr="00427F4A">
        <w:rPr>
          <w:rStyle w:val="ggboefpdfvb"/>
        </w:rPr>
        <w:t>n1+2)+pi.tilde2*(1-pi.tilde2)/(n2+2)</w:t>
      </w:r>
    </w:p>
    <w:p w14:paraId="725F2189"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 xml:space="preserve">lower.AC&lt;-pi.tilde1 - pi.tilde2 - </w:t>
      </w:r>
      <w:proofErr w:type="spellStart"/>
      <w:proofErr w:type="gramStart"/>
      <w:r w:rsidRPr="00427F4A">
        <w:rPr>
          <w:rStyle w:val="ggboefpdfvb"/>
        </w:rPr>
        <w:t>qnorm</w:t>
      </w:r>
      <w:proofErr w:type="spellEnd"/>
      <w:r w:rsidRPr="00427F4A">
        <w:rPr>
          <w:rStyle w:val="ggboefpdfvb"/>
        </w:rPr>
        <w:t>(</w:t>
      </w:r>
      <w:proofErr w:type="gramEnd"/>
      <w:r w:rsidRPr="00427F4A">
        <w:rPr>
          <w:rStyle w:val="ggboefpdfvb"/>
        </w:rPr>
        <w:t>p = 1-alpha/2)*</w:t>
      </w:r>
      <w:proofErr w:type="spellStart"/>
      <w:r w:rsidRPr="00427F4A">
        <w:rPr>
          <w:rStyle w:val="ggboefpdfvb"/>
        </w:rPr>
        <w:t>sqrt</w:t>
      </w:r>
      <w:proofErr w:type="spellEnd"/>
      <w:r w:rsidRPr="00427F4A">
        <w:rPr>
          <w:rStyle w:val="ggboefpdfvb"/>
        </w:rPr>
        <w:t>(var.AC)</w:t>
      </w:r>
    </w:p>
    <w:p w14:paraId="4696734A"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r w:rsidRPr="00427F4A">
        <w:rPr>
          <w:rStyle w:val="ggboefpdfvb"/>
        </w:rPr>
        <w:t xml:space="preserve">upper.AC&lt;-pi.tilde1 - pi.tilde2 + </w:t>
      </w:r>
      <w:proofErr w:type="spellStart"/>
      <w:proofErr w:type="gramStart"/>
      <w:r w:rsidRPr="00427F4A">
        <w:rPr>
          <w:rStyle w:val="ggboefpdfvb"/>
        </w:rPr>
        <w:t>qnorm</w:t>
      </w:r>
      <w:proofErr w:type="spellEnd"/>
      <w:r w:rsidRPr="00427F4A">
        <w:rPr>
          <w:rStyle w:val="ggboefpdfvb"/>
        </w:rPr>
        <w:t>(</w:t>
      </w:r>
      <w:proofErr w:type="gramEnd"/>
      <w:r w:rsidRPr="00427F4A">
        <w:rPr>
          <w:rStyle w:val="ggboefpdfvb"/>
        </w:rPr>
        <w:t>p = 1-alpha/2)*</w:t>
      </w:r>
      <w:proofErr w:type="spellStart"/>
      <w:r w:rsidRPr="00427F4A">
        <w:rPr>
          <w:rStyle w:val="ggboefpdfvb"/>
        </w:rPr>
        <w:t>sqrt</w:t>
      </w:r>
      <w:proofErr w:type="spellEnd"/>
      <w:r w:rsidRPr="00427F4A">
        <w:rPr>
          <w:rStyle w:val="ggboefpdfvb"/>
        </w:rPr>
        <w:t>(var.AC)</w:t>
      </w:r>
    </w:p>
    <w:p w14:paraId="14D1B4BA" w14:textId="77777777" w:rsidR="00DF7852" w:rsidRPr="00427F4A" w:rsidRDefault="00DF7852" w:rsidP="00DF7852">
      <w:pPr>
        <w:pStyle w:val="HTMLPreformatted"/>
        <w:shd w:val="clear" w:color="auto" w:fill="FFFFFF"/>
        <w:wordWrap w:val="0"/>
        <w:rPr>
          <w:rStyle w:val="ggboefpdfvb"/>
        </w:rPr>
      </w:pPr>
      <w:r w:rsidRPr="00427F4A">
        <w:rPr>
          <w:rStyle w:val="ggboefpdfwb"/>
        </w:rPr>
        <w:t xml:space="preserve">&gt; </w:t>
      </w:r>
      <w:proofErr w:type="spellStart"/>
      <w:r w:rsidRPr="00427F4A">
        <w:rPr>
          <w:rStyle w:val="ggboefpdfvb"/>
        </w:rPr>
        <w:t>data.frame</w:t>
      </w:r>
      <w:proofErr w:type="spellEnd"/>
      <w:r w:rsidRPr="00427F4A">
        <w:rPr>
          <w:rStyle w:val="ggboefpdfvb"/>
        </w:rPr>
        <w:t>(lower.AC, upper.AC)</w:t>
      </w:r>
    </w:p>
    <w:p w14:paraId="4C0F0B0D" w14:textId="77777777" w:rsidR="00DF7852" w:rsidRPr="00427F4A" w:rsidRDefault="00DF7852" w:rsidP="00DF7852">
      <w:pPr>
        <w:pStyle w:val="HTMLPreformatted"/>
        <w:shd w:val="clear" w:color="auto" w:fill="FFFFFF"/>
        <w:wordWrap w:val="0"/>
        <w:rPr>
          <w:rStyle w:val="ggboefpdpvb"/>
          <w:bdr w:val="none" w:sz="0" w:space="0" w:color="auto" w:frame="1"/>
        </w:rPr>
      </w:pPr>
      <w:r w:rsidRPr="00427F4A">
        <w:rPr>
          <w:rStyle w:val="ggboefpdpvb"/>
          <w:bdr w:val="none" w:sz="0" w:space="0" w:color="auto" w:frame="1"/>
        </w:rPr>
        <w:t xml:space="preserve">    lower.AC    upper.AC</w:t>
      </w:r>
    </w:p>
    <w:p w14:paraId="7827D680" w14:textId="77777777" w:rsidR="00DF7852" w:rsidRPr="00427F4A" w:rsidRDefault="00DF7852" w:rsidP="00DF7852">
      <w:pPr>
        <w:pStyle w:val="HTMLPreformatted"/>
        <w:shd w:val="clear" w:color="auto" w:fill="FFFFFF"/>
        <w:wordWrap w:val="0"/>
      </w:pPr>
      <w:r w:rsidRPr="00427F4A">
        <w:rPr>
          <w:rStyle w:val="ggboefpdpvb"/>
          <w:bdr w:val="none" w:sz="0" w:space="0" w:color="auto" w:frame="1"/>
        </w:rPr>
        <w:t>1 -0.1619438 -0.07757719</w:t>
      </w:r>
    </w:p>
    <w:p w14:paraId="474C004F" w14:textId="49B4B15D" w:rsidR="00DF7852" w:rsidRPr="00427F4A" w:rsidRDefault="00DF7852" w:rsidP="00DF785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p>
    <w:p w14:paraId="41059806" w14:textId="77777777" w:rsidR="00DF7852" w:rsidRPr="00427F4A" w:rsidRDefault="00DF7852" w:rsidP="00DF7852">
      <w:pPr>
        <w:rPr>
          <w:rFonts w:cstheme="minorHAnsi"/>
          <w:color w:val="000000"/>
        </w:rPr>
      </w:pPr>
      <w:r w:rsidRPr="00427F4A">
        <w:rPr>
          <w:rFonts w:cstheme="minorHAnsi"/>
        </w:rPr>
        <w:t xml:space="preserve">3. Because 0 is not in this interval, reject </w:t>
      </w:r>
      <w:r w:rsidRPr="00427F4A">
        <w:rPr>
          <w:rFonts w:cstheme="minorHAnsi"/>
          <w:color w:val="000000"/>
        </w:rPr>
        <w:t>H</w:t>
      </w:r>
      <w:r w:rsidRPr="00427F4A">
        <w:rPr>
          <w:rFonts w:cstheme="minorHAnsi"/>
          <w:color w:val="000000"/>
          <w:vertAlign w:val="subscript"/>
        </w:rPr>
        <w:t>o</w:t>
      </w:r>
      <w:r w:rsidRPr="00427F4A">
        <w:rPr>
          <w:rFonts w:cstheme="minorHAnsi"/>
          <w:color w:val="000000"/>
        </w:rPr>
        <w:t>.</w:t>
      </w:r>
    </w:p>
    <w:p w14:paraId="434BE017" w14:textId="0C2D9ED6" w:rsidR="000E57E3" w:rsidRPr="00427F4A" w:rsidRDefault="00DF7852" w:rsidP="000E57E3">
      <w:pPr>
        <w:autoSpaceDE w:val="0"/>
        <w:autoSpaceDN w:val="0"/>
        <w:adjustRightInd w:val="0"/>
        <w:spacing w:after="0" w:line="240" w:lineRule="auto"/>
        <w:rPr>
          <w:rFonts w:cstheme="minorHAnsi"/>
        </w:rPr>
      </w:pPr>
      <w:r w:rsidRPr="00427F4A">
        <w:rPr>
          <w:rFonts w:cstheme="minorHAnsi"/>
          <w:color w:val="000000"/>
        </w:rPr>
        <w:t xml:space="preserve">4. </w:t>
      </w:r>
      <w:r w:rsidR="000E57E3" w:rsidRPr="00427F4A">
        <w:rPr>
          <w:rFonts w:cstheme="minorHAnsi"/>
        </w:rPr>
        <w:t xml:space="preserve">We reject </w:t>
      </w:r>
      <w:r w:rsidR="00033C62" w:rsidRPr="00427F4A">
        <w:rPr>
          <w:rFonts w:cstheme="minorHAnsi"/>
          <w:color w:val="000000"/>
        </w:rPr>
        <w:t>H</w:t>
      </w:r>
      <w:r w:rsidR="00033C62" w:rsidRPr="00427F4A">
        <w:rPr>
          <w:rFonts w:cstheme="minorHAnsi"/>
          <w:color w:val="000000"/>
          <w:vertAlign w:val="subscript"/>
        </w:rPr>
        <w:t>o</w:t>
      </w:r>
      <w:r w:rsidR="000E57E3" w:rsidRPr="00427F4A">
        <w:rPr>
          <w:rFonts w:cstheme="minorHAnsi"/>
          <w:i/>
          <w:iCs/>
        </w:rPr>
        <w:t xml:space="preserve"> </w:t>
      </w:r>
      <w:r w:rsidR="000E57E3" w:rsidRPr="00427F4A">
        <w:rPr>
          <w:rFonts w:cstheme="minorHAnsi"/>
        </w:rPr>
        <w:t>and conclude that there is significant evidence of a difference in the two treatments</w:t>
      </w:r>
    </w:p>
    <w:p w14:paraId="0EA5F087" w14:textId="4D3339FA" w:rsidR="00DF7852" w:rsidRPr="00427F4A" w:rsidRDefault="000E57E3" w:rsidP="000E57E3">
      <w:pPr>
        <w:autoSpaceDE w:val="0"/>
        <w:autoSpaceDN w:val="0"/>
        <w:adjustRightInd w:val="0"/>
        <w:rPr>
          <w:rFonts w:cstheme="minorHAnsi"/>
        </w:rPr>
      </w:pPr>
      <w:r w:rsidRPr="00427F4A">
        <w:rPr>
          <w:rFonts w:cstheme="minorHAnsi"/>
        </w:rPr>
        <w:t>relative to the proportions of patients who experienced a significant reduction in pain.</w:t>
      </w:r>
    </w:p>
    <w:p w14:paraId="48079093" w14:textId="77777777" w:rsidR="00427F4A" w:rsidRDefault="00427F4A" w:rsidP="00033C62">
      <w:pPr>
        <w:pStyle w:val="BodyTextIndent"/>
        <w:ind w:left="0"/>
        <w:rPr>
          <w:sz w:val="24"/>
          <w:szCs w:val="24"/>
          <w:u w:val="single"/>
        </w:rPr>
      </w:pPr>
    </w:p>
    <w:p w14:paraId="53D5630E" w14:textId="6BD43BD0" w:rsidR="00033C62" w:rsidRPr="003C3339" w:rsidRDefault="00033C62" w:rsidP="00033C62">
      <w:pPr>
        <w:pStyle w:val="BodyTextIndent"/>
        <w:ind w:left="0"/>
        <w:rPr>
          <w:sz w:val="24"/>
          <w:szCs w:val="24"/>
        </w:rPr>
      </w:pPr>
      <w:r w:rsidRPr="003C3339">
        <w:rPr>
          <w:sz w:val="24"/>
          <w:szCs w:val="24"/>
          <w:u w:val="single"/>
        </w:rPr>
        <w:t>Test statistic method</w:t>
      </w:r>
      <w:r w:rsidRPr="003C3339">
        <w:rPr>
          <w:sz w:val="24"/>
          <w:szCs w:val="24"/>
        </w:rPr>
        <w:t>:</w:t>
      </w:r>
    </w:p>
    <w:p w14:paraId="3C45E030" w14:textId="77777777" w:rsidR="00033C62" w:rsidRDefault="00033C62" w:rsidP="00033C6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Pr>
          <w:rFonts w:cs="Arial"/>
        </w:rPr>
        <w:t>1.</w:t>
      </w:r>
    </w:p>
    <w:p w14:paraId="5FB66295" w14:textId="77777777" w:rsidR="00033C62" w:rsidRDefault="00033C62" w:rsidP="00033C6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t>H</w:t>
      </w:r>
      <w:r>
        <w:rPr>
          <w:vertAlign w:val="subscript"/>
        </w:rPr>
        <w:t>o</w:t>
      </w:r>
      <w:r>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rPr>
          <w:rFonts w:cs="Arial"/>
        </w:rPr>
        <w:t>=</w:t>
      </w:r>
      <w:r>
        <w:t xml:space="preserve"> 0</w:t>
      </w:r>
      <w:r>
        <w:tab/>
      </w:r>
      <w:r>
        <w:br/>
        <w:t>H</w:t>
      </w:r>
      <w:r>
        <w:rPr>
          <w:vertAlign w:val="subscript"/>
        </w:rPr>
        <w:t>a</w:t>
      </w:r>
      <w:r>
        <w:t xml:space="preserve">: </w:t>
      </w:r>
      <w:r>
        <w:sym w:font="Symbol" w:char="F070"/>
      </w:r>
      <w:r w:rsidRPr="00177F43">
        <w:rPr>
          <w:vertAlign w:val="subscript"/>
        </w:rPr>
        <w:t>1</w:t>
      </w:r>
      <w:r>
        <w:t xml:space="preserve"> – </w:t>
      </w:r>
      <w:r>
        <w:sym w:font="Symbol" w:char="F070"/>
      </w:r>
      <w:r w:rsidRPr="00167CCB">
        <w:rPr>
          <w:vertAlign w:val="subscript"/>
        </w:rPr>
        <w:t>2</w:t>
      </w:r>
      <w:r>
        <w:rPr>
          <w:vertAlign w:val="subscript"/>
        </w:rPr>
        <w:t xml:space="preserve"> </w:t>
      </w:r>
      <w:r>
        <w:rPr>
          <w:rFonts w:cs="Arial"/>
        </w:rPr>
        <w:t>≠</w:t>
      </w:r>
      <w:r>
        <w:t xml:space="preserve"> 0  </w:t>
      </w:r>
    </w:p>
    <w:p w14:paraId="72F0E377" w14:textId="53B4DDDF" w:rsidR="00033C62" w:rsidRDefault="00033C62" w:rsidP="00033C62">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t>2. z=-5.53.</w:t>
      </w:r>
    </w:p>
    <w:p w14:paraId="1EBD221F"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r w:rsidRPr="00383A8E">
        <w:rPr>
          <w:rStyle w:val="ggboefpdfvb"/>
        </w:rPr>
        <w:t>pi.hat1 &lt;- y1/n1</w:t>
      </w:r>
    </w:p>
    <w:p w14:paraId="58D2B43C"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r w:rsidRPr="00383A8E">
        <w:rPr>
          <w:rStyle w:val="ggboefpdfvb"/>
        </w:rPr>
        <w:t>pi.hat2 &lt;- y2/n2</w:t>
      </w:r>
    </w:p>
    <w:p w14:paraId="26594BBF"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r w:rsidRPr="00383A8E">
        <w:rPr>
          <w:rStyle w:val="ggboefpdfvb"/>
        </w:rPr>
        <w:t>pi.hat.p</w:t>
      </w:r>
      <w:proofErr w:type="spellEnd"/>
      <w:r w:rsidRPr="00383A8E">
        <w:rPr>
          <w:rStyle w:val="ggboefpdfvb"/>
        </w:rPr>
        <w:t>&lt;-(y1 + y2)</w:t>
      </w:r>
      <w:proofErr w:type="gramStart"/>
      <w:r w:rsidRPr="00383A8E">
        <w:rPr>
          <w:rStyle w:val="ggboefpdfvb"/>
        </w:rPr>
        <w:t>/(</w:t>
      </w:r>
      <w:proofErr w:type="gramEnd"/>
      <w:r w:rsidRPr="00383A8E">
        <w:rPr>
          <w:rStyle w:val="ggboefpdfvb"/>
        </w:rPr>
        <w:t>n1 + n2)</w:t>
      </w:r>
    </w:p>
    <w:p w14:paraId="4ABBB215"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r w:rsidRPr="00383A8E">
        <w:rPr>
          <w:rStyle w:val="ggboefpdfvb"/>
        </w:rPr>
        <w:t>z.stat</w:t>
      </w:r>
      <w:proofErr w:type="spellEnd"/>
      <w:r w:rsidRPr="00383A8E">
        <w:rPr>
          <w:rStyle w:val="ggboefpdfvb"/>
        </w:rPr>
        <w:t>&lt;-(pi.hat1 - pi.hat2)/</w:t>
      </w:r>
      <w:proofErr w:type="spellStart"/>
      <w:proofErr w:type="gramStart"/>
      <w:r w:rsidRPr="00383A8E">
        <w:rPr>
          <w:rStyle w:val="ggboefpdfvb"/>
        </w:rPr>
        <w:t>sqrt</w:t>
      </w:r>
      <w:proofErr w:type="spellEnd"/>
      <w:r w:rsidRPr="00383A8E">
        <w:rPr>
          <w:rStyle w:val="ggboefpdfvb"/>
        </w:rPr>
        <w:t>(</w:t>
      </w:r>
      <w:proofErr w:type="spellStart"/>
      <w:proofErr w:type="gramEnd"/>
      <w:r w:rsidRPr="00383A8E">
        <w:rPr>
          <w:rStyle w:val="ggboefpdfvb"/>
        </w:rPr>
        <w:t>pi.hat.p</w:t>
      </w:r>
      <w:proofErr w:type="spellEnd"/>
      <w:r w:rsidRPr="00383A8E">
        <w:rPr>
          <w:rStyle w:val="ggboefpdfvb"/>
        </w:rPr>
        <w:t>*(1-pi.hat.p)*(1/n1 + 1/n2))</w:t>
      </w:r>
    </w:p>
    <w:p w14:paraId="1DABA559"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r w:rsidRPr="00383A8E">
        <w:rPr>
          <w:rStyle w:val="ggboefpdfvb"/>
        </w:rPr>
        <w:t>z.crit</w:t>
      </w:r>
      <w:proofErr w:type="spellEnd"/>
      <w:r w:rsidRPr="00383A8E">
        <w:rPr>
          <w:rStyle w:val="ggboefpdfvb"/>
        </w:rPr>
        <w:t>&lt;-</w:t>
      </w:r>
      <w:proofErr w:type="spellStart"/>
      <w:proofErr w:type="gramStart"/>
      <w:r w:rsidRPr="00383A8E">
        <w:rPr>
          <w:rStyle w:val="ggboefpdfvb"/>
        </w:rPr>
        <w:t>qnorm</w:t>
      </w:r>
      <w:proofErr w:type="spellEnd"/>
      <w:r w:rsidRPr="00383A8E">
        <w:rPr>
          <w:rStyle w:val="ggboefpdfvb"/>
        </w:rPr>
        <w:t>(</w:t>
      </w:r>
      <w:proofErr w:type="gramEnd"/>
      <w:r w:rsidRPr="00383A8E">
        <w:rPr>
          <w:rStyle w:val="ggboefpdfvb"/>
        </w:rPr>
        <w:t xml:space="preserve">p = 1-alpha/2, mean = 0, </w:t>
      </w:r>
      <w:proofErr w:type="spellStart"/>
      <w:r w:rsidRPr="00383A8E">
        <w:rPr>
          <w:rStyle w:val="ggboefpdfvb"/>
        </w:rPr>
        <w:t>sd</w:t>
      </w:r>
      <w:proofErr w:type="spellEnd"/>
      <w:r w:rsidRPr="00383A8E">
        <w:rPr>
          <w:rStyle w:val="ggboefpdfvb"/>
        </w:rPr>
        <w:t xml:space="preserve"> = 1)</w:t>
      </w:r>
    </w:p>
    <w:p w14:paraId="5CF31961"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proofErr w:type="gramStart"/>
      <w:r w:rsidRPr="00383A8E">
        <w:rPr>
          <w:rStyle w:val="ggboefpdfvb"/>
        </w:rPr>
        <w:t>pvalue</w:t>
      </w:r>
      <w:proofErr w:type="spellEnd"/>
      <w:proofErr w:type="gramEnd"/>
      <w:r w:rsidRPr="00383A8E">
        <w:rPr>
          <w:rStyle w:val="ggboefpdfvb"/>
        </w:rPr>
        <w:t xml:space="preserve">&lt;-2*(1 - </w:t>
      </w:r>
      <w:proofErr w:type="spellStart"/>
      <w:r w:rsidRPr="00383A8E">
        <w:rPr>
          <w:rStyle w:val="ggboefpdfvb"/>
        </w:rPr>
        <w:t>pnorm</w:t>
      </w:r>
      <w:proofErr w:type="spellEnd"/>
      <w:r w:rsidRPr="00383A8E">
        <w:rPr>
          <w:rStyle w:val="ggboefpdfvb"/>
        </w:rPr>
        <w:t>(q = abs(</w:t>
      </w:r>
      <w:proofErr w:type="spellStart"/>
      <w:r w:rsidRPr="00383A8E">
        <w:rPr>
          <w:rStyle w:val="ggboefpdfvb"/>
        </w:rPr>
        <w:t>z.stat</w:t>
      </w:r>
      <w:proofErr w:type="spellEnd"/>
      <w:r w:rsidRPr="00383A8E">
        <w:rPr>
          <w:rStyle w:val="ggboefpdfvb"/>
        </w:rPr>
        <w:t xml:space="preserve">), mean = 0, </w:t>
      </w:r>
      <w:proofErr w:type="spellStart"/>
      <w:r w:rsidRPr="00383A8E">
        <w:rPr>
          <w:rStyle w:val="ggboefpdfvb"/>
        </w:rPr>
        <w:t>sd</w:t>
      </w:r>
      <w:proofErr w:type="spellEnd"/>
      <w:r w:rsidRPr="00383A8E">
        <w:rPr>
          <w:rStyle w:val="ggboefpdfvb"/>
        </w:rPr>
        <w:t xml:space="preserve"> = 1))</w:t>
      </w:r>
    </w:p>
    <w:p w14:paraId="7521741A"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proofErr w:type="gramStart"/>
      <w:r w:rsidRPr="00383A8E">
        <w:rPr>
          <w:rStyle w:val="ggboefpdfvb"/>
        </w:rPr>
        <w:t>data.frame</w:t>
      </w:r>
      <w:proofErr w:type="spellEnd"/>
      <w:r w:rsidRPr="00383A8E">
        <w:rPr>
          <w:rStyle w:val="ggboefpdfvb"/>
        </w:rPr>
        <w:t>(</w:t>
      </w:r>
      <w:proofErr w:type="gramEnd"/>
      <w:r w:rsidRPr="00383A8E">
        <w:rPr>
          <w:rStyle w:val="ggboefpdfvb"/>
        </w:rPr>
        <w:t xml:space="preserve">pi.hat1, pi.hat2, </w:t>
      </w:r>
      <w:proofErr w:type="spellStart"/>
      <w:r w:rsidRPr="00383A8E">
        <w:rPr>
          <w:rStyle w:val="ggboefpdfvb"/>
        </w:rPr>
        <w:t>z.stat</w:t>
      </w:r>
      <w:proofErr w:type="spellEnd"/>
      <w:r w:rsidRPr="00383A8E">
        <w:rPr>
          <w:rStyle w:val="ggboefpdfvb"/>
        </w:rPr>
        <w:t xml:space="preserve">, z.stat^2, </w:t>
      </w:r>
      <w:proofErr w:type="spellStart"/>
      <w:r w:rsidRPr="00383A8E">
        <w:rPr>
          <w:rStyle w:val="ggboefpdfvb"/>
        </w:rPr>
        <w:t>z.crit</w:t>
      </w:r>
      <w:proofErr w:type="spellEnd"/>
      <w:r w:rsidRPr="00383A8E">
        <w:rPr>
          <w:rStyle w:val="ggboefpdfvb"/>
        </w:rPr>
        <w:t xml:space="preserve">, </w:t>
      </w:r>
      <w:proofErr w:type="spellStart"/>
      <w:r w:rsidRPr="00383A8E">
        <w:rPr>
          <w:rStyle w:val="ggboefpdfvb"/>
        </w:rPr>
        <w:t>pvalue</w:t>
      </w:r>
      <w:proofErr w:type="spellEnd"/>
      <w:r w:rsidRPr="00383A8E">
        <w:rPr>
          <w:rStyle w:val="ggboefpdfvb"/>
        </w:rPr>
        <w:t>)</w:t>
      </w:r>
    </w:p>
    <w:p w14:paraId="1F700FCB"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 xml:space="preserve">  </w:t>
      </w:r>
      <w:proofErr w:type="gramStart"/>
      <w:r w:rsidRPr="00383A8E">
        <w:rPr>
          <w:rStyle w:val="ggboefpdpvb"/>
          <w:bdr w:val="none" w:sz="0" w:space="0" w:color="auto" w:frame="1"/>
        </w:rPr>
        <w:t xml:space="preserve">pi.hat1 pi.hat2    </w:t>
      </w:r>
      <w:proofErr w:type="spellStart"/>
      <w:r w:rsidRPr="00383A8E">
        <w:rPr>
          <w:rStyle w:val="ggboefpdpvb"/>
          <w:bdr w:val="none" w:sz="0" w:space="0" w:color="auto" w:frame="1"/>
        </w:rPr>
        <w:t>z.stat</w:t>
      </w:r>
      <w:proofErr w:type="spellEnd"/>
      <w:r w:rsidRPr="00383A8E">
        <w:rPr>
          <w:rStyle w:val="ggboefpdpvb"/>
          <w:bdr w:val="none" w:sz="0" w:space="0" w:color="auto" w:frame="1"/>
        </w:rPr>
        <w:t xml:space="preserve"> z.stat.2   </w:t>
      </w:r>
      <w:proofErr w:type="spellStart"/>
      <w:r w:rsidRPr="00383A8E">
        <w:rPr>
          <w:rStyle w:val="ggboefpdpvb"/>
          <w:bdr w:val="none" w:sz="0" w:space="0" w:color="auto" w:frame="1"/>
        </w:rPr>
        <w:t>z.crit</w:t>
      </w:r>
      <w:proofErr w:type="spellEnd"/>
      <w:r w:rsidRPr="00383A8E">
        <w:rPr>
          <w:rStyle w:val="ggboefpdpvb"/>
          <w:bdr w:val="none" w:sz="0" w:space="0" w:color="auto" w:frame="1"/>
        </w:rPr>
        <w:t xml:space="preserve">       </w:t>
      </w:r>
      <w:proofErr w:type="spellStart"/>
      <w:r w:rsidRPr="00383A8E">
        <w:rPr>
          <w:rStyle w:val="ggboefpdpvb"/>
          <w:bdr w:val="none" w:sz="0" w:space="0" w:color="auto" w:frame="1"/>
        </w:rPr>
        <w:t>pvalue</w:t>
      </w:r>
      <w:proofErr w:type="spellEnd"/>
      <w:proofErr w:type="gramEnd"/>
    </w:p>
    <w:p w14:paraId="291AAC73"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1    0.56    0.68 -5.528135 30.56027 1.959964 3.236538e-08</w:t>
      </w:r>
    </w:p>
    <w:p w14:paraId="7F56791C" w14:textId="77777777" w:rsidR="00383A8E" w:rsidRPr="00383A8E" w:rsidRDefault="00383A8E" w:rsidP="00383A8E">
      <w:pPr>
        <w:pStyle w:val="HTMLPreformatted"/>
        <w:shd w:val="clear" w:color="auto" w:fill="FFFFFF"/>
        <w:wordWrap w:val="0"/>
        <w:rPr>
          <w:rStyle w:val="ggboefpdfvb"/>
        </w:rPr>
      </w:pPr>
      <w:r w:rsidRPr="00383A8E">
        <w:rPr>
          <w:rStyle w:val="ggboefpdfwb"/>
        </w:rPr>
        <w:t xml:space="preserve">&gt; </w:t>
      </w:r>
      <w:proofErr w:type="spellStart"/>
      <w:r w:rsidRPr="00383A8E">
        <w:rPr>
          <w:rStyle w:val="ggboefpdfvb"/>
        </w:rPr>
        <w:t>prop.test</w:t>
      </w:r>
      <w:proofErr w:type="spellEnd"/>
      <w:r w:rsidRPr="00383A8E">
        <w:rPr>
          <w:rStyle w:val="ggboefpdfvb"/>
        </w:rPr>
        <w:t xml:space="preserve">(x = </w:t>
      </w:r>
      <w:proofErr w:type="gramStart"/>
      <w:r w:rsidRPr="00383A8E">
        <w:rPr>
          <w:rStyle w:val="ggboefpdfvb"/>
        </w:rPr>
        <w:t>c(</w:t>
      </w:r>
      <w:proofErr w:type="gramEnd"/>
      <w:r w:rsidRPr="00383A8E">
        <w:rPr>
          <w:rStyle w:val="ggboefpdfvb"/>
        </w:rPr>
        <w:t xml:space="preserve">y1, y2), n = c(n1, n2), </w:t>
      </w:r>
      <w:proofErr w:type="spellStart"/>
      <w:r w:rsidRPr="00383A8E">
        <w:rPr>
          <w:rStyle w:val="ggboefpdfvb"/>
        </w:rPr>
        <w:t>conf.level</w:t>
      </w:r>
      <w:proofErr w:type="spellEnd"/>
      <w:r w:rsidRPr="00383A8E">
        <w:rPr>
          <w:rStyle w:val="ggboefpdfvb"/>
        </w:rPr>
        <w:t xml:space="preserve"> = 0.95, correct = FALSE, alternative = "</w:t>
      </w:r>
      <w:proofErr w:type="spellStart"/>
      <w:r w:rsidRPr="00383A8E">
        <w:rPr>
          <w:rStyle w:val="ggboefpdfvb"/>
        </w:rPr>
        <w:t>two.sided</w:t>
      </w:r>
      <w:proofErr w:type="spellEnd"/>
      <w:r w:rsidRPr="00383A8E">
        <w:rPr>
          <w:rStyle w:val="ggboefpdfvb"/>
        </w:rPr>
        <w:t>")</w:t>
      </w:r>
    </w:p>
    <w:p w14:paraId="3371365C" w14:textId="77777777" w:rsidR="00383A8E" w:rsidRPr="00383A8E" w:rsidRDefault="00383A8E" w:rsidP="00383A8E">
      <w:pPr>
        <w:pStyle w:val="HTMLPreformatted"/>
        <w:shd w:val="clear" w:color="auto" w:fill="FFFFFF"/>
        <w:wordWrap w:val="0"/>
        <w:rPr>
          <w:rStyle w:val="ggboefpdpvb"/>
          <w:bdr w:val="none" w:sz="0" w:space="0" w:color="auto" w:frame="1"/>
        </w:rPr>
      </w:pPr>
    </w:p>
    <w:p w14:paraId="193F45C2"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ab/>
        <w:t>2-sample test for equality of proportions without continuity correction</w:t>
      </w:r>
    </w:p>
    <w:p w14:paraId="2B63F141" w14:textId="77777777" w:rsidR="00383A8E" w:rsidRPr="00383A8E" w:rsidRDefault="00383A8E" w:rsidP="00383A8E">
      <w:pPr>
        <w:pStyle w:val="HTMLPreformatted"/>
        <w:shd w:val="clear" w:color="auto" w:fill="FFFFFF"/>
        <w:wordWrap w:val="0"/>
        <w:rPr>
          <w:rStyle w:val="ggboefpdpvb"/>
          <w:bdr w:val="none" w:sz="0" w:space="0" w:color="auto" w:frame="1"/>
        </w:rPr>
      </w:pPr>
    </w:p>
    <w:p w14:paraId="342B12EC" w14:textId="77777777" w:rsidR="00383A8E" w:rsidRPr="00383A8E" w:rsidRDefault="00383A8E" w:rsidP="00383A8E">
      <w:pPr>
        <w:pStyle w:val="HTMLPreformatted"/>
        <w:shd w:val="clear" w:color="auto" w:fill="FFFFFF"/>
        <w:wordWrap w:val="0"/>
        <w:rPr>
          <w:rStyle w:val="ggboefpdpvb"/>
          <w:bdr w:val="none" w:sz="0" w:space="0" w:color="auto" w:frame="1"/>
        </w:rPr>
      </w:pPr>
      <w:proofErr w:type="gramStart"/>
      <w:r w:rsidRPr="00383A8E">
        <w:rPr>
          <w:rStyle w:val="ggboefpdpvb"/>
          <w:bdr w:val="none" w:sz="0" w:space="0" w:color="auto" w:frame="1"/>
        </w:rPr>
        <w:t>data</w:t>
      </w:r>
      <w:proofErr w:type="gramEnd"/>
      <w:r w:rsidRPr="00383A8E">
        <w:rPr>
          <w:rStyle w:val="ggboefpdpvb"/>
          <w:bdr w:val="none" w:sz="0" w:space="0" w:color="auto" w:frame="1"/>
        </w:rPr>
        <w:t>:  c(y1, y2) out of c(n1, n2)</w:t>
      </w:r>
    </w:p>
    <w:p w14:paraId="7381A612"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 xml:space="preserve">X-squared = 30.56, </w:t>
      </w:r>
      <w:proofErr w:type="spellStart"/>
      <w:r w:rsidRPr="00383A8E">
        <w:rPr>
          <w:rStyle w:val="ggboefpdpvb"/>
          <w:bdr w:val="none" w:sz="0" w:space="0" w:color="auto" w:frame="1"/>
        </w:rPr>
        <w:t>df</w:t>
      </w:r>
      <w:proofErr w:type="spellEnd"/>
      <w:r w:rsidRPr="00383A8E">
        <w:rPr>
          <w:rStyle w:val="ggboefpdpvb"/>
          <w:bdr w:val="none" w:sz="0" w:space="0" w:color="auto" w:frame="1"/>
        </w:rPr>
        <w:t xml:space="preserve"> = 1, p-value = 3.237e-08</w:t>
      </w:r>
    </w:p>
    <w:p w14:paraId="4FCD0589" w14:textId="77777777" w:rsidR="00383A8E" w:rsidRPr="00383A8E" w:rsidRDefault="00383A8E" w:rsidP="00383A8E">
      <w:pPr>
        <w:pStyle w:val="HTMLPreformatted"/>
        <w:shd w:val="clear" w:color="auto" w:fill="FFFFFF"/>
        <w:wordWrap w:val="0"/>
        <w:rPr>
          <w:rStyle w:val="ggboefpdpvb"/>
          <w:bdr w:val="none" w:sz="0" w:space="0" w:color="auto" w:frame="1"/>
        </w:rPr>
      </w:pPr>
      <w:proofErr w:type="gramStart"/>
      <w:r w:rsidRPr="00383A8E">
        <w:rPr>
          <w:rStyle w:val="ggboefpdpvb"/>
          <w:bdr w:val="none" w:sz="0" w:space="0" w:color="auto" w:frame="1"/>
        </w:rPr>
        <w:t>alternative</w:t>
      </w:r>
      <w:proofErr w:type="gramEnd"/>
      <w:r w:rsidRPr="00383A8E">
        <w:rPr>
          <w:rStyle w:val="ggboefpdpvb"/>
          <w:bdr w:val="none" w:sz="0" w:space="0" w:color="auto" w:frame="1"/>
        </w:rPr>
        <w:t xml:space="preserve"> hypothesis: </w:t>
      </w:r>
      <w:proofErr w:type="spellStart"/>
      <w:r w:rsidRPr="00383A8E">
        <w:rPr>
          <w:rStyle w:val="ggboefpdpvb"/>
          <w:bdr w:val="none" w:sz="0" w:space="0" w:color="auto" w:frame="1"/>
        </w:rPr>
        <w:t>two.sided</w:t>
      </w:r>
      <w:proofErr w:type="spellEnd"/>
    </w:p>
    <w:p w14:paraId="075A427F"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95 percent confidence interval:</w:t>
      </w:r>
    </w:p>
    <w:p w14:paraId="2CB5C0EE" w14:textId="19972EDA"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 xml:space="preserve"> -0.16221892 -0.07778108</w:t>
      </w:r>
    </w:p>
    <w:p w14:paraId="53B7262E" w14:textId="77777777"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sample estimates:</w:t>
      </w:r>
    </w:p>
    <w:p w14:paraId="344083A2" w14:textId="48DB7795" w:rsidR="00383A8E" w:rsidRPr="00383A8E" w:rsidRDefault="00383A8E" w:rsidP="00383A8E">
      <w:pPr>
        <w:pStyle w:val="HTMLPreformatted"/>
        <w:shd w:val="clear" w:color="auto" w:fill="FFFFFF"/>
        <w:wordWrap w:val="0"/>
        <w:rPr>
          <w:rStyle w:val="ggboefpdpvb"/>
          <w:bdr w:val="none" w:sz="0" w:space="0" w:color="auto" w:frame="1"/>
        </w:rPr>
      </w:pPr>
      <w:r w:rsidRPr="00383A8E">
        <w:rPr>
          <w:rStyle w:val="ggboefpdpvb"/>
          <w:bdr w:val="none" w:sz="0" w:space="0" w:color="auto" w:frame="1"/>
        </w:rPr>
        <w:t xml:space="preserve">prop 1 prop 2 </w:t>
      </w:r>
    </w:p>
    <w:p w14:paraId="2A06BE49" w14:textId="2F54347C" w:rsidR="00383A8E" w:rsidRPr="00383A8E" w:rsidRDefault="00383A8E" w:rsidP="00383A8E">
      <w:pPr>
        <w:pStyle w:val="HTMLPreformatted"/>
        <w:shd w:val="clear" w:color="auto" w:fill="FFFFFF"/>
        <w:wordWrap w:val="0"/>
      </w:pPr>
      <w:r w:rsidRPr="00383A8E">
        <w:rPr>
          <w:rStyle w:val="ggboefpdpvb"/>
          <w:bdr w:val="none" w:sz="0" w:space="0" w:color="auto" w:frame="1"/>
        </w:rPr>
        <w:t xml:space="preserve">  0.56   0.68 </w:t>
      </w:r>
    </w:p>
    <w:p w14:paraId="33F22805" w14:textId="0C53008C" w:rsidR="00DF7852" w:rsidRDefault="00DF7852" w:rsidP="00A3134A">
      <w:pPr>
        <w:autoSpaceDE w:val="0"/>
        <w:autoSpaceDN w:val="0"/>
        <w:adjustRightInd w:val="0"/>
        <w:spacing w:after="0" w:line="240" w:lineRule="auto"/>
        <w:rPr>
          <w:rFonts w:cstheme="minorHAnsi"/>
          <w:b/>
          <w:bCs/>
        </w:rPr>
      </w:pPr>
    </w:p>
    <w:p w14:paraId="5EDF0B3B" w14:textId="65423489" w:rsidR="00246FDA" w:rsidRDefault="00246FDA" w:rsidP="00EF5F23">
      <w:r>
        <w:t xml:space="preserve">3. </w:t>
      </w:r>
      <w:r>
        <w:rPr>
          <w:rFonts w:cs="Arial"/>
        </w:rPr>
        <w:t>±</w:t>
      </w:r>
      <w:r>
        <w:t>z</w:t>
      </w:r>
      <w:r>
        <w:rPr>
          <w:vertAlign w:val="subscript"/>
        </w:rPr>
        <w:t>0.025</w:t>
      </w:r>
      <w:r>
        <w:t xml:space="preserve"> = </w:t>
      </w:r>
      <w:r>
        <w:rPr>
          <w:rFonts w:cs="Arial"/>
        </w:rPr>
        <w:t>±</w:t>
      </w:r>
      <w:r>
        <w:t>1.96</w:t>
      </w:r>
    </w:p>
    <w:p w14:paraId="37E66381" w14:textId="1C842FBF" w:rsidR="00427F4A" w:rsidRDefault="00427F4A" w:rsidP="00EF5F23"/>
    <w:p w14:paraId="16286ABC" w14:textId="2793788D" w:rsidR="00427F4A" w:rsidRDefault="00427F4A" w:rsidP="00EF5F23"/>
    <w:p w14:paraId="5F849349" w14:textId="7C133E18" w:rsidR="00427F4A" w:rsidRDefault="00427F4A" w:rsidP="00EF5F23"/>
    <w:p w14:paraId="0942121D" w14:textId="46BD8B85" w:rsidR="00427F4A" w:rsidRDefault="00427F4A" w:rsidP="00EF5F23"/>
    <w:p w14:paraId="709E54DD" w14:textId="052AA38A" w:rsidR="00427F4A" w:rsidRDefault="00427F4A" w:rsidP="00EF5F23"/>
    <w:p w14:paraId="4FD0A559" w14:textId="1264145D" w:rsidR="00427F4A" w:rsidRDefault="00427F4A" w:rsidP="00EF5F23"/>
    <w:p w14:paraId="246DDCC6" w14:textId="77777777" w:rsidR="00427F4A" w:rsidRDefault="00427F4A" w:rsidP="00EF5F23"/>
    <w:p w14:paraId="2B11844A" w14:textId="486F6069" w:rsidR="00246FDA" w:rsidRDefault="00246FDA" w:rsidP="00246FDA">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p>
    <w:p w14:paraId="3881E37B" w14:textId="0A01E534" w:rsidR="00246FDA" w:rsidRDefault="00246FDA" w:rsidP="00246FDA">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p>
    <w:p w14:paraId="08AE1DCB" w14:textId="073328C4" w:rsidR="00246FDA" w:rsidRDefault="00002CA4" w:rsidP="00A3134A">
      <w:pPr>
        <w:autoSpaceDE w:val="0"/>
        <w:autoSpaceDN w:val="0"/>
        <w:adjustRightInd w:val="0"/>
        <w:spacing w:after="0" w:line="240" w:lineRule="auto"/>
        <w:rPr>
          <w:rFonts w:cstheme="minorHAnsi"/>
          <w:b/>
          <w:bCs/>
        </w:rPr>
      </w:pPr>
      <w:r>
        <w:rPr>
          <w:rFonts w:cstheme="minorHAnsi"/>
          <w:b/>
          <w:bCs/>
          <w:noProof/>
        </w:rPr>
        <mc:AlternateContent>
          <mc:Choice Requires="wpi">
            <w:drawing>
              <wp:anchor distT="0" distB="0" distL="114300" distR="114300" simplePos="0" relativeHeight="251881472" behindDoc="0" locked="0" layoutInCell="1" allowOverlap="1" wp14:anchorId="37253FA0" wp14:editId="49AA8214">
                <wp:simplePos x="0" y="0"/>
                <wp:positionH relativeFrom="column">
                  <wp:posOffset>-346710</wp:posOffset>
                </wp:positionH>
                <wp:positionV relativeFrom="paragraph">
                  <wp:posOffset>-1670685</wp:posOffset>
                </wp:positionV>
                <wp:extent cx="5996305" cy="4570095"/>
                <wp:effectExtent l="38100" t="38100" r="42545" b="40005"/>
                <wp:wrapNone/>
                <wp:docPr id="86" name="Ink 86"/>
                <wp:cNvGraphicFramePr/>
                <a:graphic xmlns:a="http://schemas.openxmlformats.org/drawingml/2006/main">
                  <a:graphicData uri="http://schemas.microsoft.com/office/word/2010/wordprocessingInk">
                    <w14:contentPart bwMode="auto" r:id="rId95">
                      <w14:nvContentPartPr>
                        <w14:cNvContentPartPr/>
                      </w14:nvContentPartPr>
                      <w14:xfrm>
                        <a:off x="0" y="0"/>
                        <a:ext cx="5996305" cy="4570095"/>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2D0A3EAE" id="Ink 86" o:spid="_x0000_s1026" type="#_x0000_t75" style="position:absolute;margin-left:-27.65pt;margin-top:-131.9pt;width:472.85pt;height:360.55pt;z-index:251881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">
                <v:imagedata r:id="rId96" o:title=""/>
              </v:shape>
            </w:pict>
          </mc:Fallback>
        </mc:AlternateContent>
      </w:r>
    </w:p>
    <w:p w14:paraId="50AF9F79" w14:textId="7C85CE9A" w:rsidR="00EF5F23" w:rsidRPr="00EF5F23" w:rsidRDefault="00EF5F23" w:rsidP="00EF5F23">
      <w:pPr>
        <w:rPr>
          <w:rFonts w:cstheme="minorHAnsi"/>
        </w:rPr>
      </w:pPr>
    </w:p>
    <w:p w14:paraId="3453EE7F" w14:textId="12F13E0E" w:rsidR="00EF5F23" w:rsidRPr="00EF5F23" w:rsidRDefault="00EF5F23" w:rsidP="00EF5F23">
      <w:pPr>
        <w:rPr>
          <w:rFonts w:cstheme="minorHAnsi"/>
        </w:rPr>
      </w:pPr>
    </w:p>
    <w:p w14:paraId="4BE6503D" w14:textId="5DA113FE" w:rsidR="00EF5F23" w:rsidRPr="00EF5F23" w:rsidRDefault="00EF5F23" w:rsidP="00EF5F23">
      <w:pPr>
        <w:rPr>
          <w:rFonts w:cstheme="minorHAnsi"/>
        </w:rPr>
      </w:pPr>
    </w:p>
    <w:p w14:paraId="0788DD54" w14:textId="289FA221" w:rsidR="00EF5F23" w:rsidRPr="00EF5F23" w:rsidRDefault="00EF5F23" w:rsidP="00EF5F23">
      <w:pPr>
        <w:rPr>
          <w:rFonts w:cstheme="minorHAnsi"/>
        </w:rPr>
      </w:pPr>
    </w:p>
    <w:p w14:paraId="0F1B91D3" w14:textId="2FB60A38" w:rsidR="00EF5F23" w:rsidRPr="00EF5F23" w:rsidRDefault="00EF5F23" w:rsidP="00EF5F23">
      <w:pPr>
        <w:rPr>
          <w:rFonts w:cstheme="minorHAnsi"/>
        </w:rPr>
      </w:pPr>
    </w:p>
    <w:p w14:paraId="75B2D384" w14:textId="6869729A" w:rsidR="00EF5F23" w:rsidRPr="00EF5F23" w:rsidRDefault="00EF5F23" w:rsidP="00EF5F23">
      <w:pPr>
        <w:rPr>
          <w:rFonts w:cstheme="minorHAnsi"/>
        </w:rPr>
      </w:pPr>
    </w:p>
    <w:p w14:paraId="305E5D55" w14:textId="2F2F421F" w:rsidR="00EF5F23" w:rsidRPr="00EF5F23" w:rsidRDefault="00EF5F23" w:rsidP="00EF5F23">
      <w:pPr>
        <w:rPr>
          <w:rFonts w:cstheme="minorHAnsi"/>
        </w:rPr>
      </w:pPr>
    </w:p>
    <w:p w14:paraId="7383989F" w14:textId="7972DA77" w:rsidR="00EF5F23" w:rsidRDefault="00EF5F23" w:rsidP="00EF5F23">
      <w:pPr>
        <w:rPr>
          <w:rFonts w:cstheme="minorHAnsi"/>
        </w:rPr>
      </w:pPr>
    </w:p>
    <w:p w14:paraId="46340376" w14:textId="77777777" w:rsidR="00EF5F23" w:rsidRDefault="00EF5F23" w:rsidP="00EF5F23">
      <w:pPr>
        <w:rPr>
          <w:rFonts w:cstheme="minorHAnsi"/>
          <w:b/>
          <w:bCs/>
        </w:rPr>
      </w:pPr>
    </w:p>
    <w:p w14:paraId="1F56AECA" w14:textId="77777777" w:rsidR="00427F4A" w:rsidRDefault="00427F4A" w:rsidP="00EF5F23">
      <w:pPr>
        <w:rPr>
          <w:rFonts w:cstheme="minorHAnsi"/>
        </w:rPr>
      </w:pPr>
    </w:p>
    <w:p w14:paraId="480449BD" w14:textId="77777777" w:rsidR="00427F4A" w:rsidRDefault="00427F4A" w:rsidP="00EF5F23">
      <w:pPr>
        <w:rPr>
          <w:rFonts w:cstheme="minorHAnsi"/>
        </w:rPr>
      </w:pPr>
    </w:p>
    <w:p w14:paraId="73AC32E9" w14:textId="5B7C3B85" w:rsidR="00EF5F23" w:rsidRDefault="00EF5F23" w:rsidP="00EF5F23">
      <w:pPr>
        <w:rPr>
          <w:color w:val="000000"/>
        </w:rPr>
      </w:pPr>
      <w:r>
        <w:rPr>
          <w:rFonts w:cstheme="minorHAnsi"/>
        </w:rPr>
        <w:t xml:space="preserve">4. </w:t>
      </w:r>
      <w:r>
        <w:rPr>
          <w:color w:val="000000"/>
        </w:rPr>
        <w:t xml:space="preserve">Because -5.53 &lt; -1.96, </w:t>
      </w:r>
      <w:r>
        <w:rPr>
          <w:rFonts w:cs="Arial"/>
        </w:rPr>
        <w:t xml:space="preserve">reject </w:t>
      </w:r>
      <w:r>
        <w:rPr>
          <w:color w:val="000000"/>
        </w:rPr>
        <w:t>H</w:t>
      </w:r>
      <w:r>
        <w:rPr>
          <w:color w:val="000000"/>
          <w:vertAlign w:val="subscript"/>
        </w:rPr>
        <w:t>o</w:t>
      </w:r>
      <w:r>
        <w:rPr>
          <w:color w:val="000000"/>
        </w:rPr>
        <w:t>.</w:t>
      </w:r>
    </w:p>
    <w:p w14:paraId="14EABDE6" w14:textId="59C120A4" w:rsidR="00EF5F23" w:rsidRPr="000E57E3" w:rsidRDefault="00EF5F23" w:rsidP="00EF5F23">
      <w:pPr>
        <w:autoSpaceDE w:val="0"/>
        <w:autoSpaceDN w:val="0"/>
        <w:adjustRightInd w:val="0"/>
        <w:spacing w:after="0" w:line="240" w:lineRule="auto"/>
        <w:rPr>
          <w:rFonts w:cstheme="minorHAnsi"/>
        </w:rPr>
      </w:pPr>
      <w:r>
        <w:rPr>
          <w:color w:val="000000"/>
        </w:rPr>
        <w:t>5.</w:t>
      </w:r>
      <w:r w:rsidRPr="00EF5F23">
        <w:rPr>
          <w:rFonts w:cstheme="minorHAnsi"/>
        </w:rPr>
        <w:t xml:space="preserve"> </w:t>
      </w:r>
      <w:r w:rsidRPr="000E57E3">
        <w:rPr>
          <w:rFonts w:cstheme="minorHAnsi"/>
        </w:rPr>
        <w:t xml:space="preserve">We reject </w:t>
      </w:r>
      <w:r w:rsidRPr="000E57E3">
        <w:rPr>
          <w:rFonts w:cstheme="minorHAnsi"/>
          <w:color w:val="000000"/>
        </w:rPr>
        <w:t>H</w:t>
      </w:r>
      <w:r w:rsidRPr="000E57E3">
        <w:rPr>
          <w:rFonts w:cstheme="minorHAnsi"/>
          <w:color w:val="000000"/>
          <w:vertAlign w:val="subscript"/>
        </w:rPr>
        <w:t>o</w:t>
      </w:r>
      <w:r w:rsidRPr="000E57E3">
        <w:rPr>
          <w:rFonts w:cstheme="minorHAnsi"/>
          <w:i/>
          <w:iCs/>
        </w:rPr>
        <w:t xml:space="preserve"> </w:t>
      </w:r>
      <w:r w:rsidRPr="000E57E3">
        <w:rPr>
          <w:rFonts w:cstheme="minorHAnsi"/>
        </w:rPr>
        <w:t>and conclude that there is significant evidence of a difference in the two treatments</w:t>
      </w:r>
    </w:p>
    <w:p w14:paraId="0C83DFCC" w14:textId="77777777" w:rsidR="00EF5F23" w:rsidRDefault="00EF5F23" w:rsidP="00EF5F23">
      <w:pPr>
        <w:autoSpaceDE w:val="0"/>
        <w:autoSpaceDN w:val="0"/>
        <w:adjustRightInd w:val="0"/>
        <w:rPr>
          <w:rFonts w:cstheme="minorHAnsi"/>
        </w:rPr>
      </w:pPr>
      <w:r w:rsidRPr="000E57E3">
        <w:rPr>
          <w:rFonts w:cstheme="minorHAnsi"/>
        </w:rPr>
        <w:t>relative to the proportions of patients who experienced a significant reduction in pain.</w:t>
      </w:r>
    </w:p>
    <w:p w14:paraId="1FD80405" w14:textId="77777777" w:rsidR="00EF5F23" w:rsidRPr="008A0EB9" w:rsidRDefault="00EF5F23" w:rsidP="00EF5F23">
      <w:pPr>
        <w:pStyle w:val="BodyTextIndent"/>
        <w:ind w:left="0"/>
        <w:rPr>
          <w:rFonts w:asciiTheme="minorHAnsi" w:hAnsiTheme="minorHAnsi"/>
          <w:sz w:val="22"/>
          <w:szCs w:val="22"/>
        </w:rPr>
      </w:pPr>
      <w:r w:rsidRPr="008A0EB9">
        <w:rPr>
          <w:rFonts w:asciiTheme="minorHAnsi" w:hAnsiTheme="minorHAnsi"/>
          <w:sz w:val="22"/>
          <w:szCs w:val="22"/>
          <w:u w:val="single"/>
        </w:rPr>
        <w:t>P-value method</w:t>
      </w:r>
      <w:r w:rsidRPr="008A0EB9">
        <w:rPr>
          <w:rFonts w:asciiTheme="minorHAnsi" w:hAnsiTheme="minorHAnsi"/>
          <w:sz w:val="22"/>
          <w:szCs w:val="22"/>
        </w:rPr>
        <w:t>:</w:t>
      </w:r>
    </w:p>
    <w:p w14:paraId="3D1EFCA6" w14:textId="77777777" w:rsidR="00EF5F23" w:rsidRDefault="00EF5F23" w:rsidP="00EF5F23">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Pr>
          <w:rFonts w:cs="Arial"/>
        </w:rPr>
        <w:t>1.</w:t>
      </w:r>
      <w:r w:rsidRPr="00AE5E51">
        <w:t xml:space="preserve"> </w:t>
      </w:r>
    </w:p>
    <w:p w14:paraId="68CF350F" w14:textId="77777777" w:rsidR="00EF5F23" w:rsidRDefault="00EF5F23" w:rsidP="00EF5F23">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t>H</w:t>
      </w:r>
      <w:r>
        <w:rPr>
          <w:vertAlign w:val="subscript"/>
        </w:rPr>
        <w:t>o</w:t>
      </w:r>
      <w:r>
        <w:t xml:space="preserve">: </w:t>
      </w:r>
      <w:r>
        <w:sym w:font="Symbol" w:char="F070"/>
      </w:r>
      <w:r w:rsidRPr="00177F43">
        <w:rPr>
          <w:vertAlign w:val="subscript"/>
        </w:rPr>
        <w:t>1</w:t>
      </w:r>
      <w:r>
        <w:t xml:space="preserve"> – </w:t>
      </w:r>
      <w:r>
        <w:sym w:font="Symbol" w:char="F070"/>
      </w:r>
      <w:r w:rsidRPr="00167CCB">
        <w:rPr>
          <w:vertAlign w:val="subscript"/>
        </w:rPr>
        <w:t>2</w:t>
      </w:r>
      <w:r>
        <w:t xml:space="preserve"> </w:t>
      </w:r>
      <w:r>
        <w:rPr>
          <w:rFonts w:cs="Arial"/>
        </w:rPr>
        <w:t>=</w:t>
      </w:r>
      <w:r>
        <w:t xml:space="preserve"> 0</w:t>
      </w:r>
      <w:r>
        <w:tab/>
      </w:r>
      <w:r>
        <w:br/>
        <w:t>H</w:t>
      </w:r>
      <w:r>
        <w:rPr>
          <w:vertAlign w:val="subscript"/>
        </w:rPr>
        <w:t>a</w:t>
      </w:r>
      <w:r>
        <w:t xml:space="preserve">: </w:t>
      </w:r>
      <w:r>
        <w:sym w:font="Symbol" w:char="F070"/>
      </w:r>
      <w:r w:rsidRPr="00177F43">
        <w:rPr>
          <w:vertAlign w:val="subscript"/>
        </w:rPr>
        <w:t>1</w:t>
      </w:r>
      <w:r>
        <w:t xml:space="preserve"> – </w:t>
      </w:r>
      <w:r>
        <w:sym w:font="Symbol" w:char="F070"/>
      </w:r>
      <w:r w:rsidRPr="00167CCB">
        <w:rPr>
          <w:vertAlign w:val="subscript"/>
        </w:rPr>
        <w:t>2</w:t>
      </w:r>
      <w:r>
        <w:rPr>
          <w:vertAlign w:val="subscript"/>
        </w:rPr>
        <w:t xml:space="preserve"> </w:t>
      </w:r>
      <w:r>
        <w:rPr>
          <w:rFonts w:cs="Arial"/>
        </w:rPr>
        <w:t>≠</w:t>
      </w:r>
      <w:r>
        <w:t xml:space="preserve"> 0  </w:t>
      </w:r>
    </w:p>
    <w:p w14:paraId="70336899" w14:textId="3622ACF2" w:rsidR="00EF5F23" w:rsidRDefault="00EF5F23" w:rsidP="00EF5F23">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rPr>
      </w:pPr>
      <w:r>
        <w:t xml:space="preserve">2. z=-5.53. The p-value </w:t>
      </w:r>
      <w:r w:rsidRPr="00CE0570">
        <w:rPr>
          <w:rFonts w:cs="Arial"/>
        </w:rPr>
        <w:t>is</w:t>
      </w:r>
      <w:r>
        <w:rPr>
          <w:rFonts w:cs="Arial"/>
        </w:rPr>
        <w:t xml:space="preserve"> 2*P(Z &gt; |-5.53|) </w:t>
      </w:r>
      <m:oMath>
        <m:r>
          <w:rPr>
            <w:rFonts w:ascii="Cambria Math" w:hAnsi="Cambria Math" w:cs="Arial"/>
          </w:rPr>
          <m:t>≈0</m:t>
        </m:r>
      </m:oMath>
      <w:r>
        <w:rPr>
          <w:rFonts w:cs="Arial"/>
        </w:rPr>
        <w:t>.</w:t>
      </w:r>
    </w:p>
    <w:p w14:paraId="6B519EC5" w14:textId="7E77FE91" w:rsidR="001A7FCA" w:rsidRDefault="001A7FCA" w:rsidP="00EF5F23">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Pr>
          <w:rFonts w:cs="Arial"/>
        </w:rPr>
        <w:t xml:space="preserve">(Using same </w:t>
      </w:r>
      <w:r w:rsidR="00240B58">
        <w:rPr>
          <w:rFonts w:cs="Arial"/>
        </w:rPr>
        <w:t>R</w:t>
      </w:r>
      <w:r>
        <w:rPr>
          <w:rFonts w:cs="Arial"/>
        </w:rPr>
        <w:t xml:space="preserve"> code as above)</w:t>
      </w:r>
    </w:p>
    <w:p w14:paraId="7F40A1DA" w14:textId="77777777" w:rsidR="00EF5F23" w:rsidRDefault="00EF5F23" w:rsidP="00EF5F23">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t xml:space="preserve">3. </w:t>
      </w:r>
      <w:r>
        <w:sym w:font="Symbol" w:char="F061"/>
      </w:r>
      <w:r>
        <w:t xml:space="preserve"> = 0.05</w:t>
      </w:r>
    </w:p>
    <w:p w14:paraId="6D8E142A" w14:textId="3BB1FC23" w:rsidR="00EF5F23" w:rsidRDefault="00EF5F23" w:rsidP="00EF5F23">
      <w:pPr>
        <w:rPr>
          <w:color w:val="000000"/>
        </w:rPr>
      </w:pPr>
      <w:r>
        <w:rPr>
          <w:color w:val="000000"/>
        </w:rPr>
        <w:lastRenderedPageBreak/>
        <w:t xml:space="preserve">4. Since 0 &lt; 0.05, </w:t>
      </w:r>
      <w:r>
        <w:rPr>
          <w:rFonts w:cs="Arial"/>
        </w:rPr>
        <w:t xml:space="preserve">reject </w:t>
      </w:r>
      <w:r>
        <w:rPr>
          <w:color w:val="000000"/>
        </w:rPr>
        <w:t>H</w:t>
      </w:r>
      <w:r>
        <w:rPr>
          <w:color w:val="000000"/>
          <w:vertAlign w:val="subscript"/>
        </w:rPr>
        <w:t>o</w:t>
      </w:r>
      <w:r>
        <w:rPr>
          <w:color w:val="000000"/>
        </w:rPr>
        <w:t>.</w:t>
      </w:r>
    </w:p>
    <w:p w14:paraId="75CBC309" w14:textId="77777777" w:rsidR="000068EC" w:rsidRPr="000E57E3" w:rsidRDefault="000068EC" w:rsidP="000068EC">
      <w:pPr>
        <w:autoSpaceDE w:val="0"/>
        <w:autoSpaceDN w:val="0"/>
        <w:adjustRightInd w:val="0"/>
        <w:spacing w:after="0" w:line="240" w:lineRule="auto"/>
        <w:rPr>
          <w:rFonts w:cstheme="minorHAnsi"/>
        </w:rPr>
      </w:pPr>
      <w:r>
        <w:rPr>
          <w:color w:val="000000"/>
        </w:rPr>
        <w:t>5.</w:t>
      </w:r>
      <w:r w:rsidRPr="00EF5F23">
        <w:rPr>
          <w:rFonts w:cstheme="minorHAnsi"/>
        </w:rPr>
        <w:t xml:space="preserve"> </w:t>
      </w:r>
      <w:r w:rsidRPr="000E57E3">
        <w:rPr>
          <w:rFonts w:cstheme="minorHAnsi"/>
        </w:rPr>
        <w:t xml:space="preserve">We reject </w:t>
      </w:r>
      <w:r w:rsidRPr="000E57E3">
        <w:rPr>
          <w:rFonts w:cstheme="minorHAnsi"/>
          <w:color w:val="000000"/>
        </w:rPr>
        <w:t>H</w:t>
      </w:r>
      <w:r w:rsidRPr="000E57E3">
        <w:rPr>
          <w:rFonts w:cstheme="minorHAnsi"/>
          <w:color w:val="000000"/>
          <w:vertAlign w:val="subscript"/>
        </w:rPr>
        <w:t>o</w:t>
      </w:r>
      <w:r w:rsidRPr="000E57E3">
        <w:rPr>
          <w:rFonts w:cstheme="minorHAnsi"/>
          <w:i/>
          <w:iCs/>
        </w:rPr>
        <w:t xml:space="preserve"> </w:t>
      </w:r>
      <w:r w:rsidRPr="000E57E3">
        <w:rPr>
          <w:rFonts w:cstheme="minorHAnsi"/>
        </w:rPr>
        <w:t>and conclude that there is significant evidence of a difference in the two treatments</w:t>
      </w:r>
    </w:p>
    <w:p w14:paraId="25061FD7" w14:textId="1407A1D4" w:rsidR="000068EC" w:rsidRDefault="000068EC" w:rsidP="000068EC">
      <w:pPr>
        <w:autoSpaceDE w:val="0"/>
        <w:autoSpaceDN w:val="0"/>
        <w:adjustRightInd w:val="0"/>
        <w:rPr>
          <w:rFonts w:cstheme="minorHAnsi"/>
        </w:rPr>
      </w:pPr>
      <w:r w:rsidRPr="000E57E3">
        <w:rPr>
          <w:rFonts w:cstheme="minorHAnsi"/>
        </w:rPr>
        <w:t>relative to the proportions of patients who experienced a significant reduction in pain.</w:t>
      </w:r>
    </w:p>
    <w:p w14:paraId="03D7F5F2" w14:textId="77777777" w:rsidR="00240B58" w:rsidRDefault="00240B58" w:rsidP="000068EC">
      <w:pPr>
        <w:autoSpaceDE w:val="0"/>
        <w:autoSpaceDN w:val="0"/>
        <w:adjustRightInd w:val="0"/>
        <w:rPr>
          <w:rFonts w:cstheme="minorHAnsi"/>
        </w:rPr>
      </w:pPr>
    </w:p>
    <w:p w14:paraId="7EA885B7" w14:textId="52A5070E" w:rsidR="00EF5F23" w:rsidRPr="005518E0" w:rsidRDefault="005518E0" w:rsidP="00EF5F23">
      <w:pPr>
        <w:autoSpaceDE w:val="0"/>
        <w:autoSpaceDN w:val="0"/>
        <w:adjustRightInd w:val="0"/>
        <w:rPr>
          <w:rFonts w:cs="Arial"/>
          <w:b/>
          <w:bCs/>
          <w:color w:val="000000"/>
        </w:rPr>
      </w:pPr>
      <w:r w:rsidRPr="005518E0">
        <w:rPr>
          <w:rFonts w:cs="Arial"/>
          <w:b/>
          <w:bCs/>
          <w:color w:val="000000"/>
        </w:rPr>
        <w:t>c)</w:t>
      </w:r>
    </w:p>
    <w:p w14:paraId="773CEFB3" w14:textId="77777777" w:rsidR="005518E0" w:rsidRDefault="005518E0" w:rsidP="005518E0">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r>
        <w:rPr>
          <w:rFonts w:cs="Arial"/>
        </w:rPr>
        <w:t xml:space="preserve">The 95% </w:t>
      </w:r>
      <w:proofErr w:type="spellStart"/>
      <w:r>
        <w:rPr>
          <w:rFonts w:cs="Arial"/>
        </w:rPr>
        <w:t>A</w:t>
      </w:r>
      <w:r w:rsidRPr="00D95ADD">
        <w:rPr>
          <w:rFonts w:cs="Arial"/>
        </w:rPr>
        <w:t>gresti</w:t>
      </w:r>
      <w:proofErr w:type="spellEnd"/>
      <w:r>
        <w:rPr>
          <w:rFonts w:cs="Arial"/>
        </w:rPr>
        <w:t xml:space="preserve"> and </w:t>
      </w:r>
      <w:proofErr w:type="spellStart"/>
      <w:r>
        <w:rPr>
          <w:rFonts w:cs="Arial"/>
        </w:rPr>
        <w:t>Caffo</w:t>
      </w:r>
      <w:proofErr w:type="spellEnd"/>
      <w:r>
        <w:rPr>
          <w:rFonts w:cs="Arial"/>
        </w:rPr>
        <w:t xml:space="preserve"> C.I. is </w:t>
      </w:r>
      <w:r>
        <w:t>(-0.162, -0.078).</w:t>
      </w:r>
    </w:p>
    <w:p w14:paraId="7705618E" w14:textId="45C1D273" w:rsidR="005518E0" w:rsidRPr="005518E0" w:rsidRDefault="005518E0" w:rsidP="005518E0">
      <w:pPr>
        <w:pStyle w:val="HTMLPreformatted"/>
        <w:shd w:val="clear" w:color="auto" w:fill="FFFFFF"/>
        <w:wordWrap w:val="0"/>
        <w:rPr>
          <w:rFonts w:asciiTheme="minorHAnsi" w:hAnsiTheme="minorHAnsi" w:cstheme="minorHAnsi"/>
          <w:sz w:val="22"/>
          <w:szCs w:val="22"/>
        </w:rPr>
      </w:pPr>
      <w:r w:rsidRPr="005518E0">
        <w:rPr>
          <w:rStyle w:val="ggboefpdfwb"/>
          <w:rFonts w:asciiTheme="minorHAnsi" w:hAnsiTheme="minorHAnsi" w:cstheme="minorHAnsi"/>
          <w:sz w:val="22"/>
          <w:szCs w:val="22"/>
        </w:rPr>
        <w:t>(Same confidence interval as part b)</w:t>
      </w:r>
    </w:p>
    <w:p w14:paraId="200C7D41" w14:textId="5CD2F4FB" w:rsidR="005518E0" w:rsidRDefault="005518E0" w:rsidP="00EF5F23">
      <w:pPr>
        <w:autoSpaceDE w:val="0"/>
        <w:autoSpaceDN w:val="0"/>
        <w:adjustRightInd w:val="0"/>
        <w:rPr>
          <w:rFonts w:cs="Arial"/>
          <w:color w:val="000000"/>
        </w:rPr>
      </w:pPr>
    </w:p>
    <w:p w14:paraId="240D236B" w14:textId="5C6DEFB8" w:rsidR="005518E0" w:rsidRPr="00427F4A" w:rsidRDefault="00074BFB" w:rsidP="00EF5F23">
      <w:pPr>
        <w:autoSpaceDE w:val="0"/>
        <w:autoSpaceDN w:val="0"/>
        <w:adjustRightInd w:val="0"/>
        <w:rPr>
          <w:rFonts w:cs="Arial"/>
          <w:bCs/>
          <w:color w:val="000000"/>
        </w:rPr>
      </w:pPr>
      <w:r w:rsidRPr="00074BFB">
        <w:rPr>
          <w:rFonts w:cs="Arial"/>
          <w:b/>
          <w:bCs/>
          <w:color w:val="000000"/>
        </w:rPr>
        <w:t>10.2</w:t>
      </w:r>
      <w:r w:rsidR="00240B58">
        <w:rPr>
          <w:rFonts w:cs="Arial"/>
          <w:b/>
          <w:bCs/>
          <w:color w:val="000000"/>
        </w:rPr>
        <w:t>1</w:t>
      </w:r>
    </w:p>
    <w:p w14:paraId="7E3C2041" w14:textId="67E40A5D" w:rsidR="003A0F8E" w:rsidRPr="00427F4A" w:rsidRDefault="0049731F" w:rsidP="00EF5F23">
      <w:pPr>
        <w:autoSpaceDE w:val="0"/>
        <w:autoSpaceDN w:val="0"/>
        <w:adjustRightInd w:val="0"/>
        <w:rPr>
          <w:rFonts w:cs="Arial"/>
          <w:bCs/>
          <w:color w:val="000000"/>
        </w:rPr>
      </w:pPr>
      <w:r w:rsidRPr="00427F4A">
        <w:rPr>
          <w:rFonts w:cs="Arial"/>
          <w:bCs/>
          <w:color w:val="000000"/>
        </w:rPr>
        <w:t>a)</w:t>
      </w:r>
    </w:p>
    <w:p w14:paraId="326E8BB2" w14:textId="1B14FDE3" w:rsidR="0049731F" w:rsidRPr="00427F4A" w:rsidRDefault="0049731F" w:rsidP="00EF5F23">
      <w:pPr>
        <w:autoSpaceDE w:val="0"/>
        <w:autoSpaceDN w:val="0"/>
        <w:adjustRightInd w:val="0"/>
        <w:rPr>
          <w:rFonts w:cs="Arial"/>
          <w:bCs/>
          <w:color w:val="000000"/>
        </w:rPr>
      </w:pPr>
      <w:r w:rsidRPr="00427F4A">
        <w:rPr>
          <w:rFonts w:cs="Arial"/>
          <w:bCs/>
          <w:color w:val="000000"/>
        </w:rPr>
        <w:t xml:space="preserve">For new treatment </w:t>
      </w:r>
    </w:p>
    <w:p w14:paraId="2995838A" w14:textId="4D6EE603" w:rsidR="0049731F" w:rsidRPr="00240B58" w:rsidRDefault="0049731F" w:rsidP="0049731F">
      <w:pPr>
        <w:autoSpaceDE w:val="0"/>
        <w:autoSpaceDN w:val="0"/>
        <w:adjustRightInd w:val="0"/>
        <w:rPr>
          <w:rFonts w:cs="Arial"/>
        </w:rPr>
      </w:pPr>
      <w:r w:rsidRPr="00240B58">
        <w:rPr>
          <w:rFonts w:cs="Arial"/>
        </w:rPr>
        <w:t xml:space="preserve">The 95% </w:t>
      </w:r>
      <w:proofErr w:type="spellStart"/>
      <w:r w:rsidRPr="00240B58">
        <w:rPr>
          <w:rFonts w:cs="Arial"/>
        </w:rPr>
        <w:t>Agresti-Coull</w:t>
      </w:r>
      <w:proofErr w:type="spellEnd"/>
      <w:r w:rsidRPr="00240B58">
        <w:rPr>
          <w:rFonts w:cs="Arial"/>
        </w:rPr>
        <w:t xml:space="preserve"> C.I. is (0.039, 0.218). The 95% Wilson C.I. is also (0.043, 0.214).</w:t>
      </w:r>
    </w:p>
    <w:p w14:paraId="29D180DB" w14:textId="77777777" w:rsidR="00275C0D" w:rsidRPr="00427F4A"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 a</w:t>
      </w:r>
    </w:p>
    <w:p w14:paraId="6549196A"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 New</w:t>
      </w:r>
    </w:p>
    <w:p w14:paraId="4060D8C4"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y1 &lt;- 5</w:t>
      </w:r>
    </w:p>
    <w:p w14:paraId="5E68A833"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n1 &lt;- 50</w:t>
      </w:r>
    </w:p>
    <w:p w14:paraId="700993ED"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alpha &lt;- 0.05</w:t>
      </w:r>
    </w:p>
    <w:p w14:paraId="0DEE78EF" w14:textId="77777777" w:rsidR="00240B58" w:rsidRPr="00427F4A" w:rsidRDefault="00275C0D" w:rsidP="00427F4A">
      <w:pPr>
        <w:pStyle w:val="Rcodeandoutput"/>
        <w:rPr>
          <w:rStyle w:val="ggboefpdfvb"/>
        </w:rPr>
      </w:pPr>
      <w:r w:rsidRPr="00427F4A">
        <w:rPr>
          <w:rStyle w:val="ggboefpdfwb"/>
        </w:rPr>
        <w:t xml:space="preserve">&gt; </w:t>
      </w:r>
      <w:proofErr w:type="spellStart"/>
      <w:r w:rsidRPr="00427F4A">
        <w:rPr>
          <w:rStyle w:val="ggboefpdfvb"/>
        </w:rPr>
        <w:t>binom.confint</w:t>
      </w:r>
      <w:proofErr w:type="spellEnd"/>
      <w:r w:rsidRPr="00427F4A">
        <w:rPr>
          <w:rStyle w:val="ggboefpdfvb"/>
        </w:rPr>
        <w:t xml:space="preserve">(x = y1, n = n1, </w:t>
      </w:r>
      <w:proofErr w:type="spellStart"/>
      <w:r w:rsidRPr="00427F4A">
        <w:rPr>
          <w:rStyle w:val="ggboefpdfvb"/>
        </w:rPr>
        <w:t>conf.level</w:t>
      </w:r>
      <w:proofErr w:type="spellEnd"/>
      <w:r w:rsidRPr="00427F4A">
        <w:rPr>
          <w:rStyle w:val="ggboefpdfvb"/>
        </w:rPr>
        <w:t xml:space="preserve"> = 1-alpha, methods= "</w:t>
      </w:r>
      <w:proofErr w:type="spellStart"/>
      <w:r w:rsidRPr="00427F4A">
        <w:rPr>
          <w:rStyle w:val="ggboefpdfvb"/>
        </w:rPr>
        <w:t>agresti</w:t>
      </w:r>
      <w:proofErr w:type="spellEnd"/>
      <w:r w:rsidRPr="00427F4A">
        <w:rPr>
          <w:rStyle w:val="ggboefpdfvb"/>
        </w:rPr>
        <w:t>-</w:t>
      </w:r>
    </w:p>
    <w:p w14:paraId="3A7CDE6A" w14:textId="4D87DA65" w:rsidR="00275C0D" w:rsidRPr="00240B58" w:rsidRDefault="00240B58" w:rsidP="00427F4A">
      <w:pPr>
        <w:pStyle w:val="Rcodeandoutput"/>
        <w:rPr>
          <w:rStyle w:val="ggboefpdfvb"/>
        </w:rPr>
      </w:pPr>
      <w:r w:rsidRPr="00427F4A">
        <w:rPr>
          <w:rStyle w:val="ggboefpdfvb"/>
        </w:rPr>
        <w:t xml:space="preserve">    </w:t>
      </w:r>
      <w:proofErr w:type="spellStart"/>
      <w:r w:rsidR="00275C0D" w:rsidRPr="00427F4A">
        <w:rPr>
          <w:rStyle w:val="ggboefpdfvb"/>
        </w:rPr>
        <w:t>coull</w:t>
      </w:r>
      <w:proofErr w:type="spellEnd"/>
      <w:r w:rsidR="00275C0D" w:rsidRPr="00427F4A">
        <w:rPr>
          <w:rStyle w:val="ggboefpdfvb"/>
        </w:rPr>
        <w:t>")</w:t>
      </w:r>
    </w:p>
    <w:p w14:paraId="636D50F6" w14:textId="77777777" w:rsidR="00275C0D" w:rsidRPr="00427F4A"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method</w:t>
      </w:r>
      <w:proofErr w:type="gramEnd"/>
      <w:r w:rsidRPr="00240B58">
        <w:rPr>
          <w:rStyle w:val="ggboefpdpvb"/>
          <w:bdr w:val="none" w:sz="0" w:space="0" w:color="auto" w:frame="1"/>
        </w:rPr>
        <w:t xml:space="preserve"> x  n mean      lower     upper</w:t>
      </w:r>
    </w:p>
    <w:p w14:paraId="73C7E001" w14:textId="77777777" w:rsidR="00275C0D" w:rsidRPr="00240B58"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1 </w:t>
      </w:r>
      <w:proofErr w:type="spellStart"/>
      <w:r w:rsidRPr="00240B58">
        <w:rPr>
          <w:rStyle w:val="ggboefpdpvb"/>
          <w:bdr w:val="none" w:sz="0" w:space="0" w:color="auto" w:frame="1"/>
        </w:rPr>
        <w:t>agresti-coull</w:t>
      </w:r>
      <w:proofErr w:type="spellEnd"/>
      <w:r w:rsidRPr="00240B58">
        <w:rPr>
          <w:rStyle w:val="ggboefpdpvb"/>
          <w:bdr w:val="none" w:sz="0" w:space="0" w:color="auto" w:frame="1"/>
        </w:rPr>
        <w:t xml:space="preserve"> 5 </w:t>
      </w:r>
      <w:proofErr w:type="gramStart"/>
      <w:r w:rsidRPr="00240B58">
        <w:rPr>
          <w:rStyle w:val="ggboefpdpvb"/>
          <w:bdr w:val="none" w:sz="0" w:space="0" w:color="auto" w:frame="1"/>
        </w:rPr>
        <w:t>50  0.1</w:t>
      </w:r>
      <w:proofErr w:type="gramEnd"/>
      <w:r w:rsidRPr="00240B58">
        <w:rPr>
          <w:rStyle w:val="ggboefpdpvb"/>
          <w:bdr w:val="none" w:sz="0" w:space="0" w:color="auto" w:frame="1"/>
        </w:rPr>
        <w:t xml:space="preserve"> 0.03914035 0.2179377</w:t>
      </w:r>
    </w:p>
    <w:p w14:paraId="55E9831E"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binom.confint</w:t>
      </w:r>
      <w:proofErr w:type="spellEnd"/>
      <w:r w:rsidRPr="00240B58">
        <w:rPr>
          <w:rStyle w:val="ggboefpdfvb"/>
        </w:rPr>
        <w:t xml:space="preserve">(x = y1, n = n1, </w:t>
      </w:r>
      <w:proofErr w:type="spellStart"/>
      <w:r w:rsidRPr="00240B58">
        <w:rPr>
          <w:rStyle w:val="ggboefpdfvb"/>
        </w:rPr>
        <w:t>conf.level</w:t>
      </w:r>
      <w:proofErr w:type="spellEnd"/>
      <w:r w:rsidRPr="00240B58">
        <w:rPr>
          <w:rStyle w:val="ggboefpdfvb"/>
        </w:rPr>
        <w:t xml:space="preserve"> = 1-alpha, methods = "</w:t>
      </w:r>
      <w:proofErr w:type="spellStart"/>
      <w:r w:rsidRPr="00240B58">
        <w:rPr>
          <w:rStyle w:val="ggboefpdfvb"/>
        </w:rPr>
        <w:t>wilson</w:t>
      </w:r>
      <w:proofErr w:type="spellEnd"/>
      <w:r w:rsidRPr="00240B58">
        <w:rPr>
          <w:rStyle w:val="ggboefpdfvb"/>
        </w:rPr>
        <w:t>")</w:t>
      </w:r>
    </w:p>
    <w:p w14:paraId="7A58005E" w14:textId="77777777" w:rsidR="00275C0D" w:rsidRPr="00240B58"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method</w:t>
      </w:r>
      <w:proofErr w:type="gramEnd"/>
      <w:r w:rsidRPr="00240B58">
        <w:rPr>
          <w:rStyle w:val="ggboefpdpvb"/>
          <w:bdr w:val="none" w:sz="0" w:space="0" w:color="auto" w:frame="1"/>
        </w:rPr>
        <w:t xml:space="preserve"> x  n mean      lower     upper</w:t>
      </w:r>
    </w:p>
    <w:p w14:paraId="1D131AA0" w14:textId="77777777" w:rsidR="00275C0D" w:rsidRPr="00240B58" w:rsidRDefault="00275C0D" w:rsidP="00275C0D">
      <w:pPr>
        <w:pStyle w:val="HTMLPreformatted"/>
        <w:shd w:val="clear" w:color="auto" w:fill="FFFFFF"/>
        <w:wordWrap w:val="0"/>
      </w:pPr>
      <w:r w:rsidRPr="00240B58">
        <w:rPr>
          <w:rStyle w:val="ggboefpdpvb"/>
          <w:bdr w:val="none" w:sz="0" w:space="0" w:color="auto" w:frame="1"/>
        </w:rPr>
        <w:t xml:space="preserve">1 </w:t>
      </w:r>
      <w:proofErr w:type="spellStart"/>
      <w:r w:rsidRPr="00240B58">
        <w:rPr>
          <w:rStyle w:val="ggboefpdpvb"/>
          <w:bdr w:val="none" w:sz="0" w:space="0" w:color="auto" w:frame="1"/>
        </w:rPr>
        <w:t>wilson</w:t>
      </w:r>
      <w:proofErr w:type="spellEnd"/>
      <w:r w:rsidRPr="00240B58">
        <w:rPr>
          <w:rStyle w:val="ggboefpdpvb"/>
          <w:bdr w:val="none" w:sz="0" w:space="0" w:color="auto" w:frame="1"/>
        </w:rPr>
        <w:t xml:space="preserve"> 5 </w:t>
      </w:r>
      <w:proofErr w:type="gramStart"/>
      <w:r w:rsidRPr="00240B58">
        <w:rPr>
          <w:rStyle w:val="ggboefpdpvb"/>
          <w:bdr w:val="none" w:sz="0" w:space="0" w:color="auto" w:frame="1"/>
        </w:rPr>
        <w:t>50  0.1</w:t>
      </w:r>
      <w:proofErr w:type="gramEnd"/>
      <w:r w:rsidRPr="00240B58">
        <w:rPr>
          <w:rStyle w:val="ggboefpdpvb"/>
          <w:bdr w:val="none" w:sz="0" w:space="0" w:color="auto" w:frame="1"/>
        </w:rPr>
        <w:t xml:space="preserve"> 0.04347576 0.2136023</w:t>
      </w:r>
    </w:p>
    <w:p w14:paraId="456AB459" w14:textId="77777777" w:rsidR="0049731F" w:rsidRPr="00427F4A" w:rsidRDefault="0049731F" w:rsidP="00EF5F23">
      <w:pPr>
        <w:autoSpaceDE w:val="0"/>
        <w:autoSpaceDN w:val="0"/>
        <w:adjustRightInd w:val="0"/>
        <w:rPr>
          <w:rFonts w:cs="Arial"/>
          <w:bCs/>
          <w:color w:val="000000"/>
        </w:rPr>
      </w:pPr>
    </w:p>
    <w:p w14:paraId="406E2990" w14:textId="1ACEC3A2" w:rsidR="00EF5F23" w:rsidRPr="00427F4A" w:rsidRDefault="00275C0D" w:rsidP="00EF5F23">
      <w:pPr>
        <w:rPr>
          <w:bCs/>
          <w:color w:val="000000"/>
        </w:rPr>
      </w:pPr>
      <w:r w:rsidRPr="00427F4A">
        <w:rPr>
          <w:bCs/>
          <w:color w:val="000000"/>
        </w:rPr>
        <w:t>For old treatment</w:t>
      </w:r>
    </w:p>
    <w:p w14:paraId="241D7340" w14:textId="0DAA8C31" w:rsidR="00275C0D" w:rsidRPr="00240B58" w:rsidRDefault="00275C0D" w:rsidP="00275C0D">
      <w:pPr>
        <w:autoSpaceDE w:val="0"/>
        <w:autoSpaceDN w:val="0"/>
        <w:adjustRightInd w:val="0"/>
        <w:rPr>
          <w:rFonts w:cs="Arial"/>
        </w:rPr>
      </w:pPr>
      <w:r w:rsidRPr="00240B58">
        <w:rPr>
          <w:rFonts w:cs="Arial"/>
        </w:rPr>
        <w:t xml:space="preserve">The 95% </w:t>
      </w:r>
      <w:proofErr w:type="spellStart"/>
      <w:r w:rsidRPr="00240B58">
        <w:rPr>
          <w:rFonts w:cs="Arial"/>
        </w:rPr>
        <w:t>Agresti-Coull</w:t>
      </w:r>
      <w:proofErr w:type="spellEnd"/>
      <w:r w:rsidRPr="00240B58">
        <w:rPr>
          <w:rFonts w:cs="Arial"/>
        </w:rPr>
        <w:t xml:space="preserve"> C.I. is (0.095, 0.310). The 95% Wilson C.I. is also (0.098, 0.308).</w:t>
      </w:r>
    </w:p>
    <w:p w14:paraId="4F08EDB7" w14:textId="77777777" w:rsidR="00275C0D" w:rsidRPr="00427F4A"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 old</w:t>
      </w:r>
    </w:p>
    <w:p w14:paraId="24946E3B"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y2 &lt;- 9</w:t>
      </w:r>
    </w:p>
    <w:p w14:paraId="6D55A4B9"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n2 &lt;- 50</w:t>
      </w:r>
    </w:p>
    <w:p w14:paraId="099D3E81"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r w:rsidRPr="00240B58">
        <w:rPr>
          <w:rStyle w:val="ggboefpdfvb"/>
        </w:rPr>
        <w:t>alpha &lt;- 0.05</w:t>
      </w:r>
    </w:p>
    <w:p w14:paraId="62A25B26" w14:textId="77777777" w:rsidR="00240B58" w:rsidRPr="00427F4A" w:rsidRDefault="00275C0D" w:rsidP="00427F4A">
      <w:pPr>
        <w:pStyle w:val="Rcodeandoutput"/>
        <w:rPr>
          <w:rStyle w:val="ggboefpdfvb"/>
        </w:rPr>
      </w:pPr>
      <w:r w:rsidRPr="00427F4A">
        <w:rPr>
          <w:rStyle w:val="ggboefpdfwb"/>
        </w:rPr>
        <w:t xml:space="preserve">&gt; </w:t>
      </w:r>
      <w:proofErr w:type="spellStart"/>
      <w:r w:rsidRPr="00427F4A">
        <w:rPr>
          <w:rStyle w:val="ggboefpdfvb"/>
        </w:rPr>
        <w:t>binom.confint</w:t>
      </w:r>
      <w:proofErr w:type="spellEnd"/>
      <w:r w:rsidRPr="00427F4A">
        <w:rPr>
          <w:rStyle w:val="ggboefpdfvb"/>
        </w:rPr>
        <w:t xml:space="preserve">(x = y2, n = n2, </w:t>
      </w:r>
      <w:proofErr w:type="spellStart"/>
      <w:r w:rsidRPr="00427F4A">
        <w:rPr>
          <w:rStyle w:val="ggboefpdfvb"/>
        </w:rPr>
        <w:t>conf.level</w:t>
      </w:r>
      <w:proofErr w:type="spellEnd"/>
      <w:r w:rsidRPr="00427F4A">
        <w:rPr>
          <w:rStyle w:val="ggboefpdfvb"/>
        </w:rPr>
        <w:t xml:space="preserve"> = 1-alpha, methods= "</w:t>
      </w:r>
      <w:proofErr w:type="spellStart"/>
      <w:r w:rsidRPr="00427F4A">
        <w:rPr>
          <w:rStyle w:val="ggboefpdfvb"/>
        </w:rPr>
        <w:t>agresti</w:t>
      </w:r>
      <w:proofErr w:type="spellEnd"/>
      <w:r w:rsidRPr="00427F4A">
        <w:rPr>
          <w:rStyle w:val="ggboefpdfvb"/>
        </w:rPr>
        <w:t>-</w:t>
      </w:r>
    </w:p>
    <w:p w14:paraId="7073808D" w14:textId="1F459B21" w:rsidR="00275C0D" w:rsidRPr="00240B58" w:rsidRDefault="00240B58" w:rsidP="00427F4A">
      <w:pPr>
        <w:pStyle w:val="Rcodeandoutput"/>
        <w:rPr>
          <w:rStyle w:val="ggboefpdfvb"/>
        </w:rPr>
      </w:pPr>
      <w:r w:rsidRPr="00427F4A">
        <w:rPr>
          <w:rStyle w:val="ggboefpdfvb"/>
        </w:rPr>
        <w:t xml:space="preserve">    </w:t>
      </w:r>
      <w:proofErr w:type="spellStart"/>
      <w:r w:rsidR="00275C0D" w:rsidRPr="00427F4A">
        <w:rPr>
          <w:rStyle w:val="ggboefpdfvb"/>
        </w:rPr>
        <w:t>coull</w:t>
      </w:r>
      <w:proofErr w:type="spellEnd"/>
      <w:r w:rsidR="00275C0D" w:rsidRPr="00427F4A">
        <w:rPr>
          <w:rStyle w:val="ggboefpdfvb"/>
        </w:rPr>
        <w:t>")</w:t>
      </w:r>
    </w:p>
    <w:p w14:paraId="1A178913" w14:textId="77777777" w:rsidR="00275C0D" w:rsidRPr="00427F4A"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method</w:t>
      </w:r>
      <w:proofErr w:type="gramEnd"/>
      <w:r w:rsidRPr="00240B58">
        <w:rPr>
          <w:rStyle w:val="ggboefpdpvb"/>
          <w:bdr w:val="none" w:sz="0" w:space="0" w:color="auto" w:frame="1"/>
        </w:rPr>
        <w:t xml:space="preserve"> x  n mean      lower     upper</w:t>
      </w:r>
    </w:p>
    <w:p w14:paraId="13F26E74" w14:textId="77777777" w:rsidR="00275C0D" w:rsidRPr="00240B58"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1 </w:t>
      </w:r>
      <w:proofErr w:type="spellStart"/>
      <w:r w:rsidRPr="00240B58">
        <w:rPr>
          <w:rStyle w:val="ggboefpdpvb"/>
          <w:bdr w:val="none" w:sz="0" w:space="0" w:color="auto" w:frame="1"/>
        </w:rPr>
        <w:t>agresti-coull</w:t>
      </w:r>
      <w:proofErr w:type="spellEnd"/>
      <w:r w:rsidRPr="00240B58">
        <w:rPr>
          <w:rStyle w:val="ggboefpdpvb"/>
          <w:bdr w:val="none" w:sz="0" w:space="0" w:color="auto" w:frame="1"/>
        </w:rPr>
        <w:t xml:space="preserve"> 9 50 0.18 0.09542432 0.3102381</w:t>
      </w:r>
    </w:p>
    <w:p w14:paraId="568415BB" w14:textId="77777777" w:rsidR="00275C0D" w:rsidRPr="00240B58" w:rsidRDefault="00275C0D" w:rsidP="00275C0D">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binom.confint</w:t>
      </w:r>
      <w:proofErr w:type="spellEnd"/>
      <w:r w:rsidRPr="00240B58">
        <w:rPr>
          <w:rStyle w:val="ggboefpdfvb"/>
        </w:rPr>
        <w:t xml:space="preserve">(x = y2, n = n2, </w:t>
      </w:r>
      <w:proofErr w:type="spellStart"/>
      <w:r w:rsidRPr="00240B58">
        <w:rPr>
          <w:rStyle w:val="ggboefpdfvb"/>
        </w:rPr>
        <w:t>conf.level</w:t>
      </w:r>
      <w:proofErr w:type="spellEnd"/>
      <w:r w:rsidRPr="00240B58">
        <w:rPr>
          <w:rStyle w:val="ggboefpdfvb"/>
        </w:rPr>
        <w:t xml:space="preserve"> = 1-alpha, methods = "</w:t>
      </w:r>
      <w:proofErr w:type="spellStart"/>
      <w:r w:rsidRPr="00240B58">
        <w:rPr>
          <w:rStyle w:val="ggboefpdfvb"/>
        </w:rPr>
        <w:t>wilson</w:t>
      </w:r>
      <w:proofErr w:type="spellEnd"/>
      <w:r w:rsidRPr="00240B58">
        <w:rPr>
          <w:rStyle w:val="ggboefpdfvb"/>
        </w:rPr>
        <w:t>")</w:t>
      </w:r>
    </w:p>
    <w:p w14:paraId="24428C9D" w14:textId="77777777" w:rsidR="00275C0D" w:rsidRPr="00240B58" w:rsidRDefault="00275C0D" w:rsidP="00275C0D">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method</w:t>
      </w:r>
      <w:proofErr w:type="gramEnd"/>
      <w:r w:rsidRPr="00240B58">
        <w:rPr>
          <w:rStyle w:val="ggboefpdpvb"/>
          <w:bdr w:val="none" w:sz="0" w:space="0" w:color="auto" w:frame="1"/>
        </w:rPr>
        <w:t xml:space="preserve"> x  n mean      lower     upper</w:t>
      </w:r>
    </w:p>
    <w:p w14:paraId="2819292B" w14:textId="77777777" w:rsidR="00275C0D" w:rsidRPr="00240B58" w:rsidRDefault="00275C0D" w:rsidP="00275C0D">
      <w:pPr>
        <w:pStyle w:val="HTMLPreformatted"/>
        <w:shd w:val="clear" w:color="auto" w:fill="FFFFFF"/>
        <w:wordWrap w:val="0"/>
      </w:pPr>
      <w:r w:rsidRPr="00240B58">
        <w:rPr>
          <w:rStyle w:val="ggboefpdpvb"/>
          <w:bdr w:val="none" w:sz="0" w:space="0" w:color="auto" w:frame="1"/>
        </w:rPr>
        <w:t xml:space="preserve">1 </w:t>
      </w:r>
      <w:proofErr w:type="spellStart"/>
      <w:r w:rsidRPr="00240B58">
        <w:rPr>
          <w:rStyle w:val="ggboefpdpvb"/>
          <w:bdr w:val="none" w:sz="0" w:space="0" w:color="auto" w:frame="1"/>
        </w:rPr>
        <w:t>wilson</w:t>
      </w:r>
      <w:proofErr w:type="spellEnd"/>
      <w:r w:rsidRPr="00240B58">
        <w:rPr>
          <w:rStyle w:val="ggboefpdpvb"/>
          <w:bdr w:val="none" w:sz="0" w:space="0" w:color="auto" w:frame="1"/>
        </w:rPr>
        <w:t xml:space="preserve"> 9 50 0.18 0.09770193 0.3079605</w:t>
      </w:r>
    </w:p>
    <w:p w14:paraId="62D0ECAB" w14:textId="77777777" w:rsidR="00275C0D" w:rsidRPr="00240B58" w:rsidRDefault="00275C0D" w:rsidP="00275C0D">
      <w:pPr>
        <w:autoSpaceDE w:val="0"/>
        <w:autoSpaceDN w:val="0"/>
        <w:adjustRightInd w:val="0"/>
        <w:rPr>
          <w:rFonts w:cs="Arial"/>
        </w:rPr>
      </w:pPr>
    </w:p>
    <w:p w14:paraId="5482B63B" w14:textId="3595D3C5" w:rsidR="00DD55C7" w:rsidRPr="00240B58" w:rsidRDefault="00DD55C7" w:rsidP="00DD55C7">
      <w:pPr>
        <w:rPr>
          <w:rFonts w:cs="Arial"/>
        </w:rPr>
      </w:pPr>
      <w:r w:rsidRPr="00240B58">
        <w:rPr>
          <w:rFonts w:cs="Arial"/>
        </w:rPr>
        <w:t>b)</w:t>
      </w:r>
    </w:p>
    <w:p w14:paraId="07AD70B1" w14:textId="039333D4" w:rsidR="00DD55C7" w:rsidRPr="00427F4A" w:rsidRDefault="00DD55C7" w:rsidP="00DD55C7">
      <w:pPr>
        <w:rPr>
          <w:bCs/>
        </w:rPr>
      </w:pPr>
      <w:r w:rsidRPr="00427F4A">
        <w:rPr>
          <w:rFonts w:cs="Arial"/>
          <w:bCs/>
        </w:rPr>
        <w:t xml:space="preserve">The level of significance is </w:t>
      </w:r>
      <w:r w:rsidRPr="00427F4A">
        <w:rPr>
          <w:bCs/>
        </w:rPr>
        <w:sym w:font="Symbol" w:char="F061"/>
      </w:r>
      <w:r w:rsidRPr="00427F4A">
        <w:rPr>
          <w:bCs/>
        </w:rPr>
        <w:t xml:space="preserve"> = 0.05.</w:t>
      </w:r>
    </w:p>
    <w:p w14:paraId="23C8DFF7" w14:textId="77777777" w:rsidR="00DD55C7" w:rsidRPr="00427F4A" w:rsidRDefault="00DD55C7" w:rsidP="00DD55C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rFonts w:cs="Arial"/>
          <w:bCs/>
          <w:u w:val="single"/>
        </w:rPr>
      </w:pPr>
      <w:r w:rsidRPr="00427F4A">
        <w:rPr>
          <w:rFonts w:cs="Arial"/>
          <w:bCs/>
          <w:u w:val="single"/>
        </w:rPr>
        <w:lastRenderedPageBreak/>
        <w:t>Confidence interval method:</w:t>
      </w:r>
    </w:p>
    <w:p w14:paraId="6C44D0E6" w14:textId="77777777" w:rsidR="00DD55C7" w:rsidRPr="00427F4A" w:rsidRDefault="00DD55C7" w:rsidP="00DD55C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rFonts w:cs="Arial"/>
          <w:bCs/>
        </w:rPr>
        <w:t>1.</w:t>
      </w:r>
      <w:r w:rsidRPr="00427F4A">
        <w:rPr>
          <w:bCs/>
        </w:rPr>
        <w:t xml:space="preserve"> </w:t>
      </w:r>
    </w:p>
    <w:p w14:paraId="270EF1C4" w14:textId="78DCC615" w:rsidR="00DD55C7" w:rsidRPr="00427F4A" w:rsidRDefault="00DD55C7" w:rsidP="00DD55C7">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H</w:t>
      </w:r>
      <w:r w:rsidRPr="00427F4A">
        <w:rPr>
          <w:bCs/>
          <w:vertAlign w:val="subscript"/>
        </w:rPr>
        <w:t>o</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o</w:t>
      </w:r>
      <w:r w:rsidRPr="00427F4A">
        <w:rPr>
          <w:rFonts w:cs="Arial"/>
          <w:bCs/>
        </w:rPr>
        <w:t xml:space="preserve"> </w:t>
      </w:r>
      <m:oMath>
        <m:r>
          <w:rPr>
            <w:rFonts w:ascii="Cambria Math" w:hAnsi="Cambria Math" w:cs="Arial"/>
          </w:rPr>
          <m:t>≥</m:t>
        </m:r>
      </m:oMath>
      <w:r w:rsidRPr="00427F4A">
        <w:rPr>
          <w:rFonts w:eastAsiaTheme="minorEastAsia" w:cs="Arial"/>
          <w:bCs/>
        </w:rPr>
        <w:t xml:space="preserve"> </w:t>
      </w:r>
      <w:r w:rsidRPr="00427F4A">
        <w:rPr>
          <w:bCs/>
        </w:rPr>
        <w:t>0</w:t>
      </w:r>
      <w:r w:rsidRPr="00427F4A">
        <w:rPr>
          <w:bCs/>
        </w:rPr>
        <w:tab/>
      </w:r>
      <w:r w:rsidRPr="00427F4A">
        <w:rPr>
          <w:bCs/>
        </w:rPr>
        <w:br/>
        <w:t>H</w:t>
      </w:r>
      <w:r w:rsidRPr="00427F4A">
        <w:rPr>
          <w:bCs/>
          <w:vertAlign w:val="subscript"/>
        </w:rPr>
        <w:t>a</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 xml:space="preserve">o </w:t>
      </w:r>
      <w:r w:rsidRPr="00427F4A">
        <w:rPr>
          <w:bCs/>
        </w:rPr>
        <w:t xml:space="preserve">&lt; 0  </w:t>
      </w:r>
    </w:p>
    <w:p w14:paraId="2E1BCF2D" w14:textId="452B0C9D" w:rsidR="00EF5F23" w:rsidRPr="00427F4A" w:rsidRDefault="0045741E" w:rsidP="00EF5F23">
      <w:pPr>
        <w:rPr>
          <w:rFonts w:cstheme="minorHAnsi"/>
          <w:bCs/>
        </w:rPr>
      </w:pPr>
      <w:r w:rsidRPr="00427F4A">
        <w:rPr>
          <w:rFonts w:cstheme="minorHAnsi"/>
          <w:bCs/>
        </w:rPr>
        <w:t xml:space="preserve">2. </w:t>
      </w:r>
    </w:p>
    <w:p w14:paraId="1F8FAA85" w14:textId="7CE69B83" w:rsidR="0045741E" w:rsidRPr="00427F4A" w:rsidRDefault="0045741E" w:rsidP="00EF5F23">
      <w:pPr>
        <w:rPr>
          <w:bCs/>
        </w:rPr>
      </w:pPr>
      <w:r w:rsidRPr="00427F4A">
        <w:rPr>
          <w:bCs/>
        </w:rPr>
        <w:t>The one-side 95%</w:t>
      </w:r>
      <w:r w:rsidR="000972B5" w:rsidRPr="00427F4A">
        <w:rPr>
          <w:bCs/>
        </w:rPr>
        <w:t xml:space="preserve"> </w:t>
      </w:r>
      <w:proofErr w:type="spellStart"/>
      <w:r w:rsidR="000972B5" w:rsidRPr="00427F4A">
        <w:rPr>
          <w:rFonts w:cs="Arial"/>
          <w:bCs/>
        </w:rPr>
        <w:t>Agresti-Coull</w:t>
      </w:r>
      <w:proofErr w:type="spellEnd"/>
      <w:r w:rsidRPr="00427F4A">
        <w:rPr>
          <w:bCs/>
        </w:rPr>
        <w:t xml:space="preserve"> C.I. for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o</w:t>
      </w:r>
      <w:r w:rsidRPr="00427F4A">
        <w:rPr>
          <w:bCs/>
        </w:rPr>
        <w:t xml:space="preserve"> is (-1,0.03</w:t>
      </w:r>
      <w:r w:rsidR="000972B5" w:rsidRPr="00427F4A">
        <w:rPr>
          <w:bCs/>
        </w:rPr>
        <w:t>9</w:t>
      </w:r>
      <w:r w:rsidRPr="00427F4A">
        <w:rPr>
          <w:bCs/>
        </w:rPr>
        <w:t>).</w:t>
      </w:r>
    </w:p>
    <w:p w14:paraId="09E9E32F" w14:textId="77777777" w:rsidR="000972B5" w:rsidRPr="00427F4A"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y1&lt;-5</w:t>
      </w:r>
    </w:p>
    <w:p w14:paraId="6CBD3D91"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n1&lt;-50</w:t>
      </w:r>
    </w:p>
    <w:p w14:paraId="32EFD18F"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y2&lt;-9</w:t>
      </w:r>
    </w:p>
    <w:p w14:paraId="35473025"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n2&lt;-50</w:t>
      </w:r>
    </w:p>
    <w:p w14:paraId="070EC314"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alpha &lt;- 0.05</w:t>
      </w:r>
    </w:p>
    <w:p w14:paraId="5C5E7C41"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pi.tilde1&lt;-(y1+1)</w:t>
      </w:r>
      <w:proofErr w:type="gramStart"/>
      <w:r w:rsidRPr="00240B58">
        <w:rPr>
          <w:rStyle w:val="ggboefpdfvb"/>
        </w:rPr>
        <w:t>/(</w:t>
      </w:r>
      <w:proofErr w:type="gramEnd"/>
      <w:r w:rsidRPr="00240B58">
        <w:rPr>
          <w:rStyle w:val="ggboefpdfvb"/>
        </w:rPr>
        <w:t>n1+2)</w:t>
      </w:r>
    </w:p>
    <w:p w14:paraId="2FD1A6FA"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pi.tilde2&lt;-(y2+1)</w:t>
      </w:r>
      <w:proofErr w:type="gramStart"/>
      <w:r w:rsidRPr="00240B58">
        <w:rPr>
          <w:rStyle w:val="ggboefpdfvb"/>
        </w:rPr>
        <w:t>/(</w:t>
      </w:r>
      <w:proofErr w:type="gramEnd"/>
      <w:r w:rsidRPr="00240B58">
        <w:rPr>
          <w:rStyle w:val="ggboefpdfvb"/>
        </w:rPr>
        <w:t>n2+2)</w:t>
      </w:r>
    </w:p>
    <w:p w14:paraId="18FF84BD"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var.AC&lt;-pi.tilde1*(1-pi.tilde1)</w:t>
      </w:r>
      <w:proofErr w:type="gramStart"/>
      <w:r w:rsidRPr="00240B58">
        <w:rPr>
          <w:rStyle w:val="ggboefpdfvb"/>
        </w:rPr>
        <w:t>/(</w:t>
      </w:r>
      <w:proofErr w:type="gramEnd"/>
      <w:r w:rsidRPr="00240B58">
        <w:rPr>
          <w:rStyle w:val="ggboefpdfvb"/>
        </w:rPr>
        <w:t>n1+2)+pi.tilde2*(1-pi.tilde2)/(n2+2)</w:t>
      </w:r>
    </w:p>
    <w:p w14:paraId="1D93F7D1"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 xml:space="preserve">upper.AC&lt;-pi.tilde1 - pi.tilde2 + </w:t>
      </w:r>
      <w:proofErr w:type="spellStart"/>
      <w:proofErr w:type="gramStart"/>
      <w:r w:rsidRPr="00240B58">
        <w:rPr>
          <w:rStyle w:val="ggboefpdfvb"/>
        </w:rPr>
        <w:t>qnorm</w:t>
      </w:r>
      <w:proofErr w:type="spellEnd"/>
      <w:r w:rsidRPr="00240B58">
        <w:rPr>
          <w:rStyle w:val="ggboefpdfvb"/>
        </w:rPr>
        <w:t>(</w:t>
      </w:r>
      <w:proofErr w:type="gramEnd"/>
      <w:r w:rsidRPr="00240B58">
        <w:rPr>
          <w:rStyle w:val="ggboefpdfvb"/>
        </w:rPr>
        <w:t>p = 1-alpha)*</w:t>
      </w:r>
      <w:proofErr w:type="spellStart"/>
      <w:r w:rsidRPr="00240B58">
        <w:rPr>
          <w:rStyle w:val="ggboefpdfvb"/>
        </w:rPr>
        <w:t>sqrt</w:t>
      </w:r>
      <w:proofErr w:type="spellEnd"/>
      <w:r w:rsidRPr="00240B58">
        <w:rPr>
          <w:rStyle w:val="ggboefpdfvb"/>
        </w:rPr>
        <w:t>(var.AC)</w:t>
      </w:r>
    </w:p>
    <w:p w14:paraId="5096C665" w14:textId="77777777" w:rsidR="000972B5" w:rsidRPr="00240B58" w:rsidRDefault="000972B5" w:rsidP="000972B5">
      <w:pPr>
        <w:pStyle w:val="HTMLPreformatted"/>
        <w:shd w:val="clear" w:color="auto" w:fill="FFFFFF"/>
        <w:wordWrap w:val="0"/>
        <w:rPr>
          <w:rStyle w:val="ggboefpdfvb"/>
        </w:rPr>
      </w:pPr>
      <w:r w:rsidRPr="00240B58">
        <w:rPr>
          <w:rStyle w:val="ggboefpdfwb"/>
        </w:rPr>
        <w:t xml:space="preserve">&gt; </w:t>
      </w:r>
      <w:r w:rsidRPr="00240B58">
        <w:rPr>
          <w:rStyle w:val="ggboefpdfvb"/>
        </w:rPr>
        <w:t>upper.AC</w:t>
      </w:r>
    </w:p>
    <w:p w14:paraId="4345F6BE" w14:textId="07787A08" w:rsidR="000972B5" w:rsidRPr="00240B58" w:rsidRDefault="000972B5" w:rsidP="000972B5">
      <w:pPr>
        <w:pStyle w:val="HTMLPreformatted"/>
        <w:shd w:val="clear" w:color="auto" w:fill="FFFFFF"/>
        <w:wordWrap w:val="0"/>
        <w:rPr>
          <w:rStyle w:val="ggboefpdpvb"/>
          <w:bdr w:val="none" w:sz="0" w:space="0" w:color="auto" w:frame="1"/>
        </w:rPr>
      </w:pPr>
      <w:r w:rsidRPr="00240B58">
        <w:rPr>
          <w:rStyle w:val="ggboefpdpvb"/>
          <w:bdr w:val="none" w:sz="0" w:space="0" w:color="auto" w:frame="1"/>
        </w:rPr>
        <w:t>[1] 0.03880184</w:t>
      </w:r>
    </w:p>
    <w:p w14:paraId="33EE3F5A" w14:textId="56012D3F" w:rsidR="00574591" w:rsidRPr="00240B58" w:rsidRDefault="00574591" w:rsidP="000972B5">
      <w:pPr>
        <w:pStyle w:val="HTMLPreformatted"/>
        <w:shd w:val="clear" w:color="auto" w:fill="FFFFFF"/>
        <w:wordWrap w:val="0"/>
        <w:rPr>
          <w:rStyle w:val="ggboefpdpvb"/>
          <w:bdr w:val="none" w:sz="0" w:space="0" w:color="auto" w:frame="1"/>
        </w:rPr>
      </w:pPr>
    </w:p>
    <w:p w14:paraId="0631A3A8" w14:textId="6559F82E" w:rsidR="00574591" w:rsidRPr="00240B58" w:rsidRDefault="00574591" w:rsidP="000972B5">
      <w:pPr>
        <w:pStyle w:val="HTMLPreformatted"/>
        <w:shd w:val="clear" w:color="auto" w:fill="FFFFFF"/>
        <w:wordWrap w:val="0"/>
      </w:pPr>
    </w:p>
    <w:p w14:paraId="35E8EAB9" w14:textId="0AA5A71F" w:rsidR="000972B5" w:rsidRPr="00427F4A" w:rsidRDefault="00574591" w:rsidP="00EF5F23">
      <w:pPr>
        <w:rPr>
          <w:rFonts w:cstheme="minorHAnsi"/>
          <w:bCs/>
          <w:color w:val="000000"/>
        </w:rPr>
      </w:pPr>
      <w:r w:rsidRPr="00427F4A">
        <w:rPr>
          <w:rFonts w:cstheme="minorHAnsi"/>
          <w:bCs/>
        </w:rPr>
        <w:t xml:space="preserve">3. Because 0 is not in this interval, reject </w:t>
      </w:r>
      <w:r w:rsidRPr="00427F4A">
        <w:rPr>
          <w:rFonts w:cstheme="minorHAnsi"/>
          <w:bCs/>
          <w:color w:val="000000"/>
        </w:rPr>
        <w:t>H</w:t>
      </w:r>
      <w:r w:rsidRPr="00427F4A">
        <w:rPr>
          <w:rFonts w:cstheme="minorHAnsi"/>
          <w:bCs/>
          <w:color w:val="000000"/>
          <w:vertAlign w:val="subscript"/>
        </w:rPr>
        <w:t>o</w:t>
      </w:r>
      <w:r w:rsidRPr="00427F4A">
        <w:rPr>
          <w:rFonts w:cstheme="minorHAnsi"/>
          <w:bCs/>
          <w:color w:val="000000"/>
        </w:rPr>
        <w:t>.</w:t>
      </w:r>
    </w:p>
    <w:p w14:paraId="6CF0034A" w14:textId="0092472E" w:rsidR="00574591" w:rsidRPr="00427F4A" w:rsidRDefault="00574591" w:rsidP="00574591">
      <w:pPr>
        <w:autoSpaceDE w:val="0"/>
        <w:autoSpaceDN w:val="0"/>
        <w:adjustRightInd w:val="0"/>
        <w:spacing w:after="0" w:line="240" w:lineRule="auto"/>
        <w:rPr>
          <w:rFonts w:cstheme="minorHAnsi"/>
          <w:bCs/>
        </w:rPr>
      </w:pPr>
      <w:r w:rsidRPr="00427F4A">
        <w:rPr>
          <w:rFonts w:cstheme="minorHAnsi"/>
          <w:bCs/>
          <w:color w:val="000000"/>
        </w:rPr>
        <w:t xml:space="preserve">4. </w:t>
      </w:r>
      <w:r w:rsidRPr="00427F4A">
        <w:rPr>
          <w:rFonts w:cstheme="minorHAnsi"/>
          <w:bCs/>
        </w:rPr>
        <w:t xml:space="preserve">We fail to reject </w:t>
      </w:r>
      <w:proofErr w:type="gramStart"/>
      <w:r w:rsidRPr="00427F4A">
        <w:rPr>
          <w:rFonts w:cstheme="minorHAnsi"/>
          <w:bCs/>
          <w:iCs/>
        </w:rPr>
        <w:t>H</w:t>
      </w:r>
      <w:r w:rsidR="00240B58" w:rsidRPr="00427F4A">
        <w:rPr>
          <w:rFonts w:cstheme="minorHAnsi"/>
          <w:bCs/>
          <w:sz w:val="12"/>
          <w:szCs w:val="12"/>
        </w:rPr>
        <w:t xml:space="preserve">0 </w:t>
      </w:r>
      <w:r w:rsidRPr="00427F4A">
        <w:rPr>
          <w:rFonts w:cstheme="minorHAnsi"/>
          <w:bCs/>
          <w:i/>
          <w:iCs/>
        </w:rPr>
        <w:t xml:space="preserve"> </w:t>
      </w:r>
      <w:r w:rsidRPr="00427F4A">
        <w:rPr>
          <w:rFonts w:cstheme="minorHAnsi"/>
          <w:bCs/>
        </w:rPr>
        <w:t>and</w:t>
      </w:r>
      <w:proofErr w:type="gramEnd"/>
      <w:r w:rsidRPr="00427F4A">
        <w:rPr>
          <w:rFonts w:cstheme="minorHAnsi"/>
          <w:bCs/>
        </w:rPr>
        <w:t xml:space="preserve"> conclude that there is not significant evidence that the new treatment</w:t>
      </w:r>
    </w:p>
    <w:p w14:paraId="100919EB" w14:textId="002B8329" w:rsidR="00574591" w:rsidRPr="00427F4A" w:rsidRDefault="00574591" w:rsidP="00574591">
      <w:pPr>
        <w:rPr>
          <w:rFonts w:cstheme="minorHAnsi"/>
          <w:bCs/>
        </w:rPr>
      </w:pPr>
      <w:r w:rsidRPr="00427F4A">
        <w:rPr>
          <w:rFonts w:cstheme="minorHAnsi"/>
          <w:bCs/>
        </w:rPr>
        <w:t>would have a lower proportion of plants having a toxic level of nickel.</w:t>
      </w:r>
    </w:p>
    <w:p w14:paraId="113F41AC" w14:textId="77777777" w:rsidR="00427F4A" w:rsidRDefault="00427F4A" w:rsidP="002A5BEB">
      <w:pPr>
        <w:pStyle w:val="BodyTextIndent"/>
        <w:ind w:left="0"/>
        <w:rPr>
          <w:bCs/>
          <w:sz w:val="24"/>
          <w:szCs w:val="24"/>
          <w:u w:val="single"/>
        </w:rPr>
      </w:pPr>
    </w:p>
    <w:p w14:paraId="39521ECD" w14:textId="40EAF82A" w:rsidR="002A5BEB" w:rsidRPr="008A0EB9" w:rsidRDefault="002A5BEB" w:rsidP="002A5BEB">
      <w:pPr>
        <w:pStyle w:val="BodyTextIndent"/>
        <w:ind w:left="0"/>
        <w:rPr>
          <w:rFonts w:asciiTheme="minorHAnsi" w:hAnsiTheme="minorHAnsi" w:cs="Courier New"/>
          <w:bCs/>
          <w:sz w:val="22"/>
          <w:szCs w:val="22"/>
        </w:rPr>
      </w:pPr>
      <w:r w:rsidRPr="008A0EB9">
        <w:rPr>
          <w:rFonts w:asciiTheme="minorHAnsi" w:hAnsiTheme="minorHAnsi" w:cs="Courier New"/>
          <w:bCs/>
          <w:sz w:val="22"/>
          <w:szCs w:val="22"/>
          <w:u w:val="single"/>
        </w:rPr>
        <w:t>Test statistic method</w:t>
      </w:r>
      <w:r w:rsidRPr="008A0EB9">
        <w:rPr>
          <w:rFonts w:asciiTheme="minorHAnsi" w:hAnsiTheme="minorHAnsi" w:cs="Courier New"/>
          <w:bCs/>
          <w:sz w:val="22"/>
          <w:szCs w:val="22"/>
        </w:rPr>
        <w:t>:</w:t>
      </w:r>
    </w:p>
    <w:p w14:paraId="1E7476E4" w14:textId="77777777" w:rsidR="002A5BEB" w:rsidRPr="00427F4A" w:rsidRDefault="002A5BEB" w:rsidP="002A5BEB">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rFonts w:cs="Arial"/>
          <w:bCs/>
        </w:rPr>
        <w:t>1.</w:t>
      </w:r>
    </w:p>
    <w:p w14:paraId="0DE87BBE" w14:textId="6FE30898" w:rsidR="002A5BEB" w:rsidRPr="00427F4A" w:rsidRDefault="002A5BEB" w:rsidP="002A5BEB">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H</w:t>
      </w:r>
      <w:r w:rsidRPr="00427F4A">
        <w:rPr>
          <w:bCs/>
          <w:vertAlign w:val="subscript"/>
        </w:rPr>
        <w:t>o</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o</w:t>
      </w:r>
      <w:r w:rsidRPr="00427F4A">
        <w:rPr>
          <w:rFonts w:cs="Arial"/>
          <w:bCs/>
        </w:rPr>
        <w:t xml:space="preserve"> </w:t>
      </w:r>
      <m:oMath>
        <m:r>
          <w:rPr>
            <w:rFonts w:ascii="Cambria Math" w:hAnsi="Cambria Math" w:cs="Arial"/>
          </w:rPr>
          <m:t>≥</m:t>
        </m:r>
      </m:oMath>
      <w:r w:rsidRPr="00427F4A">
        <w:rPr>
          <w:rFonts w:eastAsiaTheme="minorEastAsia" w:cs="Arial"/>
          <w:bCs/>
        </w:rPr>
        <w:t xml:space="preserve"> </w:t>
      </w:r>
      <w:r w:rsidRPr="00427F4A">
        <w:rPr>
          <w:bCs/>
        </w:rPr>
        <w:t>0</w:t>
      </w:r>
      <w:r w:rsidRPr="00427F4A">
        <w:rPr>
          <w:bCs/>
        </w:rPr>
        <w:tab/>
      </w:r>
      <w:r w:rsidRPr="00427F4A">
        <w:rPr>
          <w:bCs/>
        </w:rPr>
        <w:br/>
        <w:t>H</w:t>
      </w:r>
      <w:r w:rsidRPr="00427F4A">
        <w:rPr>
          <w:bCs/>
          <w:vertAlign w:val="subscript"/>
        </w:rPr>
        <w:t>a</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 xml:space="preserve">o </w:t>
      </w:r>
      <w:r w:rsidRPr="00427F4A">
        <w:rPr>
          <w:bCs/>
        </w:rPr>
        <w:t xml:space="preserve">&lt; 0  </w:t>
      </w:r>
    </w:p>
    <w:p w14:paraId="609037C3" w14:textId="5843F078" w:rsidR="002A5BEB" w:rsidRPr="00427F4A" w:rsidRDefault="008A0EB9" w:rsidP="002A5BEB">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Pr>
          <w:bCs/>
        </w:rPr>
        <w:t>2. z=-1.152</w:t>
      </w:r>
    </w:p>
    <w:p w14:paraId="4502E145" w14:textId="77777777" w:rsidR="003F76F0" w:rsidRPr="00427F4A" w:rsidRDefault="003F76F0" w:rsidP="003F76F0">
      <w:pPr>
        <w:pStyle w:val="HTMLPreformatted"/>
        <w:shd w:val="clear" w:color="auto" w:fill="FFFFFF"/>
        <w:wordWrap w:val="0"/>
        <w:rPr>
          <w:rStyle w:val="ggboefpdfvb"/>
        </w:rPr>
      </w:pPr>
      <w:r w:rsidRPr="00240B58">
        <w:rPr>
          <w:rStyle w:val="ggboefpdfwb"/>
        </w:rPr>
        <w:t xml:space="preserve">&gt; </w:t>
      </w:r>
      <w:r w:rsidRPr="00240B58">
        <w:rPr>
          <w:rStyle w:val="ggboefpdfvb"/>
        </w:rPr>
        <w:t>pi.hat1 &lt;- y1/n1</w:t>
      </w:r>
    </w:p>
    <w:p w14:paraId="1A88FC98"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r w:rsidRPr="00240B58">
        <w:rPr>
          <w:rStyle w:val="ggboefpdfvb"/>
        </w:rPr>
        <w:t>pi.hat2 &lt;- y2/n2</w:t>
      </w:r>
    </w:p>
    <w:p w14:paraId="144F159C"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pi.hat.p</w:t>
      </w:r>
      <w:proofErr w:type="spellEnd"/>
      <w:r w:rsidRPr="00240B58">
        <w:rPr>
          <w:rStyle w:val="ggboefpdfvb"/>
        </w:rPr>
        <w:t>&lt;-(y1 + y2)</w:t>
      </w:r>
      <w:proofErr w:type="gramStart"/>
      <w:r w:rsidRPr="00240B58">
        <w:rPr>
          <w:rStyle w:val="ggboefpdfvb"/>
        </w:rPr>
        <w:t>/(</w:t>
      </w:r>
      <w:proofErr w:type="gramEnd"/>
      <w:r w:rsidRPr="00240B58">
        <w:rPr>
          <w:rStyle w:val="ggboefpdfvb"/>
        </w:rPr>
        <w:t>n1 + n2)</w:t>
      </w:r>
    </w:p>
    <w:p w14:paraId="38FCB29A"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z.stat</w:t>
      </w:r>
      <w:proofErr w:type="spellEnd"/>
      <w:r w:rsidRPr="00240B58">
        <w:rPr>
          <w:rStyle w:val="ggboefpdfvb"/>
        </w:rPr>
        <w:t>&lt;-(pi.hat1 - pi.hat2)/</w:t>
      </w:r>
      <w:proofErr w:type="spellStart"/>
      <w:proofErr w:type="gramStart"/>
      <w:r w:rsidRPr="00240B58">
        <w:rPr>
          <w:rStyle w:val="ggboefpdfvb"/>
        </w:rPr>
        <w:t>sqrt</w:t>
      </w:r>
      <w:proofErr w:type="spellEnd"/>
      <w:r w:rsidRPr="00240B58">
        <w:rPr>
          <w:rStyle w:val="ggboefpdfvb"/>
        </w:rPr>
        <w:t>(</w:t>
      </w:r>
      <w:proofErr w:type="spellStart"/>
      <w:proofErr w:type="gramEnd"/>
      <w:r w:rsidRPr="00240B58">
        <w:rPr>
          <w:rStyle w:val="ggboefpdfvb"/>
        </w:rPr>
        <w:t>pi.hat.p</w:t>
      </w:r>
      <w:proofErr w:type="spellEnd"/>
      <w:r w:rsidRPr="00240B58">
        <w:rPr>
          <w:rStyle w:val="ggboefpdfvb"/>
        </w:rPr>
        <w:t>*(1-pi.hat.p)*(1/n1 + 1/n2))</w:t>
      </w:r>
    </w:p>
    <w:p w14:paraId="515C88DF"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z.crit</w:t>
      </w:r>
      <w:proofErr w:type="spellEnd"/>
      <w:r w:rsidRPr="00240B58">
        <w:rPr>
          <w:rStyle w:val="ggboefpdfvb"/>
        </w:rPr>
        <w:t>&lt;-</w:t>
      </w:r>
      <w:proofErr w:type="spellStart"/>
      <w:proofErr w:type="gramStart"/>
      <w:r w:rsidRPr="00240B58">
        <w:rPr>
          <w:rStyle w:val="ggboefpdfvb"/>
        </w:rPr>
        <w:t>qnorm</w:t>
      </w:r>
      <w:proofErr w:type="spellEnd"/>
      <w:r w:rsidRPr="00240B58">
        <w:rPr>
          <w:rStyle w:val="ggboefpdfvb"/>
        </w:rPr>
        <w:t>(</w:t>
      </w:r>
      <w:proofErr w:type="gramEnd"/>
      <w:r w:rsidRPr="00240B58">
        <w:rPr>
          <w:rStyle w:val="ggboefpdfvb"/>
        </w:rPr>
        <w:t xml:space="preserve">p = 1-alpha, mean = 0, </w:t>
      </w:r>
      <w:proofErr w:type="spellStart"/>
      <w:r w:rsidRPr="00240B58">
        <w:rPr>
          <w:rStyle w:val="ggboefpdfvb"/>
        </w:rPr>
        <w:t>sd</w:t>
      </w:r>
      <w:proofErr w:type="spellEnd"/>
      <w:r w:rsidRPr="00240B58">
        <w:rPr>
          <w:rStyle w:val="ggboefpdfvb"/>
        </w:rPr>
        <w:t xml:space="preserve"> = 1)</w:t>
      </w:r>
    </w:p>
    <w:p w14:paraId="65FBC56D"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proofErr w:type="spellStart"/>
      <w:proofErr w:type="gramStart"/>
      <w:r w:rsidRPr="00240B58">
        <w:rPr>
          <w:rStyle w:val="ggboefpdfvb"/>
        </w:rPr>
        <w:t>pvalue</w:t>
      </w:r>
      <w:proofErr w:type="spellEnd"/>
      <w:proofErr w:type="gramEnd"/>
      <w:r w:rsidRPr="00240B58">
        <w:rPr>
          <w:rStyle w:val="ggboefpdfvb"/>
        </w:rPr>
        <w:t>&lt;-</w:t>
      </w:r>
      <w:proofErr w:type="spellStart"/>
      <w:r w:rsidRPr="00240B58">
        <w:rPr>
          <w:rStyle w:val="ggboefpdfvb"/>
        </w:rPr>
        <w:t>pnorm</w:t>
      </w:r>
      <w:proofErr w:type="spellEnd"/>
      <w:r w:rsidRPr="00240B58">
        <w:rPr>
          <w:rStyle w:val="ggboefpdfvb"/>
        </w:rPr>
        <w:t xml:space="preserve">(q = </w:t>
      </w:r>
      <w:proofErr w:type="spellStart"/>
      <w:r w:rsidRPr="00240B58">
        <w:rPr>
          <w:rStyle w:val="ggboefpdfvb"/>
        </w:rPr>
        <w:t>z.stat</w:t>
      </w:r>
      <w:proofErr w:type="spellEnd"/>
      <w:r w:rsidRPr="00240B58">
        <w:rPr>
          <w:rStyle w:val="ggboefpdfvb"/>
        </w:rPr>
        <w:t xml:space="preserve">, mean = 0, </w:t>
      </w:r>
      <w:proofErr w:type="spellStart"/>
      <w:r w:rsidRPr="00240B58">
        <w:rPr>
          <w:rStyle w:val="ggboefpdfvb"/>
        </w:rPr>
        <w:t>sd</w:t>
      </w:r>
      <w:proofErr w:type="spellEnd"/>
      <w:r w:rsidRPr="00240B58">
        <w:rPr>
          <w:rStyle w:val="ggboefpdfvb"/>
        </w:rPr>
        <w:t xml:space="preserve"> = 1)</w:t>
      </w:r>
    </w:p>
    <w:p w14:paraId="06D1CE74" w14:textId="77777777" w:rsidR="003F76F0" w:rsidRPr="00240B58" w:rsidRDefault="003F76F0" w:rsidP="003F76F0">
      <w:pPr>
        <w:pStyle w:val="HTMLPreformatted"/>
        <w:shd w:val="clear" w:color="auto" w:fill="FFFFFF"/>
        <w:wordWrap w:val="0"/>
        <w:rPr>
          <w:rStyle w:val="ggboefpdfvb"/>
        </w:rPr>
      </w:pPr>
      <w:r w:rsidRPr="00240B58">
        <w:rPr>
          <w:rStyle w:val="ggboefpdfwb"/>
        </w:rPr>
        <w:t xml:space="preserve">&gt; </w:t>
      </w:r>
      <w:proofErr w:type="spellStart"/>
      <w:proofErr w:type="gramStart"/>
      <w:r w:rsidRPr="00240B58">
        <w:rPr>
          <w:rStyle w:val="ggboefpdfvb"/>
        </w:rPr>
        <w:t>data.frame</w:t>
      </w:r>
      <w:proofErr w:type="spellEnd"/>
      <w:r w:rsidRPr="00240B58">
        <w:rPr>
          <w:rStyle w:val="ggboefpdfvb"/>
        </w:rPr>
        <w:t>(</w:t>
      </w:r>
      <w:proofErr w:type="gramEnd"/>
      <w:r w:rsidRPr="00240B58">
        <w:rPr>
          <w:rStyle w:val="ggboefpdfvb"/>
        </w:rPr>
        <w:t xml:space="preserve">pi.hat1, pi.hat2, </w:t>
      </w:r>
      <w:proofErr w:type="spellStart"/>
      <w:r w:rsidRPr="00240B58">
        <w:rPr>
          <w:rStyle w:val="ggboefpdfvb"/>
        </w:rPr>
        <w:t>z.stat</w:t>
      </w:r>
      <w:proofErr w:type="spellEnd"/>
      <w:r w:rsidRPr="00240B58">
        <w:rPr>
          <w:rStyle w:val="ggboefpdfvb"/>
        </w:rPr>
        <w:t xml:space="preserve">, z.stat^2, </w:t>
      </w:r>
      <w:proofErr w:type="spellStart"/>
      <w:r w:rsidRPr="00240B58">
        <w:rPr>
          <w:rStyle w:val="ggboefpdfvb"/>
        </w:rPr>
        <w:t>z.crit</w:t>
      </w:r>
      <w:proofErr w:type="spellEnd"/>
      <w:r w:rsidRPr="00240B58">
        <w:rPr>
          <w:rStyle w:val="ggboefpdfvb"/>
        </w:rPr>
        <w:t xml:space="preserve">, </w:t>
      </w:r>
      <w:proofErr w:type="spellStart"/>
      <w:r w:rsidRPr="00240B58">
        <w:rPr>
          <w:rStyle w:val="ggboefpdfvb"/>
        </w:rPr>
        <w:t>pvalue</w:t>
      </w:r>
      <w:proofErr w:type="spellEnd"/>
      <w:r w:rsidRPr="00240B58">
        <w:rPr>
          <w:rStyle w:val="ggboefpdfvb"/>
        </w:rPr>
        <w:t>)</w:t>
      </w:r>
    </w:p>
    <w:p w14:paraId="39E9E22D"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 xml:space="preserve">pi.hat1 pi.hat2    </w:t>
      </w:r>
      <w:proofErr w:type="spellStart"/>
      <w:r w:rsidRPr="00240B58">
        <w:rPr>
          <w:rStyle w:val="ggboefpdpvb"/>
          <w:bdr w:val="none" w:sz="0" w:space="0" w:color="auto" w:frame="1"/>
        </w:rPr>
        <w:t>z.stat</w:t>
      </w:r>
      <w:proofErr w:type="spellEnd"/>
      <w:r w:rsidRPr="00240B58">
        <w:rPr>
          <w:rStyle w:val="ggboefpdpvb"/>
          <w:bdr w:val="none" w:sz="0" w:space="0" w:color="auto" w:frame="1"/>
        </w:rPr>
        <w:t xml:space="preserve"> z.stat.2   </w:t>
      </w:r>
      <w:proofErr w:type="spellStart"/>
      <w:r w:rsidRPr="00240B58">
        <w:rPr>
          <w:rStyle w:val="ggboefpdpvb"/>
          <w:bdr w:val="none" w:sz="0" w:space="0" w:color="auto" w:frame="1"/>
        </w:rPr>
        <w:t>z.crit</w:t>
      </w:r>
      <w:proofErr w:type="spellEnd"/>
      <w:r w:rsidRPr="00240B58">
        <w:rPr>
          <w:rStyle w:val="ggboefpdpvb"/>
          <w:bdr w:val="none" w:sz="0" w:space="0" w:color="auto" w:frame="1"/>
        </w:rPr>
        <w:t xml:space="preserve">    </w:t>
      </w:r>
      <w:proofErr w:type="spellStart"/>
      <w:r w:rsidRPr="00240B58">
        <w:rPr>
          <w:rStyle w:val="ggboefpdpvb"/>
          <w:bdr w:val="none" w:sz="0" w:space="0" w:color="auto" w:frame="1"/>
        </w:rPr>
        <w:t>pvalue</w:t>
      </w:r>
      <w:proofErr w:type="spellEnd"/>
      <w:proofErr w:type="gramEnd"/>
    </w:p>
    <w:p w14:paraId="5C96AE5D"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1     0.1    0.18 -1.152781 1.328904 1.644854 0.1245002</w:t>
      </w:r>
    </w:p>
    <w:p w14:paraId="3FC073A4" w14:textId="77777777" w:rsidR="00552F0D" w:rsidRDefault="003F76F0" w:rsidP="003F76F0">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prop.test</w:t>
      </w:r>
      <w:proofErr w:type="spellEnd"/>
      <w:r w:rsidRPr="00240B58">
        <w:rPr>
          <w:rStyle w:val="ggboefpdfvb"/>
        </w:rPr>
        <w:t xml:space="preserve">(x = </w:t>
      </w:r>
      <w:proofErr w:type="gramStart"/>
      <w:r w:rsidRPr="00240B58">
        <w:rPr>
          <w:rStyle w:val="ggboefpdfvb"/>
        </w:rPr>
        <w:t>c(</w:t>
      </w:r>
      <w:proofErr w:type="gramEnd"/>
      <w:r w:rsidRPr="00240B58">
        <w:rPr>
          <w:rStyle w:val="ggboefpdfvb"/>
        </w:rPr>
        <w:t xml:space="preserve">y1, y2), n = c(n1, n2), </w:t>
      </w:r>
      <w:proofErr w:type="spellStart"/>
      <w:r w:rsidRPr="00240B58">
        <w:rPr>
          <w:rStyle w:val="ggboefpdfvb"/>
        </w:rPr>
        <w:t>conf.level</w:t>
      </w:r>
      <w:proofErr w:type="spellEnd"/>
      <w:r w:rsidRPr="00240B58">
        <w:rPr>
          <w:rStyle w:val="ggboefpdfvb"/>
        </w:rPr>
        <w:t xml:space="preserve"> = 0.95, correct = FALSE, </w:t>
      </w:r>
    </w:p>
    <w:p w14:paraId="1BAC13B5" w14:textId="51CC0C03" w:rsidR="003F76F0" w:rsidRPr="00240B58" w:rsidRDefault="00552F0D" w:rsidP="003F76F0">
      <w:pPr>
        <w:pStyle w:val="HTMLPreformatted"/>
        <w:shd w:val="clear" w:color="auto" w:fill="FFFFFF"/>
        <w:wordWrap w:val="0"/>
        <w:rPr>
          <w:rStyle w:val="ggboefpdfvb"/>
        </w:rPr>
      </w:pPr>
      <w:r>
        <w:rPr>
          <w:rStyle w:val="ggboefpdfvb"/>
        </w:rPr>
        <w:t xml:space="preserve">    </w:t>
      </w:r>
      <w:r w:rsidR="003F76F0" w:rsidRPr="00240B58">
        <w:rPr>
          <w:rStyle w:val="ggboefpdfvb"/>
        </w:rPr>
        <w:t>alternative = "less")</w:t>
      </w:r>
    </w:p>
    <w:p w14:paraId="337CCC23" w14:textId="77777777" w:rsidR="003F76F0" w:rsidRPr="00240B58" w:rsidRDefault="003F76F0" w:rsidP="003F76F0">
      <w:pPr>
        <w:pStyle w:val="HTMLPreformatted"/>
        <w:shd w:val="clear" w:color="auto" w:fill="FFFFFF"/>
        <w:wordWrap w:val="0"/>
        <w:rPr>
          <w:rStyle w:val="ggboefpdpvb"/>
          <w:bdr w:val="none" w:sz="0" w:space="0" w:color="auto" w:frame="1"/>
        </w:rPr>
      </w:pPr>
    </w:p>
    <w:p w14:paraId="55B03C32"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ab/>
        <w:t>2-sample test for equality of proportions without continuity correction</w:t>
      </w:r>
    </w:p>
    <w:p w14:paraId="65023011" w14:textId="77777777" w:rsidR="003F76F0" w:rsidRPr="00240B58" w:rsidRDefault="003F76F0" w:rsidP="003F76F0">
      <w:pPr>
        <w:pStyle w:val="HTMLPreformatted"/>
        <w:shd w:val="clear" w:color="auto" w:fill="FFFFFF"/>
        <w:wordWrap w:val="0"/>
        <w:rPr>
          <w:rStyle w:val="ggboefpdpvb"/>
          <w:bdr w:val="none" w:sz="0" w:space="0" w:color="auto" w:frame="1"/>
        </w:rPr>
      </w:pPr>
    </w:p>
    <w:p w14:paraId="1FFAD737" w14:textId="77777777" w:rsidR="003F76F0" w:rsidRPr="00240B58" w:rsidRDefault="003F76F0" w:rsidP="003F76F0">
      <w:pPr>
        <w:pStyle w:val="HTMLPreformatted"/>
        <w:shd w:val="clear" w:color="auto" w:fill="FFFFFF"/>
        <w:wordWrap w:val="0"/>
        <w:rPr>
          <w:rStyle w:val="ggboefpdpvb"/>
          <w:bdr w:val="none" w:sz="0" w:space="0" w:color="auto" w:frame="1"/>
        </w:rPr>
      </w:pPr>
      <w:proofErr w:type="gramStart"/>
      <w:r w:rsidRPr="00240B58">
        <w:rPr>
          <w:rStyle w:val="ggboefpdpvb"/>
          <w:bdr w:val="none" w:sz="0" w:space="0" w:color="auto" w:frame="1"/>
        </w:rPr>
        <w:t>data</w:t>
      </w:r>
      <w:proofErr w:type="gramEnd"/>
      <w:r w:rsidRPr="00240B58">
        <w:rPr>
          <w:rStyle w:val="ggboefpdpvb"/>
          <w:bdr w:val="none" w:sz="0" w:space="0" w:color="auto" w:frame="1"/>
        </w:rPr>
        <w:t>:  c(y1, y2) out of c(n1, n2)</w:t>
      </w:r>
    </w:p>
    <w:p w14:paraId="751F270E"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X-squared = 1.3289, </w:t>
      </w:r>
      <w:proofErr w:type="spellStart"/>
      <w:r w:rsidRPr="00240B58">
        <w:rPr>
          <w:rStyle w:val="ggboefpdpvb"/>
          <w:bdr w:val="none" w:sz="0" w:space="0" w:color="auto" w:frame="1"/>
        </w:rPr>
        <w:t>df</w:t>
      </w:r>
      <w:proofErr w:type="spellEnd"/>
      <w:r w:rsidRPr="00240B58">
        <w:rPr>
          <w:rStyle w:val="ggboefpdpvb"/>
          <w:bdr w:val="none" w:sz="0" w:space="0" w:color="auto" w:frame="1"/>
        </w:rPr>
        <w:t xml:space="preserve"> = 1, p-value = 0.1245</w:t>
      </w:r>
    </w:p>
    <w:p w14:paraId="472A2844"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lastRenderedPageBreak/>
        <w:t>alternative hypothesis: less</w:t>
      </w:r>
    </w:p>
    <w:p w14:paraId="37578D00"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95 percent confidence interval:</w:t>
      </w:r>
    </w:p>
    <w:p w14:paraId="34C8F9BD"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1.00000000  0.03338758</w:t>
      </w:r>
      <w:proofErr w:type="gramEnd"/>
    </w:p>
    <w:p w14:paraId="1D219F1B"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sample estimates:</w:t>
      </w:r>
    </w:p>
    <w:p w14:paraId="2DE18150" w14:textId="77777777" w:rsidR="003F76F0" w:rsidRPr="00240B58" w:rsidRDefault="003F76F0" w:rsidP="003F76F0">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prop 1 prop 2 </w:t>
      </w:r>
    </w:p>
    <w:p w14:paraId="3F2A9DDF" w14:textId="77777777" w:rsidR="003F76F0" w:rsidRPr="00240B58" w:rsidRDefault="003F76F0" w:rsidP="003F76F0">
      <w:pPr>
        <w:pStyle w:val="HTMLPreformatted"/>
        <w:shd w:val="clear" w:color="auto" w:fill="FFFFFF"/>
        <w:wordWrap w:val="0"/>
      </w:pPr>
      <w:r w:rsidRPr="00240B58">
        <w:rPr>
          <w:rStyle w:val="ggboefpdpvb"/>
          <w:bdr w:val="none" w:sz="0" w:space="0" w:color="auto" w:frame="1"/>
        </w:rPr>
        <w:t xml:space="preserve">  0.10   0.18 </w:t>
      </w:r>
    </w:p>
    <w:p w14:paraId="2FB77403" w14:textId="77777777" w:rsidR="003F76F0" w:rsidRPr="00240B58" w:rsidRDefault="003F76F0" w:rsidP="003F76F0">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p>
    <w:p w14:paraId="2F89139D" w14:textId="00880BAC" w:rsidR="002A5BEB" w:rsidRPr="00427F4A" w:rsidRDefault="003F76F0" w:rsidP="002A5BEB">
      <w:pPr>
        <w:rPr>
          <w:bCs/>
          <w:color w:val="000000"/>
        </w:rPr>
      </w:pPr>
      <w:r w:rsidRPr="00427F4A">
        <w:rPr>
          <w:rFonts w:cstheme="minorHAnsi"/>
          <w:noProof/>
        </w:rPr>
        <mc:AlternateContent>
          <mc:Choice Requires="wpi">
            <w:drawing>
              <wp:anchor distT="0" distB="0" distL="114300" distR="114300" simplePos="0" relativeHeight="251883520" behindDoc="0" locked="0" layoutInCell="1" allowOverlap="1" wp14:anchorId="5903770D" wp14:editId="2FCE7944">
                <wp:simplePos x="0" y="0"/>
                <wp:positionH relativeFrom="column">
                  <wp:posOffset>-442899</wp:posOffset>
                </wp:positionH>
                <wp:positionV relativeFrom="paragraph">
                  <wp:posOffset>-1838092</wp:posOffset>
                </wp:positionV>
                <wp:extent cx="7085330" cy="4047690"/>
                <wp:effectExtent l="38100" t="38100" r="39370" b="48260"/>
                <wp:wrapNone/>
                <wp:docPr id="129" name="Ink 129"/>
                <wp:cNvGraphicFramePr/>
                <a:graphic xmlns:a="http://schemas.openxmlformats.org/drawingml/2006/main">
                  <a:graphicData uri="http://schemas.microsoft.com/office/word/2010/wordprocessingInk">
                    <w14:contentPart bwMode="auto" r:id="rId97">
                      <w14:nvContentPartPr>
                        <w14:cNvContentPartPr/>
                      </w14:nvContentPartPr>
                      <w14:xfrm>
                        <a:off x="438120" y="1370880"/>
                        <a:ext cx="0" cy="2592210"/>
                      </w14:xfrm>
                    </w14:contentPart>
                  </a:graphicData>
                </a:graphic>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w:pict>
              <v:shape w14:anchorId="309213EF" id="Ink 129" o:spid="_x0000_s1026" type="#_x0000_t75" style="position:absolute;margin-left:-35.2pt;margin-top:-145.1pt;width:558.6pt;height:319.4pt;z-index:251883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">
                <v:imagedata r:id="rId98" o:title=""/>
              </v:shape>
            </w:pict>
          </mc:Fallback>
        </mc:AlternateContent>
      </w:r>
      <w:r w:rsidR="002A5BEB" w:rsidRPr="00427F4A">
        <w:rPr>
          <w:rFonts w:cstheme="minorHAnsi"/>
          <w:bCs/>
        </w:rPr>
        <w:t xml:space="preserve">4. </w:t>
      </w:r>
      <w:r w:rsidR="002A5BEB" w:rsidRPr="00427F4A">
        <w:rPr>
          <w:bCs/>
          <w:color w:val="000000"/>
        </w:rPr>
        <w:t xml:space="preserve">Because -1.152 &lt; -1.96, do not </w:t>
      </w:r>
      <w:r w:rsidR="002A5BEB" w:rsidRPr="00427F4A">
        <w:rPr>
          <w:rFonts w:cs="Arial"/>
          <w:bCs/>
        </w:rPr>
        <w:t xml:space="preserve">reject </w:t>
      </w:r>
      <w:r w:rsidR="002A5BEB" w:rsidRPr="00427F4A">
        <w:rPr>
          <w:bCs/>
          <w:color w:val="000000"/>
        </w:rPr>
        <w:t>H</w:t>
      </w:r>
      <w:r w:rsidR="002A5BEB" w:rsidRPr="00427F4A">
        <w:rPr>
          <w:bCs/>
          <w:color w:val="000000"/>
          <w:vertAlign w:val="subscript"/>
        </w:rPr>
        <w:t>o</w:t>
      </w:r>
      <w:r w:rsidR="002A5BEB" w:rsidRPr="00427F4A">
        <w:rPr>
          <w:bCs/>
          <w:color w:val="000000"/>
        </w:rPr>
        <w:t>.</w:t>
      </w:r>
    </w:p>
    <w:p w14:paraId="15B84DD8" w14:textId="2EFE61F6" w:rsidR="002A5BEB" w:rsidRPr="00427F4A" w:rsidRDefault="002A5BEB" w:rsidP="002A5BEB">
      <w:pPr>
        <w:autoSpaceDE w:val="0"/>
        <w:autoSpaceDN w:val="0"/>
        <w:adjustRightInd w:val="0"/>
        <w:spacing w:after="0" w:line="240" w:lineRule="auto"/>
        <w:rPr>
          <w:rFonts w:cstheme="minorHAnsi"/>
          <w:bCs/>
        </w:rPr>
      </w:pPr>
      <w:r w:rsidRPr="00427F4A">
        <w:rPr>
          <w:rFonts w:cstheme="minorHAnsi"/>
          <w:bCs/>
        </w:rPr>
        <w:t xml:space="preserve">5. We fail to reject </w:t>
      </w:r>
      <w:r w:rsidR="00552F0D" w:rsidRPr="00427F4A">
        <w:rPr>
          <w:bCs/>
          <w:color w:val="000000"/>
        </w:rPr>
        <w:t>H</w:t>
      </w:r>
      <w:r w:rsidR="00552F0D" w:rsidRPr="00427F4A">
        <w:rPr>
          <w:bCs/>
          <w:color w:val="000000"/>
          <w:vertAlign w:val="subscript"/>
        </w:rPr>
        <w:t>o</w:t>
      </w:r>
      <w:r w:rsidRPr="00427F4A">
        <w:rPr>
          <w:rFonts w:cstheme="minorHAnsi"/>
          <w:bCs/>
          <w:i/>
          <w:iCs/>
        </w:rPr>
        <w:t xml:space="preserve"> </w:t>
      </w:r>
      <w:r w:rsidRPr="00427F4A">
        <w:rPr>
          <w:rFonts w:cstheme="minorHAnsi"/>
          <w:bCs/>
        </w:rPr>
        <w:t>and conclude that there is not significant evidence that the new treatment</w:t>
      </w:r>
    </w:p>
    <w:p w14:paraId="5A8F0E64" w14:textId="77777777" w:rsidR="002A5BEB" w:rsidRPr="00427F4A" w:rsidRDefault="002A5BEB" w:rsidP="002A5BEB">
      <w:pPr>
        <w:rPr>
          <w:rFonts w:cstheme="minorHAnsi"/>
          <w:bCs/>
        </w:rPr>
      </w:pPr>
      <w:r w:rsidRPr="00427F4A">
        <w:rPr>
          <w:rFonts w:cstheme="minorHAnsi"/>
          <w:bCs/>
        </w:rPr>
        <w:t>would have a lower proportion of plants having a toxic level of nickel.</w:t>
      </w:r>
    </w:p>
    <w:p w14:paraId="319B57EE" w14:textId="3A4696DC" w:rsidR="002A5BEB" w:rsidRPr="00427F4A" w:rsidRDefault="00D75074" w:rsidP="002A5BEB">
      <w:pPr>
        <w:rPr>
          <w:rFonts w:cstheme="minorHAnsi"/>
          <w:bCs/>
          <w:u w:val="single"/>
        </w:rPr>
      </w:pPr>
      <w:r w:rsidRPr="00427F4A">
        <w:rPr>
          <w:rFonts w:cstheme="minorHAnsi"/>
          <w:bCs/>
          <w:u w:val="single"/>
        </w:rPr>
        <w:t>3. P-value method</w:t>
      </w:r>
    </w:p>
    <w:p w14:paraId="0E49D12C" w14:textId="77777777" w:rsidR="00D75074" w:rsidRPr="00427F4A"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rFonts w:cs="Arial"/>
          <w:bCs/>
        </w:rPr>
        <w:t>1.</w:t>
      </w:r>
    </w:p>
    <w:p w14:paraId="40EA4499" w14:textId="31B91779" w:rsidR="00D75074" w:rsidRPr="00427F4A"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H</w:t>
      </w:r>
      <w:r w:rsidRPr="00427F4A">
        <w:rPr>
          <w:bCs/>
          <w:vertAlign w:val="subscript"/>
        </w:rPr>
        <w:t>o</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o</w:t>
      </w:r>
      <w:r w:rsidRPr="00427F4A">
        <w:rPr>
          <w:rFonts w:cs="Arial"/>
          <w:bCs/>
        </w:rPr>
        <w:t xml:space="preserve"> </w:t>
      </w:r>
      <m:oMath>
        <m:r>
          <w:rPr>
            <w:rFonts w:ascii="Cambria Math" w:hAnsi="Cambria Math" w:cs="Arial"/>
          </w:rPr>
          <m:t>≥</m:t>
        </m:r>
      </m:oMath>
      <w:r w:rsidRPr="00427F4A">
        <w:rPr>
          <w:rFonts w:eastAsiaTheme="minorEastAsia" w:cs="Arial"/>
          <w:bCs/>
        </w:rPr>
        <w:t xml:space="preserve"> </w:t>
      </w:r>
      <w:r w:rsidRPr="00427F4A">
        <w:rPr>
          <w:bCs/>
        </w:rPr>
        <w:t>0</w:t>
      </w:r>
      <w:r w:rsidRPr="00427F4A">
        <w:rPr>
          <w:bCs/>
        </w:rPr>
        <w:tab/>
      </w:r>
      <w:r w:rsidRPr="00427F4A">
        <w:rPr>
          <w:bCs/>
        </w:rPr>
        <w:br/>
        <w:t>H</w:t>
      </w:r>
      <w:r w:rsidRPr="00427F4A">
        <w:rPr>
          <w:bCs/>
          <w:vertAlign w:val="subscript"/>
        </w:rPr>
        <w:t>a</w:t>
      </w:r>
      <w:r w:rsidRPr="00427F4A">
        <w:rPr>
          <w:bCs/>
        </w:rPr>
        <w:t xml:space="preserve">: </w:t>
      </w:r>
      <w:r w:rsidRPr="00427F4A">
        <w:rPr>
          <w:bCs/>
        </w:rPr>
        <w:sym w:font="Symbol" w:char="F070"/>
      </w:r>
      <w:r w:rsidRPr="00427F4A">
        <w:rPr>
          <w:bCs/>
          <w:vertAlign w:val="subscript"/>
        </w:rPr>
        <w:t>N</w:t>
      </w:r>
      <w:r w:rsidRPr="00427F4A">
        <w:rPr>
          <w:bCs/>
        </w:rPr>
        <w:t xml:space="preserve"> – </w:t>
      </w:r>
      <w:r w:rsidRPr="00427F4A">
        <w:rPr>
          <w:bCs/>
        </w:rPr>
        <w:sym w:font="Symbol" w:char="F070"/>
      </w:r>
      <w:r w:rsidRPr="00427F4A">
        <w:rPr>
          <w:bCs/>
          <w:vertAlign w:val="subscript"/>
        </w:rPr>
        <w:t xml:space="preserve">o </w:t>
      </w:r>
      <w:r w:rsidRPr="00427F4A">
        <w:rPr>
          <w:bCs/>
        </w:rPr>
        <w:t xml:space="preserve">&lt; 0  </w:t>
      </w:r>
    </w:p>
    <w:p w14:paraId="7226755F" w14:textId="1131F368" w:rsidR="00D75074" w:rsidRPr="00427F4A"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2. z=-1.152. The p-value is 1 - P(Z&gt;-1.152) = 0.1245.</w:t>
      </w:r>
    </w:p>
    <w:p w14:paraId="4871AD9B" w14:textId="77777777" w:rsidR="00D75074" w:rsidRPr="00427F4A"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using the same R code as above)</w:t>
      </w:r>
    </w:p>
    <w:p w14:paraId="4C1DE2F5" w14:textId="77777777" w:rsidR="00D75074" w:rsidRPr="00427F4A"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rPr>
          <w:bCs/>
        </w:rPr>
      </w:pPr>
      <w:r w:rsidRPr="00427F4A">
        <w:rPr>
          <w:bCs/>
        </w:rPr>
        <w:t xml:space="preserve">3. </w:t>
      </w:r>
      <w:r w:rsidRPr="00427F4A">
        <w:rPr>
          <w:bCs/>
        </w:rPr>
        <w:sym w:font="Symbol" w:char="F061"/>
      </w:r>
      <w:r w:rsidRPr="00427F4A">
        <w:rPr>
          <w:bCs/>
        </w:rPr>
        <w:t xml:space="preserve"> = 0.05</w:t>
      </w:r>
    </w:p>
    <w:p w14:paraId="3198AE11" w14:textId="3B9120E8" w:rsidR="00D75074" w:rsidRPr="00427F4A" w:rsidRDefault="00D75074" w:rsidP="00D75074">
      <w:pPr>
        <w:rPr>
          <w:bCs/>
          <w:color w:val="000000"/>
        </w:rPr>
      </w:pPr>
      <w:r w:rsidRPr="00427F4A">
        <w:rPr>
          <w:bCs/>
          <w:color w:val="000000"/>
        </w:rPr>
        <w:t xml:space="preserve">4. Since </w:t>
      </w:r>
      <w:r w:rsidRPr="00427F4A">
        <w:rPr>
          <w:bCs/>
        </w:rPr>
        <w:t>0.1245</w:t>
      </w:r>
      <w:r w:rsidRPr="00427F4A">
        <w:rPr>
          <w:bCs/>
          <w:color w:val="000000"/>
        </w:rPr>
        <w:t xml:space="preserve">&gt; 0.05, do not </w:t>
      </w:r>
      <w:r w:rsidRPr="00427F4A">
        <w:rPr>
          <w:rFonts w:cs="Arial"/>
          <w:bCs/>
        </w:rPr>
        <w:t xml:space="preserve">reject </w:t>
      </w:r>
      <w:r w:rsidRPr="00427F4A">
        <w:rPr>
          <w:bCs/>
          <w:color w:val="000000"/>
        </w:rPr>
        <w:t>H</w:t>
      </w:r>
      <w:r w:rsidRPr="00427F4A">
        <w:rPr>
          <w:bCs/>
          <w:color w:val="000000"/>
          <w:vertAlign w:val="subscript"/>
        </w:rPr>
        <w:t>o</w:t>
      </w:r>
      <w:r w:rsidRPr="00427F4A">
        <w:rPr>
          <w:bCs/>
          <w:color w:val="000000"/>
        </w:rPr>
        <w:t>.</w:t>
      </w:r>
    </w:p>
    <w:p w14:paraId="42E1BC54" w14:textId="6EE1EFB8" w:rsidR="00C70E79" w:rsidRPr="00427F4A" w:rsidRDefault="00C70E79" w:rsidP="00C70E79">
      <w:pPr>
        <w:autoSpaceDE w:val="0"/>
        <w:autoSpaceDN w:val="0"/>
        <w:adjustRightInd w:val="0"/>
        <w:spacing w:after="0" w:line="240" w:lineRule="auto"/>
        <w:rPr>
          <w:rFonts w:cstheme="minorHAnsi"/>
          <w:bCs/>
        </w:rPr>
      </w:pPr>
      <w:r w:rsidRPr="00427F4A">
        <w:rPr>
          <w:rFonts w:cstheme="minorHAnsi"/>
          <w:bCs/>
        </w:rPr>
        <w:t xml:space="preserve">5. We fail to reject </w:t>
      </w:r>
      <w:r w:rsidR="00552F0D" w:rsidRPr="00427F4A">
        <w:rPr>
          <w:bCs/>
          <w:color w:val="000000"/>
        </w:rPr>
        <w:t>H</w:t>
      </w:r>
      <w:r w:rsidR="00552F0D" w:rsidRPr="00427F4A">
        <w:rPr>
          <w:bCs/>
          <w:color w:val="000000"/>
          <w:vertAlign w:val="subscript"/>
        </w:rPr>
        <w:t>o</w:t>
      </w:r>
      <w:r w:rsidRPr="00427F4A">
        <w:rPr>
          <w:rFonts w:cstheme="minorHAnsi"/>
          <w:bCs/>
          <w:i/>
          <w:iCs/>
        </w:rPr>
        <w:t xml:space="preserve"> </w:t>
      </w:r>
      <w:r w:rsidRPr="00427F4A">
        <w:rPr>
          <w:rFonts w:cstheme="minorHAnsi"/>
          <w:bCs/>
        </w:rPr>
        <w:t>and conclude that there is not significant evidence that the new treatment</w:t>
      </w:r>
    </w:p>
    <w:p w14:paraId="6902BB27" w14:textId="77777777" w:rsidR="00C70E79" w:rsidRPr="00427F4A" w:rsidRDefault="00C70E79" w:rsidP="00C70E79">
      <w:pPr>
        <w:rPr>
          <w:rFonts w:cstheme="minorHAnsi"/>
          <w:bCs/>
        </w:rPr>
      </w:pPr>
      <w:r w:rsidRPr="00427F4A">
        <w:rPr>
          <w:rFonts w:cstheme="minorHAnsi"/>
          <w:bCs/>
        </w:rPr>
        <w:t>would have a lower proportion of plants having a toxic level of nickel.</w:t>
      </w:r>
    </w:p>
    <w:p w14:paraId="76568396" w14:textId="495A8C94" w:rsidR="00D75074" w:rsidRPr="00240B58" w:rsidRDefault="00D75074" w:rsidP="00D75074">
      <w:pPr>
        <w:tabs>
          <w:tab w:val="left" w:pos="-1440"/>
          <w:tab w:val="left" w:pos="-720"/>
          <w:tab w:val="left" w:pos="0"/>
          <w:tab w:val="left" w:pos="361"/>
          <w:tab w:val="left" w:pos="1440"/>
          <w:tab w:val="left" w:pos="1801"/>
          <w:tab w:val="left" w:pos="2160"/>
          <w:tab w:val="left" w:pos="2521"/>
          <w:tab w:val="left" w:pos="2880"/>
          <w:tab w:val="left" w:pos="3241"/>
          <w:tab w:val="left" w:pos="3600"/>
          <w:tab w:val="left" w:pos="3961"/>
          <w:tab w:val="left" w:pos="4320"/>
          <w:tab w:val="left" w:pos="4681"/>
          <w:tab w:val="left" w:pos="5040"/>
          <w:tab w:val="left" w:pos="5401"/>
          <w:tab w:val="left" w:pos="5760"/>
          <w:tab w:val="left" w:pos="6121"/>
          <w:tab w:val="left" w:pos="6480"/>
          <w:tab w:val="left" w:pos="6841"/>
          <w:tab w:val="left" w:pos="7200"/>
          <w:tab w:val="left" w:pos="7561"/>
        </w:tabs>
      </w:pPr>
    </w:p>
    <w:p w14:paraId="4116445F" w14:textId="6CB64B12" w:rsidR="00D75074" w:rsidRPr="00427F4A" w:rsidRDefault="00552F0D" w:rsidP="002A5BEB">
      <w:pPr>
        <w:rPr>
          <w:rFonts w:cstheme="minorHAnsi"/>
          <w:bCs/>
        </w:rPr>
      </w:pPr>
      <w:r>
        <w:rPr>
          <w:rFonts w:cstheme="minorHAnsi"/>
          <w:bCs/>
        </w:rPr>
        <w:t>d</w:t>
      </w:r>
      <w:r w:rsidR="00837F1F" w:rsidRPr="00427F4A">
        <w:rPr>
          <w:rFonts w:cstheme="minorHAnsi"/>
          <w:bCs/>
        </w:rPr>
        <w:t>)</w:t>
      </w:r>
    </w:p>
    <w:p w14:paraId="2E3CFD8C" w14:textId="72318BB5" w:rsidR="002F04ED" w:rsidRPr="00427F4A" w:rsidRDefault="002F04ED" w:rsidP="002A5BEB">
      <w:pPr>
        <w:rPr>
          <w:rFonts w:cstheme="minorHAnsi"/>
          <w:bCs/>
        </w:rPr>
      </w:pPr>
      <w:r w:rsidRPr="00427F4A">
        <w:rPr>
          <w:bCs/>
        </w:rPr>
        <w:t xml:space="preserve">The </w:t>
      </w:r>
      <w:proofErr w:type="spellStart"/>
      <w:r w:rsidRPr="00427F4A">
        <w:rPr>
          <w:rFonts w:cs="Arial"/>
          <w:bCs/>
        </w:rPr>
        <w:t>Agresti-Coull</w:t>
      </w:r>
      <w:proofErr w:type="spellEnd"/>
      <w:r w:rsidRPr="00427F4A">
        <w:rPr>
          <w:bCs/>
        </w:rPr>
        <w:t xml:space="preserve"> C.I. is (-0.215,0.061)</w:t>
      </w:r>
    </w:p>
    <w:p w14:paraId="6E5CF55E" w14:textId="77777777" w:rsidR="00837F1F" w:rsidRPr="00427F4A"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y1&lt;-5</w:t>
      </w:r>
    </w:p>
    <w:p w14:paraId="7F3E1420"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n1&lt;-50</w:t>
      </w:r>
    </w:p>
    <w:p w14:paraId="0B970EEF"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y2&lt;-9</w:t>
      </w:r>
    </w:p>
    <w:p w14:paraId="3D248B51"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n2&lt;-50</w:t>
      </w:r>
    </w:p>
    <w:p w14:paraId="3E016783"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alpha &lt;- 0.05</w:t>
      </w:r>
    </w:p>
    <w:p w14:paraId="56ECD232"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pi.tilde1&lt;-(y1+1)</w:t>
      </w:r>
      <w:proofErr w:type="gramStart"/>
      <w:r w:rsidRPr="00240B58">
        <w:rPr>
          <w:rStyle w:val="ggboefpdfvb"/>
        </w:rPr>
        <w:t>/(</w:t>
      </w:r>
      <w:proofErr w:type="gramEnd"/>
      <w:r w:rsidRPr="00240B58">
        <w:rPr>
          <w:rStyle w:val="ggboefpdfvb"/>
        </w:rPr>
        <w:t>n1+2)</w:t>
      </w:r>
    </w:p>
    <w:p w14:paraId="5648BE8D"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pi.tilde2&lt;-(y2+1)</w:t>
      </w:r>
      <w:proofErr w:type="gramStart"/>
      <w:r w:rsidRPr="00240B58">
        <w:rPr>
          <w:rStyle w:val="ggboefpdfvb"/>
        </w:rPr>
        <w:t>/(</w:t>
      </w:r>
      <w:proofErr w:type="gramEnd"/>
      <w:r w:rsidRPr="00240B58">
        <w:rPr>
          <w:rStyle w:val="ggboefpdfvb"/>
        </w:rPr>
        <w:t>n2+2)</w:t>
      </w:r>
    </w:p>
    <w:p w14:paraId="3FC300C3"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var.AC&lt;-pi.tilde1*(1-pi.tilde1)</w:t>
      </w:r>
      <w:proofErr w:type="gramStart"/>
      <w:r w:rsidRPr="00240B58">
        <w:rPr>
          <w:rStyle w:val="ggboefpdfvb"/>
        </w:rPr>
        <w:t>/(</w:t>
      </w:r>
      <w:proofErr w:type="gramEnd"/>
      <w:r w:rsidRPr="00240B58">
        <w:rPr>
          <w:rStyle w:val="ggboefpdfvb"/>
        </w:rPr>
        <w:t>n1+2)+pi.tilde2*(1-pi.tilde2)/(n2+2)</w:t>
      </w:r>
    </w:p>
    <w:p w14:paraId="37011501"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 xml:space="preserve">lower.AC&lt;-pi.tilde1 - pi.tilde2 - </w:t>
      </w:r>
      <w:proofErr w:type="spellStart"/>
      <w:proofErr w:type="gramStart"/>
      <w:r w:rsidRPr="00240B58">
        <w:rPr>
          <w:rStyle w:val="ggboefpdfvb"/>
        </w:rPr>
        <w:t>qnorm</w:t>
      </w:r>
      <w:proofErr w:type="spellEnd"/>
      <w:r w:rsidRPr="00240B58">
        <w:rPr>
          <w:rStyle w:val="ggboefpdfvb"/>
        </w:rPr>
        <w:t>(</w:t>
      </w:r>
      <w:proofErr w:type="gramEnd"/>
      <w:r w:rsidRPr="00240B58">
        <w:rPr>
          <w:rStyle w:val="ggboefpdfvb"/>
        </w:rPr>
        <w:t>p = 1-alpha/2)*</w:t>
      </w:r>
      <w:proofErr w:type="spellStart"/>
      <w:r w:rsidRPr="00240B58">
        <w:rPr>
          <w:rStyle w:val="ggboefpdfvb"/>
        </w:rPr>
        <w:t>sqrt</w:t>
      </w:r>
      <w:proofErr w:type="spellEnd"/>
      <w:r w:rsidRPr="00240B58">
        <w:rPr>
          <w:rStyle w:val="ggboefpdfvb"/>
        </w:rPr>
        <w:t>(var.AC)</w:t>
      </w:r>
    </w:p>
    <w:p w14:paraId="3F8F8AE0"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r w:rsidRPr="00240B58">
        <w:rPr>
          <w:rStyle w:val="ggboefpdfvb"/>
        </w:rPr>
        <w:t xml:space="preserve">upper.AC&lt;-pi.tilde1 - pi.tilde2 + </w:t>
      </w:r>
      <w:proofErr w:type="spellStart"/>
      <w:proofErr w:type="gramStart"/>
      <w:r w:rsidRPr="00240B58">
        <w:rPr>
          <w:rStyle w:val="ggboefpdfvb"/>
        </w:rPr>
        <w:t>qnorm</w:t>
      </w:r>
      <w:proofErr w:type="spellEnd"/>
      <w:r w:rsidRPr="00240B58">
        <w:rPr>
          <w:rStyle w:val="ggboefpdfvb"/>
        </w:rPr>
        <w:t>(</w:t>
      </w:r>
      <w:proofErr w:type="gramEnd"/>
      <w:r w:rsidRPr="00240B58">
        <w:rPr>
          <w:rStyle w:val="ggboefpdfvb"/>
        </w:rPr>
        <w:t>p = 1-alpha/2)*</w:t>
      </w:r>
      <w:proofErr w:type="spellStart"/>
      <w:r w:rsidRPr="00240B58">
        <w:rPr>
          <w:rStyle w:val="ggboefpdfvb"/>
        </w:rPr>
        <w:t>sqrt</w:t>
      </w:r>
      <w:proofErr w:type="spellEnd"/>
      <w:r w:rsidRPr="00240B58">
        <w:rPr>
          <w:rStyle w:val="ggboefpdfvb"/>
        </w:rPr>
        <w:t>(var.AC)</w:t>
      </w:r>
    </w:p>
    <w:p w14:paraId="00CF801B" w14:textId="77777777" w:rsidR="00837F1F" w:rsidRPr="00240B58" w:rsidRDefault="00837F1F" w:rsidP="00837F1F">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data.frame</w:t>
      </w:r>
      <w:proofErr w:type="spellEnd"/>
      <w:r w:rsidRPr="00240B58">
        <w:rPr>
          <w:rStyle w:val="ggboefpdfvb"/>
        </w:rPr>
        <w:t>(lower.AC, upper.AC)</w:t>
      </w:r>
    </w:p>
    <w:p w14:paraId="33723F49" w14:textId="77777777" w:rsidR="00837F1F" w:rsidRPr="00240B58" w:rsidRDefault="00837F1F" w:rsidP="00837F1F">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lower.AC   upper.AC</w:t>
      </w:r>
    </w:p>
    <w:p w14:paraId="40F2A531" w14:textId="77777777" w:rsidR="00837F1F" w:rsidRPr="00240B58" w:rsidRDefault="00837F1F" w:rsidP="00837F1F">
      <w:pPr>
        <w:pStyle w:val="HTMLPreformatted"/>
        <w:shd w:val="clear" w:color="auto" w:fill="FFFFFF"/>
        <w:wordWrap w:val="0"/>
      </w:pPr>
      <w:r w:rsidRPr="00240B58">
        <w:rPr>
          <w:rStyle w:val="ggboefpdpvb"/>
          <w:bdr w:val="none" w:sz="0" w:space="0" w:color="auto" w:frame="1"/>
        </w:rPr>
        <w:t>1 -0.2148178 0.06097166</w:t>
      </w:r>
    </w:p>
    <w:p w14:paraId="4AC742AF" w14:textId="286ADAAA" w:rsidR="002941D8" w:rsidRPr="00240B58" w:rsidRDefault="00552F0D" w:rsidP="002A5BEB">
      <w:pPr>
        <w:rPr>
          <w:rFonts w:cstheme="minorHAnsi"/>
        </w:rPr>
      </w:pPr>
      <w:r>
        <w:rPr>
          <w:rFonts w:cstheme="minorHAnsi"/>
        </w:rPr>
        <w:t>o</w:t>
      </w:r>
      <w:r w:rsidR="002941D8" w:rsidRPr="00240B58">
        <w:rPr>
          <w:rFonts w:cstheme="minorHAnsi"/>
        </w:rPr>
        <w:t>r</w:t>
      </w:r>
    </w:p>
    <w:p w14:paraId="37194D15" w14:textId="77777777" w:rsidR="00552F0D" w:rsidRDefault="002941D8" w:rsidP="002941D8">
      <w:pPr>
        <w:pStyle w:val="HTMLPreformatted"/>
        <w:shd w:val="clear" w:color="auto" w:fill="FFFFFF"/>
        <w:wordWrap w:val="0"/>
        <w:rPr>
          <w:rStyle w:val="ggboefpdfvb"/>
        </w:rPr>
      </w:pPr>
      <w:r w:rsidRPr="00240B58">
        <w:rPr>
          <w:rStyle w:val="ggboefpdfwb"/>
        </w:rPr>
        <w:t xml:space="preserve">&gt; </w:t>
      </w:r>
      <w:proofErr w:type="spellStart"/>
      <w:r w:rsidRPr="00240B58">
        <w:rPr>
          <w:rStyle w:val="ggboefpdfvb"/>
        </w:rPr>
        <w:t>prop.test</w:t>
      </w:r>
      <w:proofErr w:type="spellEnd"/>
      <w:r w:rsidRPr="00240B58">
        <w:rPr>
          <w:rStyle w:val="ggboefpdfvb"/>
        </w:rPr>
        <w:t xml:space="preserve">(x = </w:t>
      </w:r>
      <w:proofErr w:type="gramStart"/>
      <w:r w:rsidRPr="00240B58">
        <w:rPr>
          <w:rStyle w:val="ggboefpdfvb"/>
        </w:rPr>
        <w:t>c(</w:t>
      </w:r>
      <w:proofErr w:type="gramEnd"/>
      <w:r w:rsidRPr="00240B58">
        <w:rPr>
          <w:rStyle w:val="ggboefpdfvb"/>
        </w:rPr>
        <w:t xml:space="preserve">y1, y2), n = c(n1, n2), </w:t>
      </w:r>
      <w:proofErr w:type="spellStart"/>
      <w:r w:rsidRPr="00240B58">
        <w:rPr>
          <w:rStyle w:val="ggboefpdfvb"/>
        </w:rPr>
        <w:t>conf.level</w:t>
      </w:r>
      <w:proofErr w:type="spellEnd"/>
      <w:r w:rsidRPr="00240B58">
        <w:rPr>
          <w:rStyle w:val="ggboefpdfvb"/>
        </w:rPr>
        <w:t xml:space="preserve"> = 0.95, correct = FALSE, </w:t>
      </w:r>
    </w:p>
    <w:p w14:paraId="72470911" w14:textId="129BB181" w:rsidR="002941D8" w:rsidRPr="00240B58" w:rsidRDefault="00552F0D" w:rsidP="002941D8">
      <w:pPr>
        <w:pStyle w:val="HTMLPreformatted"/>
        <w:shd w:val="clear" w:color="auto" w:fill="FFFFFF"/>
        <w:wordWrap w:val="0"/>
        <w:rPr>
          <w:rStyle w:val="ggboefpdfvb"/>
        </w:rPr>
      </w:pPr>
      <w:r>
        <w:rPr>
          <w:rStyle w:val="ggboefpdfvb"/>
        </w:rPr>
        <w:t xml:space="preserve">    </w:t>
      </w:r>
      <w:proofErr w:type="gramStart"/>
      <w:r w:rsidR="002941D8" w:rsidRPr="00240B58">
        <w:rPr>
          <w:rStyle w:val="ggboefpdfvb"/>
        </w:rPr>
        <w:t>alternative</w:t>
      </w:r>
      <w:proofErr w:type="gramEnd"/>
      <w:r w:rsidR="002941D8" w:rsidRPr="00240B58">
        <w:rPr>
          <w:rStyle w:val="ggboefpdfvb"/>
        </w:rPr>
        <w:t xml:space="preserve"> = "</w:t>
      </w:r>
      <w:proofErr w:type="spellStart"/>
      <w:r w:rsidR="002941D8" w:rsidRPr="00240B58">
        <w:rPr>
          <w:rStyle w:val="ggboefpdfvb"/>
        </w:rPr>
        <w:t>two.sided</w:t>
      </w:r>
      <w:proofErr w:type="spellEnd"/>
      <w:r w:rsidR="002941D8" w:rsidRPr="00240B58">
        <w:rPr>
          <w:rStyle w:val="ggboefpdfvb"/>
        </w:rPr>
        <w:t>")</w:t>
      </w:r>
    </w:p>
    <w:p w14:paraId="2A33C923" w14:textId="77777777" w:rsidR="002941D8" w:rsidRPr="00240B58" w:rsidRDefault="002941D8" w:rsidP="002941D8">
      <w:pPr>
        <w:pStyle w:val="HTMLPreformatted"/>
        <w:shd w:val="clear" w:color="auto" w:fill="FFFFFF"/>
        <w:wordWrap w:val="0"/>
        <w:rPr>
          <w:rStyle w:val="ggboefpdpvb"/>
          <w:bdr w:val="none" w:sz="0" w:space="0" w:color="auto" w:frame="1"/>
        </w:rPr>
      </w:pPr>
    </w:p>
    <w:p w14:paraId="1FB81637"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lastRenderedPageBreak/>
        <w:tab/>
        <w:t>2-sample test for equality of proportions without continuity correction</w:t>
      </w:r>
    </w:p>
    <w:p w14:paraId="7438EEEE" w14:textId="77777777" w:rsidR="002941D8" w:rsidRPr="00240B58" w:rsidRDefault="002941D8" w:rsidP="002941D8">
      <w:pPr>
        <w:pStyle w:val="HTMLPreformatted"/>
        <w:shd w:val="clear" w:color="auto" w:fill="FFFFFF"/>
        <w:wordWrap w:val="0"/>
        <w:rPr>
          <w:rStyle w:val="ggboefpdpvb"/>
          <w:bdr w:val="none" w:sz="0" w:space="0" w:color="auto" w:frame="1"/>
        </w:rPr>
      </w:pPr>
    </w:p>
    <w:p w14:paraId="47330E15" w14:textId="77777777" w:rsidR="002941D8" w:rsidRPr="00240B58" w:rsidRDefault="002941D8" w:rsidP="002941D8">
      <w:pPr>
        <w:pStyle w:val="HTMLPreformatted"/>
        <w:shd w:val="clear" w:color="auto" w:fill="FFFFFF"/>
        <w:wordWrap w:val="0"/>
        <w:rPr>
          <w:rStyle w:val="ggboefpdpvb"/>
          <w:bdr w:val="none" w:sz="0" w:space="0" w:color="auto" w:frame="1"/>
        </w:rPr>
      </w:pPr>
      <w:proofErr w:type="gramStart"/>
      <w:r w:rsidRPr="00240B58">
        <w:rPr>
          <w:rStyle w:val="ggboefpdpvb"/>
          <w:bdr w:val="none" w:sz="0" w:space="0" w:color="auto" w:frame="1"/>
        </w:rPr>
        <w:t>data</w:t>
      </w:r>
      <w:proofErr w:type="gramEnd"/>
      <w:r w:rsidRPr="00240B58">
        <w:rPr>
          <w:rStyle w:val="ggboefpdpvb"/>
          <w:bdr w:val="none" w:sz="0" w:space="0" w:color="auto" w:frame="1"/>
        </w:rPr>
        <w:t>:  c(y1, y2) out of c(n1, n2)</w:t>
      </w:r>
    </w:p>
    <w:p w14:paraId="0CB00B95"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t>X-squared = 1.3289, df = 1, p-value = 0.249</w:t>
      </w:r>
    </w:p>
    <w:p w14:paraId="58B8FF56" w14:textId="77777777" w:rsidR="002941D8" w:rsidRPr="00240B58" w:rsidRDefault="002941D8" w:rsidP="002941D8">
      <w:pPr>
        <w:pStyle w:val="HTMLPreformatted"/>
        <w:shd w:val="clear" w:color="auto" w:fill="FFFFFF"/>
        <w:wordWrap w:val="0"/>
        <w:rPr>
          <w:rStyle w:val="ggboefpdpvb"/>
          <w:bdr w:val="none" w:sz="0" w:space="0" w:color="auto" w:frame="1"/>
        </w:rPr>
      </w:pPr>
      <w:proofErr w:type="gramStart"/>
      <w:r w:rsidRPr="00240B58">
        <w:rPr>
          <w:rStyle w:val="ggboefpdpvb"/>
          <w:bdr w:val="none" w:sz="0" w:space="0" w:color="auto" w:frame="1"/>
        </w:rPr>
        <w:t>alternative</w:t>
      </w:r>
      <w:proofErr w:type="gramEnd"/>
      <w:r w:rsidRPr="00240B58">
        <w:rPr>
          <w:rStyle w:val="ggboefpdpvb"/>
          <w:bdr w:val="none" w:sz="0" w:space="0" w:color="auto" w:frame="1"/>
        </w:rPr>
        <w:t xml:space="preserve"> hypothesis: two.sided</w:t>
      </w:r>
    </w:p>
    <w:p w14:paraId="4C286686"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t>95 percent confidence interval:</w:t>
      </w:r>
    </w:p>
    <w:p w14:paraId="44F20C2E"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 -</w:t>
      </w:r>
      <w:proofErr w:type="gramStart"/>
      <w:r w:rsidRPr="00240B58">
        <w:rPr>
          <w:rStyle w:val="ggboefpdpvb"/>
          <w:bdr w:val="none" w:sz="0" w:space="0" w:color="auto" w:frame="1"/>
        </w:rPr>
        <w:t>0.21510963  0.05510963</w:t>
      </w:r>
      <w:proofErr w:type="gramEnd"/>
    </w:p>
    <w:p w14:paraId="14CA10F6"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t>sample estimates:</w:t>
      </w:r>
    </w:p>
    <w:p w14:paraId="26F97573" w14:textId="77777777" w:rsidR="002941D8" w:rsidRPr="00240B58" w:rsidRDefault="002941D8" w:rsidP="002941D8">
      <w:pPr>
        <w:pStyle w:val="HTMLPreformatted"/>
        <w:shd w:val="clear" w:color="auto" w:fill="FFFFFF"/>
        <w:wordWrap w:val="0"/>
        <w:rPr>
          <w:rStyle w:val="ggboefpdpvb"/>
          <w:bdr w:val="none" w:sz="0" w:space="0" w:color="auto" w:frame="1"/>
        </w:rPr>
      </w:pPr>
      <w:r w:rsidRPr="00240B58">
        <w:rPr>
          <w:rStyle w:val="ggboefpdpvb"/>
          <w:bdr w:val="none" w:sz="0" w:space="0" w:color="auto" w:frame="1"/>
        </w:rPr>
        <w:t xml:space="preserve">prop 1 prop 2 </w:t>
      </w:r>
    </w:p>
    <w:p w14:paraId="4B1B8C93" w14:textId="77777777" w:rsidR="002941D8" w:rsidRPr="00240B58" w:rsidRDefault="002941D8" w:rsidP="002941D8">
      <w:pPr>
        <w:pStyle w:val="HTMLPreformatted"/>
        <w:shd w:val="clear" w:color="auto" w:fill="FFFFFF"/>
        <w:wordWrap w:val="0"/>
      </w:pPr>
      <w:r w:rsidRPr="00240B58">
        <w:rPr>
          <w:rStyle w:val="ggboefpdpvb"/>
          <w:bdr w:val="none" w:sz="0" w:space="0" w:color="auto" w:frame="1"/>
        </w:rPr>
        <w:t xml:space="preserve">  0.10   0.18 </w:t>
      </w:r>
    </w:p>
    <w:p w14:paraId="1AA28C63" w14:textId="0264610E" w:rsidR="002941D8" w:rsidRPr="00240B58" w:rsidRDefault="002941D8" w:rsidP="00346D74">
      <w:pPr>
        <w:rPr>
          <w:rFonts w:cstheme="minorHAnsi"/>
          <w:u w:val="single"/>
        </w:rPr>
      </w:pPr>
    </w:p>
    <w:sectPr w:rsidR="002941D8" w:rsidRPr="00240B58">
      <w:footerReference w:type="default" r:id="rId9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D5E398C" w14:textId="77777777" w:rsidR="000B030C" w:rsidRDefault="000B030C" w:rsidP="00EF5F23">
      <w:pPr>
        <w:spacing w:after="0" w:line="240" w:lineRule="auto"/>
      </w:pPr>
      <w:r>
        <w:separator/>
      </w:r>
    </w:p>
  </w:endnote>
  <w:endnote w:type="continuationSeparator" w:id="0">
    <w:p w14:paraId="733E3B15" w14:textId="77777777" w:rsidR="000B030C" w:rsidRDefault="000B030C" w:rsidP="00EF5F2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Lucida Console">
    <w:panose1 w:val="020B0609040504020204"/>
    <w:charset w:val="00"/>
    <w:family w:val="modern"/>
    <w:pitch w:val="fixed"/>
    <w:sig w:usb0="8000028F" w:usb1="00001800" w:usb2="00000000" w:usb3="00000000" w:csb0="0000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90586557"/>
      <w:docPartObj>
        <w:docPartGallery w:val="Page Numbers (Bottom of Page)"/>
        <w:docPartUnique/>
      </w:docPartObj>
    </w:sdtPr>
    <w:sdtEndPr>
      <w:rPr>
        <w:noProof/>
      </w:rPr>
    </w:sdtEndPr>
    <w:sdtContent>
      <w:p w14:paraId="78322A1E" w14:textId="1B0C6D53" w:rsidR="008A0EB9" w:rsidRDefault="008A0EB9">
        <w:pPr>
          <w:pStyle w:val="Footer"/>
          <w:jc w:val="right"/>
        </w:pPr>
        <w:r>
          <w:fldChar w:fldCharType="begin"/>
        </w:r>
        <w:r>
          <w:instrText xml:space="preserve"> PAGE   \* MERGEFORMAT </w:instrText>
        </w:r>
        <w:r>
          <w:fldChar w:fldCharType="separate"/>
        </w:r>
        <w:r w:rsidR="00DC3A8B">
          <w:rPr>
            <w:noProof/>
          </w:rPr>
          <w:t>15</w:t>
        </w:r>
        <w:r>
          <w:rPr>
            <w:noProof/>
          </w:rPr>
          <w:fldChar w:fldCharType="end"/>
        </w:r>
      </w:p>
    </w:sdtContent>
  </w:sdt>
  <w:p w14:paraId="3974E88C" w14:textId="77777777" w:rsidR="00F46525" w:rsidRDefault="00F465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E0A9C35" w14:textId="77777777" w:rsidR="000B030C" w:rsidRDefault="000B030C" w:rsidP="00EF5F23">
      <w:pPr>
        <w:spacing w:after="0" w:line="240" w:lineRule="auto"/>
      </w:pPr>
      <w:r>
        <w:separator/>
      </w:r>
    </w:p>
  </w:footnote>
  <w:footnote w:type="continuationSeparator" w:id="0">
    <w:p w14:paraId="50F14513" w14:textId="77777777" w:rsidR="000B030C" w:rsidRDefault="000B030C" w:rsidP="00EF5F23">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C28EE"/>
    <w:multiLevelType w:val="hybridMultilevel"/>
    <w:tmpl w:val="F10E6B9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15:restartNumberingAfterBreak="0">
    <w:nsid w:val="20244DE4"/>
    <w:multiLevelType w:val="hybridMultilevel"/>
    <w:tmpl w:val="99027FC6"/>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21A154B8"/>
    <w:multiLevelType w:val="hybridMultilevel"/>
    <w:tmpl w:val="17D803B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4CE40162"/>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 w15:restartNumberingAfterBreak="0">
    <w:nsid w:val="57B16E11"/>
    <w:multiLevelType w:val="hybridMultilevel"/>
    <w:tmpl w:val="65887A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1D84A0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4"/>
  </w:num>
  <w:num w:numId="2">
    <w:abstractNumId w:val="1"/>
  </w:num>
  <w:num w:numId="3">
    <w:abstractNumId w:val="0"/>
  </w:num>
  <w:num w:numId="4">
    <w:abstractNumId w:val="2"/>
  </w:num>
  <w:num w:numId="5">
    <w:abstractNumId w:val="3"/>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791A"/>
    <w:rsid w:val="00002CA4"/>
    <w:rsid w:val="000068EC"/>
    <w:rsid w:val="000267EF"/>
    <w:rsid w:val="00033C62"/>
    <w:rsid w:val="00040F27"/>
    <w:rsid w:val="000566EE"/>
    <w:rsid w:val="00074BFB"/>
    <w:rsid w:val="00084AA4"/>
    <w:rsid w:val="000972B5"/>
    <w:rsid w:val="000B030C"/>
    <w:rsid w:val="000E57E3"/>
    <w:rsid w:val="000F05AD"/>
    <w:rsid w:val="000F3F55"/>
    <w:rsid w:val="00102640"/>
    <w:rsid w:val="00111034"/>
    <w:rsid w:val="00173C6C"/>
    <w:rsid w:val="00174920"/>
    <w:rsid w:val="001A7FCA"/>
    <w:rsid w:val="00203C52"/>
    <w:rsid w:val="00240B58"/>
    <w:rsid w:val="00246FDA"/>
    <w:rsid w:val="00254190"/>
    <w:rsid w:val="00275C0D"/>
    <w:rsid w:val="002941D8"/>
    <w:rsid w:val="00296800"/>
    <w:rsid w:val="002A5BEB"/>
    <w:rsid w:val="002E41E9"/>
    <w:rsid w:val="002F04ED"/>
    <w:rsid w:val="00310879"/>
    <w:rsid w:val="003233A5"/>
    <w:rsid w:val="00346D74"/>
    <w:rsid w:val="00367D23"/>
    <w:rsid w:val="00372B81"/>
    <w:rsid w:val="00383A8E"/>
    <w:rsid w:val="003A0F8E"/>
    <w:rsid w:val="003B4340"/>
    <w:rsid w:val="003F76F0"/>
    <w:rsid w:val="00427F4A"/>
    <w:rsid w:val="00444A77"/>
    <w:rsid w:val="004509A2"/>
    <w:rsid w:val="004538AF"/>
    <w:rsid w:val="0045741E"/>
    <w:rsid w:val="00462E7F"/>
    <w:rsid w:val="00472108"/>
    <w:rsid w:val="00490E88"/>
    <w:rsid w:val="00496153"/>
    <w:rsid w:val="0049731F"/>
    <w:rsid w:val="004F7FDA"/>
    <w:rsid w:val="005518E0"/>
    <w:rsid w:val="00552F0D"/>
    <w:rsid w:val="00565264"/>
    <w:rsid w:val="00574591"/>
    <w:rsid w:val="005C2B30"/>
    <w:rsid w:val="005E21D5"/>
    <w:rsid w:val="00602415"/>
    <w:rsid w:val="00612888"/>
    <w:rsid w:val="0063118C"/>
    <w:rsid w:val="00642F11"/>
    <w:rsid w:val="0068778D"/>
    <w:rsid w:val="00696491"/>
    <w:rsid w:val="006C1D1D"/>
    <w:rsid w:val="006F0A75"/>
    <w:rsid w:val="00772210"/>
    <w:rsid w:val="00794CA0"/>
    <w:rsid w:val="00800CB4"/>
    <w:rsid w:val="008223F5"/>
    <w:rsid w:val="00826151"/>
    <w:rsid w:val="00836205"/>
    <w:rsid w:val="00837F1F"/>
    <w:rsid w:val="00866DFA"/>
    <w:rsid w:val="0088485E"/>
    <w:rsid w:val="0089687F"/>
    <w:rsid w:val="0089765A"/>
    <w:rsid w:val="008A0A0C"/>
    <w:rsid w:val="008A0EB9"/>
    <w:rsid w:val="00904E70"/>
    <w:rsid w:val="0094255C"/>
    <w:rsid w:val="00953E3D"/>
    <w:rsid w:val="009A30E4"/>
    <w:rsid w:val="009A7395"/>
    <w:rsid w:val="009B21AC"/>
    <w:rsid w:val="009B2275"/>
    <w:rsid w:val="009B4C5F"/>
    <w:rsid w:val="009E410B"/>
    <w:rsid w:val="009E7780"/>
    <w:rsid w:val="009F6221"/>
    <w:rsid w:val="00A3134A"/>
    <w:rsid w:val="00A7577D"/>
    <w:rsid w:val="00AC2A6A"/>
    <w:rsid w:val="00B052F9"/>
    <w:rsid w:val="00B92DDA"/>
    <w:rsid w:val="00B969DD"/>
    <w:rsid w:val="00BA2D39"/>
    <w:rsid w:val="00BA54ED"/>
    <w:rsid w:val="00BE1CF2"/>
    <w:rsid w:val="00C34551"/>
    <w:rsid w:val="00C70E79"/>
    <w:rsid w:val="00C75EB7"/>
    <w:rsid w:val="00C87421"/>
    <w:rsid w:val="00D4791A"/>
    <w:rsid w:val="00D75074"/>
    <w:rsid w:val="00DC3A8B"/>
    <w:rsid w:val="00DD55C7"/>
    <w:rsid w:val="00DE3A77"/>
    <w:rsid w:val="00DE5DBF"/>
    <w:rsid w:val="00DF4E9C"/>
    <w:rsid w:val="00DF7852"/>
    <w:rsid w:val="00E5277A"/>
    <w:rsid w:val="00EF5F23"/>
    <w:rsid w:val="00F46525"/>
    <w:rsid w:val="00FD1398"/>
    <w:rsid w:val="00FE7A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EB26F89"/>
  <w15:chartTrackingRefBased/>
  <w15:docId w15:val="{8CF915E7-D2C3-4E17-8689-5E1A4CDB1E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052F9"/>
    <w:rPr>
      <w:color w:val="808080"/>
    </w:rPr>
  </w:style>
  <w:style w:type="paragraph" w:styleId="HTMLPreformatted">
    <w:name w:val="HTML Preformatted"/>
    <w:basedOn w:val="Normal"/>
    <w:link w:val="HTMLPreformattedChar"/>
    <w:uiPriority w:val="99"/>
    <w:semiHidden/>
    <w:unhideWhenUsed/>
    <w:rsid w:val="009B4C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9B4C5F"/>
    <w:rPr>
      <w:rFonts w:ascii="Courier New" w:eastAsia="Times New Roman" w:hAnsi="Courier New" w:cs="Courier New"/>
      <w:sz w:val="20"/>
      <w:szCs w:val="20"/>
    </w:rPr>
  </w:style>
  <w:style w:type="character" w:customStyle="1" w:styleId="ggboefpdfwb">
    <w:name w:val="ggboefpdfwb"/>
    <w:basedOn w:val="DefaultParagraphFont"/>
    <w:rsid w:val="009B4C5F"/>
  </w:style>
  <w:style w:type="character" w:customStyle="1" w:styleId="ggboefpdfvb">
    <w:name w:val="ggboefpdfvb"/>
    <w:basedOn w:val="DefaultParagraphFont"/>
    <w:rsid w:val="009B4C5F"/>
  </w:style>
  <w:style w:type="character" w:customStyle="1" w:styleId="ggboefpdpvb">
    <w:name w:val="ggboefpdpvb"/>
    <w:basedOn w:val="DefaultParagraphFont"/>
    <w:rsid w:val="009B4C5F"/>
  </w:style>
  <w:style w:type="paragraph" w:customStyle="1" w:styleId="Rcodeandoutput">
    <w:name w:val="R code and output"/>
    <w:basedOn w:val="Normal"/>
    <w:qFormat/>
    <w:rsid w:val="00084AA4"/>
    <w:pPr>
      <w:spacing w:after="0" w:line="240" w:lineRule="auto"/>
    </w:pPr>
    <w:rPr>
      <w:rFonts w:ascii="Courier New" w:eastAsiaTheme="minorEastAsia" w:hAnsi="Courier New" w:cs="Courier New"/>
      <w:sz w:val="20"/>
      <w:szCs w:val="20"/>
    </w:rPr>
  </w:style>
  <w:style w:type="paragraph" w:styleId="ListParagraph">
    <w:name w:val="List Paragraph"/>
    <w:basedOn w:val="Normal"/>
    <w:uiPriority w:val="34"/>
    <w:qFormat/>
    <w:rsid w:val="00BA2D39"/>
    <w:pPr>
      <w:ind w:left="720"/>
      <w:contextualSpacing/>
    </w:pPr>
  </w:style>
  <w:style w:type="paragraph" w:styleId="BodyTextIndent">
    <w:name w:val="Body Text Indent"/>
    <w:basedOn w:val="Normal"/>
    <w:link w:val="BodyTextIndentChar"/>
    <w:rsid w:val="00033C62"/>
    <w:pPr>
      <w:spacing w:after="0" w:line="240" w:lineRule="auto"/>
      <w:ind w:left="720"/>
    </w:pPr>
    <w:rPr>
      <w:rFonts w:ascii="Arial" w:eastAsia="Times New Roman" w:hAnsi="Arial" w:cs="Arial"/>
      <w:sz w:val="40"/>
      <w:szCs w:val="20"/>
    </w:rPr>
  </w:style>
  <w:style w:type="character" w:customStyle="1" w:styleId="BodyTextIndentChar">
    <w:name w:val="Body Text Indent Char"/>
    <w:basedOn w:val="DefaultParagraphFont"/>
    <w:link w:val="BodyTextIndent"/>
    <w:rsid w:val="00033C62"/>
    <w:rPr>
      <w:rFonts w:ascii="Arial" w:eastAsia="Times New Roman" w:hAnsi="Arial" w:cs="Arial"/>
      <w:sz w:val="40"/>
      <w:szCs w:val="20"/>
    </w:rPr>
  </w:style>
  <w:style w:type="paragraph" w:styleId="Header">
    <w:name w:val="header"/>
    <w:basedOn w:val="Normal"/>
    <w:link w:val="HeaderChar"/>
    <w:uiPriority w:val="99"/>
    <w:unhideWhenUsed/>
    <w:rsid w:val="00EF5F23"/>
    <w:pPr>
      <w:tabs>
        <w:tab w:val="center" w:pos="4680"/>
        <w:tab w:val="right" w:pos="9360"/>
      </w:tabs>
      <w:spacing w:after="0" w:line="240" w:lineRule="auto"/>
    </w:pPr>
  </w:style>
  <w:style w:type="character" w:customStyle="1" w:styleId="HeaderChar">
    <w:name w:val="Header Char"/>
    <w:basedOn w:val="DefaultParagraphFont"/>
    <w:link w:val="Header"/>
    <w:uiPriority w:val="99"/>
    <w:rsid w:val="00EF5F23"/>
  </w:style>
  <w:style w:type="paragraph" w:styleId="Footer">
    <w:name w:val="footer"/>
    <w:basedOn w:val="Normal"/>
    <w:link w:val="FooterChar"/>
    <w:uiPriority w:val="99"/>
    <w:unhideWhenUsed/>
    <w:rsid w:val="00EF5F23"/>
    <w:pPr>
      <w:tabs>
        <w:tab w:val="center" w:pos="4680"/>
        <w:tab w:val="right" w:pos="9360"/>
      </w:tabs>
      <w:spacing w:after="0" w:line="240" w:lineRule="auto"/>
    </w:pPr>
  </w:style>
  <w:style w:type="character" w:customStyle="1" w:styleId="FooterChar">
    <w:name w:val="Footer Char"/>
    <w:basedOn w:val="DefaultParagraphFont"/>
    <w:link w:val="Footer"/>
    <w:uiPriority w:val="99"/>
    <w:rsid w:val="00EF5F2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9323152">
      <w:bodyDiv w:val="1"/>
      <w:marLeft w:val="0"/>
      <w:marRight w:val="0"/>
      <w:marTop w:val="0"/>
      <w:marBottom w:val="0"/>
      <w:divBdr>
        <w:top w:val="none" w:sz="0" w:space="0" w:color="auto"/>
        <w:left w:val="none" w:sz="0" w:space="0" w:color="auto"/>
        <w:bottom w:val="none" w:sz="0" w:space="0" w:color="auto"/>
        <w:right w:val="none" w:sz="0" w:space="0" w:color="auto"/>
      </w:divBdr>
    </w:div>
    <w:div w:id="266932967">
      <w:bodyDiv w:val="1"/>
      <w:marLeft w:val="0"/>
      <w:marRight w:val="0"/>
      <w:marTop w:val="0"/>
      <w:marBottom w:val="0"/>
      <w:divBdr>
        <w:top w:val="none" w:sz="0" w:space="0" w:color="auto"/>
        <w:left w:val="none" w:sz="0" w:space="0" w:color="auto"/>
        <w:bottom w:val="none" w:sz="0" w:space="0" w:color="auto"/>
        <w:right w:val="none" w:sz="0" w:space="0" w:color="auto"/>
      </w:divBdr>
    </w:div>
    <w:div w:id="447042310">
      <w:bodyDiv w:val="1"/>
      <w:marLeft w:val="0"/>
      <w:marRight w:val="0"/>
      <w:marTop w:val="0"/>
      <w:marBottom w:val="0"/>
      <w:divBdr>
        <w:top w:val="none" w:sz="0" w:space="0" w:color="auto"/>
        <w:left w:val="none" w:sz="0" w:space="0" w:color="auto"/>
        <w:bottom w:val="none" w:sz="0" w:space="0" w:color="auto"/>
        <w:right w:val="none" w:sz="0" w:space="0" w:color="auto"/>
      </w:divBdr>
    </w:div>
    <w:div w:id="470486469">
      <w:bodyDiv w:val="1"/>
      <w:marLeft w:val="0"/>
      <w:marRight w:val="0"/>
      <w:marTop w:val="0"/>
      <w:marBottom w:val="0"/>
      <w:divBdr>
        <w:top w:val="none" w:sz="0" w:space="0" w:color="auto"/>
        <w:left w:val="none" w:sz="0" w:space="0" w:color="auto"/>
        <w:bottom w:val="none" w:sz="0" w:space="0" w:color="auto"/>
        <w:right w:val="none" w:sz="0" w:space="0" w:color="auto"/>
      </w:divBdr>
    </w:div>
    <w:div w:id="514031325">
      <w:bodyDiv w:val="1"/>
      <w:marLeft w:val="0"/>
      <w:marRight w:val="0"/>
      <w:marTop w:val="0"/>
      <w:marBottom w:val="0"/>
      <w:divBdr>
        <w:top w:val="none" w:sz="0" w:space="0" w:color="auto"/>
        <w:left w:val="none" w:sz="0" w:space="0" w:color="auto"/>
        <w:bottom w:val="none" w:sz="0" w:space="0" w:color="auto"/>
        <w:right w:val="none" w:sz="0" w:space="0" w:color="auto"/>
      </w:divBdr>
    </w:div>
    <w:div w:id="662585578">
      <w:bodyDiv w:val="1"/>
      <w:marLeft w:val="0"/>
      <w:marRight w:val="0"/>
      <w:marTop w:val="0"/>
      <w:marBottom w:val="0"/>
      <w:divBdr>
        <w:top w:val="none" w:sz="0" w:space="0" w:color="auto"/>
        <w:left w:val="none" w:sz="0" w:space="0" w:color="auto"/>
        <w:bottom w:val="none" w:sz="0" w:space="0" w:color="auto"/>
        <w:right w:val="none" w:sz="0" w:space="0" w:color="auto"/>
      </w:divBdr>
    </w:div>
    <w:div w:id="730232215">
      <w:bodyDiv w:val="1"/>
      <w:marLeft w:val="0"/>
      <w:marRight w:val="0"/>
      <w:marTop w:val="0"/>
      <w:marBottom w:val="0"/>
      <w:divBdr>
        <w:top w:val="none" w:sz="0" w:space="0" w:color="auto"/>
        <w:left w:val="none" w:sz="0" w:space="0" w:color="auto"/>
        <w:bottom w:val="none" w:sz="0" w:space="0" w:color="auto"/>
        <w:right w:val="none" w:sz="0" w:space="0" w:color="auto"/>
      </w:divBdr>
    </w:div>
    <w:div w:id="896360601">
      <w:bodyDiv w:val="1"/>
      <w:marLeft w:val="0"/>
      <w:marRight w:val="0"/>
      <w:marTop w:val="0"/>
      <w:marBottom w:val="0"/>
      <w:divBdr>
        <w:top w:val="none" w:sz="0" w:space="0" w:color="auto"/>
        <w:left w:val="none" w:sz="0" w:space="0" w:color="auto"/>
        <w:bottom w:val="none" w:sz="0" w:space="0" w:color="auto"/>
        <w:right w:val="none" w:sz="0" w:space="0" w:color="auto"/>
      </w:divBdr>
    </w:div>
    <w:div w:id="954672771">
      <w:bodyDiv w:val="1"/>
      <w:marLeft w:val="0"/>
      <w:marRight w:val="0"/>
      <w:marTop w:val="0"/>
      <w:marBottom w:val="0"/>
      <w:divBdr>
        <w:top w:val="none" w:sz="0" w:space="0" w:color="auto"/>
        <w:left w:val="none" w:sz="0" w:space="0" w:color="auto"/>
        <w:bottom w:val="none" w:sz="0" w:space="0" w:color="auto"/>
        <w:right w:val="none" w:sz="0" w:space="0" w:color="auto"/>
      </w:divBdr>
    </w:div>
    <w:div w:id="1055546085">
      <w:bodyDiv w:val="1"/>
      <w:marLeft w:val="0"/>
      <w:marRight w:val="0"/>
      <w:marTop w:val="0"/>
      <w:marBottom w:val="0"/>
      <w:divBdr>
        <w:top w:val="none" w:sz="0" w:space="0" w:color="auto"/>
        <w:left w:val="none" w:sz="0" w:space="0" w:color="auto"/>
        <w:bottom w:val="none" w:sz="0" w:space="0" w:color="auto"/>
        <w:right w:val="none" w:sz="0" w:space="0" w:color="auto"/>
      </w:divBdr>
    </w:div>
    <w:div w:id="1061096540">
      <w:bodyDiv w:val="1"/>
      <w:marLeft w:val="0"/>
      <w:marRight w:val="0"/>
      <w:marTop w:val="0"/>
      <w:marBottom w:val="0"/>
      <w:divBdr>
        <w:top w:val="none" w:sz="0" w:space="0" w:color="auto"/>
        <w:left w:val="none" w:sz="0" w:space="0" w:color="auto"/>
        <w:bottom w:val="none" w:sz="0" w:space="0" w:color="auto"/>
        <w:right w:val="none" w:sz="0" w:space="0" w:color="auto"/>
      </w:divBdr>
    </w:div>
    <w:div w:id="1061367503">
      <w:bodyDiv w:val="1"/>
      <w:marLeft w:val="0"/>
      <w:marRight w:val="0"/>
      <w:marTop w:val="0"/>
      <w:marBottom w:val="0"/>
      <w:divBdr>
        <w:top w:val="none" w:sz="0" w:space="0" w:color="auto"/>
        <w:left w:val="none" w:sz="0" w:space="0" w:color="auto"/>
        <w:bottom w:val="none" w:sz="0" w:space="0" w:color="auto"/>
        <w:right w:val="none" w:sz="0" w:space="0" w:color="auto"/>
      </w:divBdr>
    </w:div>
    <w:div w:id="1071658361">
      <w:bodyDiv w:val="1"/>
      <w:marLeft w:val="0"/>
      <w:marRight w:val="0"/>
      <w:marTop w:val="0"/>
      <w:marBottom w:val="0"/>
      <w:divBdr>
        <w:top w:val="none" w:sz="0" w:space="0" w:color="auto"/>
        <w:left w:val="none" w:sz="0" w:space="0" w:color="auto"/>
        <w:bottom w:val="none" w:sz="0" w:space="0" w:color="auto"/>
        <w:right w:val="none" w:sz="0" w:space="0" w:color="auto"/>
      </w:divBdr>
    </w:div>
    <w:div w:id="1318533164">
      <w:bodyDiv w:val="1"/>
      <w:marLeft w:val="0"/>
      <w:marRight w:val="0"/>
      <w:marTop w:val="0"/>
      <w:marBottom w:val="0"/>
      <w:divBdr>
        <w:top w:val="none" w:sz="0" w:space="0" w:color="auto"/>
        <w:left w:val="none" w:sz="0" w:space="0" w:color="auto"/>
        <w:bottom w:val="none" w:sz="0" w:space="0" w:color="auto"/>
        <w:right w:val="none" w:sz="0" w:space="0" w:color="auto"/>
      </w:divBdr>
    </w:div>
    <w:div w:id="1358311609">
      <w:bodyDiv w:val="1"/>
      <w:marLeft w:val="0"/>
      <w:marRight w:val="0"/>
      <w:marTop w:val="0"/>
      <w:marBottom w:val="0"/>
      <w:divBdr>
        <w:top w:val="none" w:sz="0" w:space="0" w:color="auto"/>
        <w:left w:val="none" w:sz="0" w:space="0" w:color="auto"/>
        <w:bottom w:val="none" w:sz="0" w:space="0" w:color="auto"/>
        <w:right w:val="none" w:sz="0" w:space="0" w:color="auto"/>
      </w:divBdr>
    </w:div>
    <w:div w:id="1397896441">
      <w:bodyDiv w:val="1"/>
      <w:marLeft w:val="0"/>
      <w:marRight w:val="0"/>
      <w:marTop w:val="0"/>
      <w:marBottom w:val="0"/>
      <w:divBdr>
        <w:top w:val="none" w:sz="0" w:space="0" w:color="auto"/>
        <w:left w:val="none" w:sz="0" w:space="0" w:color="auto"/>
        <w:bottom w:val="none" w:sz="0" w:space="0" w:color="auto"/>
        <w:right w:val="none" w:sz="0" w:space="0" w:color="auto"/>
      </w:divBdr>
    </w:div>
    <w:div w:id="1508666251">
      <w:bodyDiv w:val="1"/>
      <w:marLeft w:val="0"/>
      <w:marRight w:val="0"/>
      <w:marTop w:val="0"/>
      <w:marBottom w:val="0"/>
      <w:divBdr>
        <w:top w:val="none" w:sz="0" w:space="0" w:color="auto"/>
        <w:left w:val="none" w:sz="0" w:space="0" w:color="auto"/>
        <w:bottom w:val="none" w:sz="0" w:space="0" w:color="auto"/>
        <w:right w:val="none" w:sz="0" w:space="0" w:color="auto"/>
      </w:divBdr>
    </w:div>
    <w:div w:id="1551646827">
      <w:bodyDiv w:val="1"/>
      <w:marLeft w:val="0"/>
      <w:marRight w:val="0"/>
      <w:marTop w:val="0"/>
      <w:marBottom w:val="0"/>
      <w:divBdr>
        <w:top w:val="none" w:sz="0" w:space="0" w:color="auto"/>
        <w:left w:val="none" w:sz="0" w:space="0" w:color="auto"/>
        <w:bottom w:val="none" w:sz="0" w:space="0" w:color="auto"/>
        <w:right w:val="none" w:sz="0" w:space="0" w:color="auto"/>
      </w:divBdr>
    </w:div>
    <w:div w:id="1583756134">
      <w:bodyDiv w:val="1"/>
      <w:marLeft w:val="0"/>
      <w:marRight w:val="0"/>
      <w:marTop w:val="0"/>
      <w:marBottom w:val="0"/>
      <w:divBdr>
        <w:top w:val="none" w:sz="0" w:space="0" w:color="auto"/>
        <w:left w:val="none" w:sz="0" w:space="0" w:color="auto"/>
        <w:bottom w:val="none" w:sz="0" w:space="0" w:color="auto"/>
        <w:right w:val="none" w:sz="0" w:space="0" w:color="auto"/>
      </w:divBdr>
    </w:div>
    <w:div w:id="1734815922">
      <w:bodyDiv w:val="1"/>
      <w:marLeft w:val="0"/>
      <w:marRight w:val="0"/>
      <w:marTop w:val="0"/>
      <w:marBottom w:val="0"/>
      <w:divBdr>
        <w:top w:val="none" w:sz="0" w:space="0" w:color="auto"/>
        <w:left w:val="none" w:sz="0" w:space="0" w:color="auto"/>
        <w:bottom w:val="none" w:sz="0" w:space="0" w:color="auto"/>
        <w:right w:val="none" w:sz="0" w:space="0" w:color="auto"/>
      </w:divBdr>
    </w:div>
    <w:div w:id="1825463452">
      <w:bodyDiv w:val="1"/>
      <w:marLeft w:val="0"/>
      <w:marRight w:val="0"/>
      <w:marTop w:val="0"/>
      <w:marBottom w:val="0"/>
      <w:divBdr>
        <w:top w:val="none" w:sz="0" w:space="0" w:color="auto"/>
        <w:left w:val="none" w:sz="0" w:space="0" w:color="auto"/>
        <w:bottom w:val="none" w:sz="0" w:space="0" w:color="auto"/>
        <w:right w:val="none" w:sz="0" w:space="0" w:color="auto"/>
      </w:divBdr>
    </w:div>
    <w:div w:id="1869219377">
      <w:bodyDiv w:val="1"/>
      <w:marLeft w:val="0"/>
      <w:marRight w:val="0"/>
      <w:marTop w:val="0"/>
      <w:marBottom w:val="0"/>
      <w:divBdr>
        <w:top w:val="none" w:sz="0" w:space="0" w:color="auto"/>
        <w:left w:val="none" w:sz="0" w:space="0" w:color="auto"/>
        <w:bottom w:val="none" w:sz="0" w:space="0" w:color="auto"/>
        <w:right w:val="none" w:sz="0" w:space="0" w:color="auto"/>
      </w:divBdr>
    </w:div>
    <w:div w:id="1872844120">
      <w:bodyDiv w:val="1"/>
      <w:marLeft w:val="0"/>
      <w:marRight w:val="0"/>
      <w:marTop w:val="0"/>
      <w:marBottom w:val="0"/>
      <w:divBdr>
        <w:top w:val="none" w:sz="0" w:space="0" w:color="auto"/>
        <w:left w:val="none" w:sz="0" w:space="0" w:color="auto"/>
        <w:bottom w:val="none" w:sz="0" w:space="0" w:color="auto"/>
        <w:right w:val="none" w:sz="0" w:space="0" w:color="auto"/>
      </w:divBdr>
    </w:div>
    <w:div w:id="2061519070">
      <w:bodyDiv w:val="1"/>
      <w:marLeft w:val="0"/>
      <w:marRight w:val="0"/>
      <w:marTop w:val="0"/>
      <w:marBottom w:val="0"/>
      <w:divBdr>
        <w:top w:val="none" w:sz="0" w:space="0" w:color="auto"/>
        <w:left w:val="none" w:sz="0" w:space="0" w:color="auto"/>
        <w:bottom w:val="none" w:sz="0" w:space="0" w:color="auto"/>
        <w:right w:val="none" w:sz="0" w:space="0" w:color="auto"/>
      </w:divBdr>
    </w:div>
    <w:div w:id="20972381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42" Type="http://schemas.openxmlformats.org/officeDocument/2006/relationships/image" Target="media/image18.png"/><Relationship Id="rId47" Type="http://schemas.openxmlformats.org/officeDocument/2006/relationships/customXml" Target="ink/ink6.xml"/><Relationship Id="rId63" Type="http://schemas.openxmlformats.org/officeDocument/2006/relationships/customXml" Target="ink/ink14.xml"/><Relationship Id="rId68" Type="http://schemas.openxmlformats.org/officeDocument/2006/relationships/image" Target="media/image13.emf"/><Relationship Id="rId84" Type="http://schemas.openxmlformats.org/officeDocument/2006/relationships/customXml" Target="ink/ink27.xml"/><Relationship Id="rId89" Type="http://schemas.openxmlformats.org/officeDocument/2006/relationships/customXml" Target="ink/ink30.xml"/><Relationship Id="rId16" Type="http://schemas.openxmlformats.org/officeDocument/2006/relationships/image" Target="media/image5.png"/><Relationship Id="rId53" Type="http://schemas.openxmlformats.org/officeDocument/2006/relationships/customXml" Target="ink/ink9.xml"/><Relationship Id="rId58" Type="http://schemas.openxmlformats.org/officeDocument/2006/relationships/image" Target="media/image8.emf"/><Relationship Id="rId74" Type="http://schemas.openxmlformats.org/officeDocument/2006/relationships/oleObject" Target="embeddings/oleObject1.bin"/><Relationship Id="rId79" Type="http://schemas.openxmlformats.org/officeDocument/2006/relationships/customXml" Target="ink/ink23.xml"/><Relationship Id="rId32" Type="http://schemas.openxmlformats.org/officeDocument/2006/relationships/image" Target="media/image13.png"/><Relationship Id="rId5" Type="http://schemas.openxmlformats.org/officeDocument/2006/relationships/footnotes" Target="footnotes.xml"/><Relationship Id="rId61" Type="http://schemas.openxmlformats.org/officeDocument/2006/relationships/customXml" Target="ink/ink13.xml"/><Relationship Id="rId82" Type="http://schemas.openxmlformats.org/officeDocument/2006/relationships/customXml" Target="ink/ink26.xml"/><Relationship Id="rId90" Type="http://schemas.openxmlformats.org/officeDocument/2006/relationships/customXml" Target="ink/ink31.xml"/><Relationship Id="rId95" Type="http://schemas.openxmlformats.org/officeDocument/2006/relationships/customXml" Target="ink/ink35.xml"/><Relationship Id="rId43" Type="http://schemas.openxmlformats.org/officeDocument/2006/relationships/customXml" Target="ink/ink4.xml"/><Relationship Id="rId48" Type="http://schemas.openxmlformats.org/officeDocument/2006/relationships/image" Target="media/image3.emf"/><Relationship Id="rId56" Type="http://schemas.openxmlformats.org/officeDocument/2006/relationships/image" Target="media/image7.emf"/><Relationship Id="rId64" Type="http://schemas.openxmlformats.org/officeDocument/2006/relationships/image" Target="media/image11.emf"/><Relationship Id="rId69" Type="http://schemas.openxmlformats.org/officeDocument/2006/relationships/customXml" Target="ink/ink17.xml"/><Relationship Id="rId77" Type="http://schemas.openxmlformats.org/officeDocument/2006/relationships/customXml" Target="ink/ink21.xml"/><Relationship Id="rId14" Type="http://schemas.openxmlformats.org/officeDocument/2006/relationships/image" Target="media/image4.png"/><Relationship Id="rId22" Type="http://schemas.openxmlformats.org/officeDocument/2006/relationships/image" Target="media/image8.png"/><Relationship Id="rId30" Type="http://schemas.openxmlformats.org/officeDocument/2006/relationships/image" Target="media/image12.png"/><Relationship Id="rId100" Type="http://schemas.openxmlformats.org/officeDocument/2006/relationships/fontTable" Target="fontTable.xml"/><Relationship Id="rId51" Type="http://schemas.openxmlformats.org/officeDocument/2006/relationships/customXml" Target="ink/ink8.xml"/><Relationship Id="rId72" Type="http://schemas.openxmlformats.org/officeDocument/2006/relationships/image" Target="media/image15.emf"/><Relationship Id="rId8" Type="http://schemas.openxmlformats.org/officeDocument/2006/relationships/image" Target="media/image1.png"/><Relationship Id="rId80" Type="http://schemas.openxmlformats.org/officeDocument/2006/relationships/customXml" Target="ink/ink24.xml"/><Relationship Id="rId85" Type="http://schemas.openxmlformats.org/officeDocument/2006/relationships/customXml" Target="ink/ink28.xml"/><Relationship Id="rId93" Type="http://schemas.openxmlformats.org/officeDocument/2006/relationships/customXml" Target="ink/ink34.xml"/><Relationship Id="rId98" Type="http://schemas.openxmlformats.org/officeDocument/2006/relationships/image" Target="media/image23.png"/><Relationship Id="rId3" Type="http://schemas.openxmlformats.org/officeDocument/2006/relationships/settings" Target="settings.xml"/><Relationship Id="rId38" Type="http://schemas.openxmlformats.org/officeDocument/2006/relationships/image" Target="media/image16.png"/><Relationship Id="rId46" Type="http://schemas.openxmlformats.org/officeDocument/2006/relationships/image" Target="media/image2.emf"/><Relationship Id="rId59" Type="http://schemas.openxmlformats.org/officeDocument/2006/relationships/customXml" Target="ink/ink12.xml"/><Relationship Id="rId67" Type="http://schemas.openxmlformats.org/officeDocument/2006/relationships/customXml" Target="ink/ink16.xml"/><Relationship Id="rId12" Type="http://schemas.openxmlformats.org/officeDocument/2006/relationships/image" Target="media/image3.png"/><Relationship Id="rId41" Type="http://schemas.openxmlformats.org/officeDocument/2006/relationships/customXml" Target="ink/ink3.xml"/><Relationship Id="rId54" Type="http://schemas.openxmlformats.org/officeDocument/2006/relationships/image" Target="media/image6.emf"/><Relationship Id="rId62" Type="http://schemas.openxmlformats.org/officeDocument/2006/relationships/image" Target="media/image10.emf"/><Relationship Id="rId70" Type="http://schemas.openxmlformats.org/officeDocument/2006/relationships/image" Target="media/image14.emf"/><Relationship Id="rId75" Type="http://schemas.openxmlformats.org/officeDocument/2006/relationships/customXml" Target="ink/ink19.xml"/><Relationship Id="rId20" Type="http://schemas.openxmlformats.org/officeDocument/2006/relationships/image" Target="media/image7.png"/><Relationship Id="rId83" Type="http://schemas.openxmlformats.org/officeDocument/2006/relationships/image" Target="media/image16.emf"/><Relationship Id="rId88" Type="http://schemas.openxmlformats.org/officeDocument/2006/relationships/image" Target="media/image21.png"/><Relationship Id="rId91" Type="http://schemas.openxmlformats.org/officeDocument/2006/relationships/customXml" Target="ink/ink32.xml"/><Relationship Id="rId96" Type="http://schemas.openxmlformats.org/officeDocument/2006/relationships/image" Target="media/image19.png"/><Relationship Id="rId1" Type="http://schemas.openxmlformats.org/officeDocument/2006/relationships/numbering" Target="numbering.xml"/><Relationship Id="rId6" Type="http://schemas.openxmlformats.org/officeDocument/2006/relationships/endnotes" Target="endnotes.xml"/><Relationship Id="rId49" Type="http://schemas.openxmlformats.org/officeDocument/2006/relationships/customXml" Target="ink/ink7.xml"/><Relationship Id="rId57" Type="http://schemas.openxmlformats.org/officeDocument/2006/relationships/customXml" Target="ink/ink11.xml"/><Relationship Id="rId28" Type="http://schemas.openxmlformats.org/officeDocument/2006/relationships/image" Target="media/image11.png"/><Relationship Id="rId44" Type="http://schemas.openxmlformats.org/officeDocument/2006/relationships/image" Target="media/image1.emf"/><Relationship Id="rId52" Type="http://schemas.openxmlformats.org/officeDocument/2006/relationships/image" Target="media/image5.emf"/><Relationship Id="rId60" Type="http://schemas.openxmlformats.org/officeDocument/2006/relationships/image" Target="media/image9.emf"/><Relationship Id="rId65" Type="http://schemas.openxmlformats.org/officeDocument/2006/relationships/customXml" Target="ink/ink15.xml"/><Relationship Id="rId73" Type="http://schemas.openxmlformats.org/officeDocument/2006/relationships/image" Target="media/image1.wmf"/><Relationship Id="rId10" Type="http://schemas.openxmlformats.org/officeDocument/2006/relationships/image" Target="media/image2.png"/><Relationship Id="rId78" Type="http://schemas.openxmlformats.org/officeDocument/2006/relationships/customXml" Target="ink/ink22.xml"/><Relationship Id="rId81" Type="http://schemas.openxmlformats.org/officeDocument/2006/relationships/customXml" Target="ink/ink25.xml"/><Relationship Id="rId86" Type="http://schemas.openxmlformats.org/officeDocument/2006/relationships/image" Target="media/image20.png"/><Relationship Id="rId94" Type="http://schemas.openxmlformats.org/officeDocument/2006/relationships/image" Target="media/image22.png"/><Relationship Id="rId99" Type="http://schemas.openxmlformats.org/officeDocument/2006/relationships/footer" Target="footer1.xml"/><Relationship Id="rId101" Type="http://schemas.openxmlformats.org/officeDocument/2006/relationships/theme" Target="theme/theme1.xml"/><Relationship Id="rId4" Type="http://schemas.openxmlformats.org/officeDocument/2006/relationships/webSettings" Target="webSettings.xml"/><Relationship Id="rId39" Type="http://schemas.openxmlformats.org/officeDocument/2006/relationships/customXml" Target="ink/ink2.xml"/><Relationship Id="rId18" Type="http://schemas.openxmlformats.org/officeDocument/2006/relationships/image" Target="media/image6.png"/><Relationship Id="rId50" Type="http://schemas.openxmlformats.org/officeDocument/2006/relationships/image" Target="media/image4.emf"/><Relationship Id="rId55" Type="http://schemas.openxmlformats.org/officeDocument/2006/relationships/customXml" Target="ink/ink10.xml"/><Relationship Id="rId76" Type="http://schemas.openxmlformats.org/officeDocument/2006/relationships/customXml" Target="ink/ink20.xml"/><Relationship Id="rId34" Type="http://schemas.openxmlformats.org/officeDocument/2006/relationships/image" Target="media/image14.png"/><Relationship Id="rId97" Type="http://schemas.openxmlformats.org/officeDocument/2006/relationships/customXml" Target="ink/ink36.xml"/><Relationship Id="rId7" Type="http://schemas.openxmlformats.org/officeDocument/2006/relationships/customXml" Target="ink/ink1.xml"/><Relationship Id="rId71" Type="http://schemas.openxmlformats.org/officeDocument/2006/relationships/customXml" Target="ink/ink18.xml"/><Relationship Id="rId92" Type="http://schemas.openxmlformats.org/officeDocument/2006/relationships/customXml" Target="ink/ink33.xml"/><Relationship Id="rId2" Type="http://schemas.openxmlformats.org/officeDocument/2006/relationships/styles" Target="styles.xml"/><Relationship Id="rId40" Type="http://schemas.openxmlformats.org/officeDocument/2006/relationships/image" Target="media/image17.png"/><Relationship Id="rId45" Type="http://schemas.openxmlformats.org/officeDocument/2006/relationships/customXml" Target="ink/ink5.xml"/><Relationship Id="rId66" Type="http://schemas.openxmlformats.org/officeDocument/2006/relationships/image" Target="media/image12.emf"/><Relationship Id="rId87" Type="http://schemas.openxmlformats.org/officeDocument/2006/relationships/customXml" Target="ink/ink29.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2:43:31.515"/>
    </inkml:context>
    <inkml:brush xml:id="br0">
      <inkml:brushProperty name="width" value="0.025" units="cm"/>
      <inkml:brushProperty name="height" value="0.025" units="cm"/>
      <inkml:brushProperty name="ignorePressure" value="1"/>
    </inkml:brush>
  </inkml:definitions>
  <inkml:trace contextRef="#ctx0" brushRef="#br0">1573 5846,'565'-1,"-319"-11,-64 1,48 5,135-7,-3-31,-264 25,179-28,-222 43,1 0,71-15,-109 15,-1 0,1-2,-1 0,0-1,-1-1,1 0,-1-1,14-12,5-6,34-25,-61 47,1 0,-1 1,1 0,0 0,0 1,18-4,-24 6,0 0,0 1,0-1,0-1,0 1,-1 0,1-1,0 1,0-1,-1 0,1 0,-1 0,0 0,4-4,-1-2,1 1,-2-1,7-14,-7 13,1 1,0-1,7-9,52-50,-44 47,0-1,27-37,7-16,11-19,-25 22,31-78,-6 9,47-121,-109 255,4-16,2 0,1 1,1 1,23-36,-30 51,80-110,-61 82,26-55,-30 50,39-55,34-31,-79 108,100-123,-57 74,84-132,2-51,-32 89,-64 97,73-124,-78 119,-14 22,3 2,69-80,-84 106,-1-1,0-1,-1 0,16-34,-18 31,2 0,1 1,27-35,-25 37,0-2,23-45,6-7,-9 16,15-19,-32 51,0 0,1 1,1 0,1 2,26-21,-21 21,-1-1,33-39,38-60,-69 86,100-104,-90 100,4-1,1 2,74-53,-66 53,57-55,-99 87,18-12,-18 15,-1-1,15-14,-14 11,0 1,1 1,0-1,0 1,1 1,-1 0,1 0,13-3,14-4,45-10,5-1,-55 16,0 1,1 1,59-2,-8 2,-18-1,0 3,87 7,-102 2,-2 2,1 2,78 25,-71-14,77 38,-101-40,-1 2,-1 0,43 36,-2 2,-33-28,37 38,38 35,-74-69,-2 2,49 58,-52-54,63 57,-28-31,25 28,97 99,-47-54,-73-73,-15-6,-39-39,1 0,29 23,-40-37,9 5,-1 2,0 0,-1 0,0 2,19 25,-11-3,38 79,-52-99,1 0,16 22,-15-24,0 1,12 27,24 50,-26-52,30 78,25 55,-25-66,-31-62,41 104,102 224,-131-300,-17-39,36 63,25 42,-55-97,25 35,0-2,0 13,65 95,-39-92,19 30,-64-81,2 0,1-2,63 62,85 86,-67-72,-48-52,-41-41,1-1,0-1,39 24,20-1,-9-6,9 9,-70-41,-1-1,1 0,22 5,-14-4,103 23,-27-7,-30-6,103 9,68-8,-82-8,463 2,-410-12,-129 1,532-17,-273 4,-176 0,-53 2,187 6,-257 5,-23 1</inkml:trace>
  <inkml:trace contextRef="#ctx0" brushRef="#br0" timeOffset="2449.95">1141 6540,'6344'-1,"-3147"2,-2761-14,-3-37,-252 16,179-27,56 37,1 27,-156 0,347-3,-263 0,400-1,-311-9,181 0,-583 10</inkml:trace>
  <inkml:trace contextRef="#ctx0" brushRef="#br0" timeOffset="4451.31">8429 1,'-14'249,"0"-50,11 386,5-337,-3 22,8 564,-2-35,-6-491,11-70,-1-22,-8-112,4 150,-1-29,-4-185,1-13,2 0,6 27,0 3,11 159,-8-67,-9-78,-1-52,-1 8,6 29,0-7,2 71,-6-50,-2 9,-2-51,2-1,4 32,7 50,-1 124,-10-191,2 577,-5-344,2-252</inkml:trace>
  <inkml:trace contextRef="#ctx0" brushRef="#br0" timeOffset="7783.68">8771 7384,'-6'-1,"-1"1,1 0,-1 1,1 0,0 0,-1 0,1 1,0-1,-1 2,1-1,0 1,1-1,-12 9,-40 30,-2-3,-86 42,72-38,23-12,34-21,-28 21,37-25,0 1,0 0,1 1,0 0,-10 13,15-17,-1 1,1-1,0 0,0 0,0 1,0-1,0 0,1 1,-1 4,3 35,-1-20,0-15,0-1,0 0,1 1,0-1,0 0,0 0,1 0,5 9,4 11,-9-22,-1 0,1-1,0 0,0 0,0 0,0 0,1 0,0-1,-1 1,2-1,-1 0,0 0,0-1,1 1,-1-1,1 0,0 0,9 2,-5-2,-1 1,1 0,-1 1,11 5,-11-5,2 1,-1-1,13 3,-12-5,0 0,0 0,0-1,0 0,0-1,1 0,-1-1,0 0,0-1,0 0,0 0,0-1,0 0,-1-1,11-6,29-14,27-14,-67 32,0-1,0 0,-1 0,0-1,10-12,11-11,-24 26,57-59,-55 57,-2-1,1 0,-1 0,0 0,-1-1,0 0,4-10,-6 6,0 0,0 0,-1 0,-1 0,-2-25,0 3,3-34,-2-45,1 112,-1 1,1 0,0 0,0-1,-1 1,1 0,-1 0,1 0,-1 0,0 0,1-1,-1 1,0 0,0 0,0 1,1-1,-1 0,0 0,0 0,0 1,-1-1,1 0,0 1,0-1,0 1,0-1,-1 1,1 0,0 0,-2-1,-5 0,0 0,1 1,-16 1,9 0,-202 1,196-2</inkml:trace>
  <inkml:trace contextRef="#ctx0" brushRef="#br0" timeOffset="9826.12">4016 6255,'0'476,"1"-459,1-1,1 1,5 21,5 26,-9 1,-4-49</inkml:trace>
  <inkml:trace contextRef="#ctx0" brushRef="#br0" timeOffset="11092.24">3173 7736,'3'0,"3"0,6 0,2 0,3 0,5 0,3 0,-1 0,0 0,-2 0,0 0,-1 0,-5 0</inkml:trace>
  <inkml:trace contextRef="#ctx0" brushRef="#br0" timeOffset="11996.58">3466 7355,'-1'138,"2"146,6-201,-5-67</inkml:trace>
  <inkml:trace contextRef="#ctx0" brushRef="#br0" timeOffset="12956.94">3693 7756,'0'0</inkml:trace>
  <inkml:trace contextRef="#ctx0" brushRef="#br0" timeOffset="17913.14">4055 7423,'0'356,"0"-341,-6 25,3-24,-1 23,4-34,0-1,0 1,0 0,1-1,0 1,0 0,0-1,1 1,2 5,3 3,1 0,1 0,13 15,34 33,-39-43,60 56,-66-65,0-1,1 1,0-2,0 0,20 8,-25-13,0 0,0-1,1 0,-1-1,0 0,1 0,-1 0,11-3,11 1,4 2,-18 1,25-3,-37 1,0 1,0-1,0 0,-1-1,1 1,0 0,-1-1,1 0,-1 1,1-1,-1 0,0 0,4-4,0-2,0 1,9-17,-12 18,0-1,0 1,-1-1,0 1,0-1,-1 0,0 0,1-8,-3-60,-1 34,2 37,0 0,0-1,-1 1,1-1,-1 1,0-1,0 1,-3-6,3 8,-1 0,1 0,0 0,-1 0,1 1,-1-1,1 0,-1 1,0-1,0 1,0-1,0 1,0 0,0 0,0 0,0 0,-5-1,-8-1,-1 1,1 0,-1 2,0-1,-24 4,-9-1,43-2,-1 0,1 1,-1 0,-11 2,15-1,-1-1,1 1,-1-1,1 1,0 0,0 0,0 0,0 1,-5 4,1 1,1-1,0 1,0 0,1 1,0 0,1-1,-1 1,2 1,-1-1,1 1,1-1,0 1,0 0,1 0,0-1,1 19,1-16,-1-9,0-7,1-59,-1 49</inkml:trace>
  <inkml:trace contextRef="#ctx0" brushRef="#br0" timeOffset="18943.34">4780 7482,'1'23,"8"40,-1 0,-7 20,0-12,-1-70,-1 0,1 0,0 0,1 0,-1 0,0 0,0 0,0 0,1 0,-1 0,0 1,1-1,-1-1,1 1,0 0,-1 0,1 0,0 0,0 1,1-2,-1 1,0-1,1 1,-1-1,1 0,-1 0,1 0,-1 0,1 0,-1 0,1 0,-1 0,3-1,157-28,119-15,-234 40,1-1,47-14,-78 14,-13 4,1-1,0 1,0 0,0 0,0 0,0 1,0-1,0 1,0 0,5 1,-8-1,0 1,0-1,0 1,-1-1,1 1,0-1,-1 1,1 0,-1-1,1 1,-1 0,1 0,-1-1,1 1,-1 0,1 0,-1 0,0 0,0 0,1-1,-1 1,0 0,0 0,0 0,0 0,0 1,-2 28,2-26,-16 94,12-82,-1-4</inkml:trace>
  <inkml:trace contextRef="#ctx0" brushRef="#br0" timeOffset="19736.94">5134 7570,'0'7,"1"-1,0 1,1 0,3 11,0 0,53 238,-23 6,-33-235,6 29,-4-35</inkml:trace>
  <inkml:trace contextRef="#ctx0" brushRef="#br0" timeOffset="43728.14">1246 4491,'0'0,"0"0,0 11,0 2,1 0,1 0,0-1,1 1,1-1,-1 0,7 12,44 81,-38-76,22 41,4 9,63 90,88 77,-136-175,24 30,112 145,-85-103,16 22,-78-94,-2 1,-4 3,34 87,-69-149,-3-7,1 1,0-1,0 0,7 10,-9-15</inkml:trace>
  <inkml:trace contextRef="#ctx0" brushRef="#br0" timeOffset="45149.25">2068 6161,'0'1,"0"-1,0 1,0-1,0 1,0-1,0 1,0-1,0 1,0-1,0 0,0 1,0-1,0 1,0-1,0 1,1-1,-1 1,0-1,0 1,0-1,1 0,-1 1,0-1,1 1,-1-1,1 1,9 11,-9-12,15 15,0-1,1-1,24 13,15 13,-16-11,71 39,-61-35,6 3,-53-34,1 1,-1-1,1 1,0-1,-1 0,1-1,0 1,7 0,-9-1,0 0,0-1,0 1,0 0,0-1,0 1,-1-1,1 1,0-1,0 0,0 0,-1 0,1 0,0 0,-1 0,1 0,-1 0,3-3,4-7,-1 0,0 0,-1-1,0 0,3-12,19-67,-14 43,5-14,72-215,-87 269,-3 6,0 0,0-1,0 1,0 0,-1-1,1 1,-1 0,1-1,-1-4,0 5</inkml:trace>
  <inkml:trace contextRef="#ctx0" brushRef="#br0" timeOffset="46724.5899">0 4199,'0'0,"0"0,0 0,0 0,0 0,0 0,0 0,6 6,5 1,-1 0,1 0,0-1,14 5,6 3,152 74,-157-75,-8-4,-1 0,1 1,24 21,-62-35,6 2,8 1,-1-1,1-1,0 1,0-1,0 0,0-1,0 1,1-1,-1 0,-7-8,7 5,0 0,0-1,1 0,0 0,0 0,-7-16,6 4,0 1,1-1,0 0,2 0,1-1,-1-27,4 34,0 0,0 1,2-1,0 1,0 0,6-15,36-73,-39 90</inkml:trace>
  <inkml:trace contextRef="#ctx0" brushRef="#br0" timeOffset="47913.78">1002 3907,'0'0,"0"0,0 0,0 0,0 0,2-15,2 7,3-7,0-1,-1 1,7-27,-9 24,-1 0,0-22,-2 32,-2-1,1 0,-1 1,0-1,-1 0,-4-13,5 19,0 0,0 0,-1 0,1 1,-1-1,1 0,-1 1,0 0,0-1,-1 1,1 0,0 0,-1 0,1 0,-1 0,-3-1,2 2,0-1,0 1,0 0,0 0,0 0,0 1,0-1,-1 1,1 0,-7 1,1 1,0 0,0 1,1-1,-1 2,1 0,0 0,0 0,0 1,-9 7,-3 5,0 1,-33 39,51-53,0 1,0 0,0 0,0-1,1 2,0-1,0 0,0 0,0 1,1-1,0 1,0-1,1 1,0-1,0 1,0 0,1 7,0-10,0-1,-1 1,1-1,0 0,0 1,0-1,0 0,1 0,-1 0,1 0,-1 0,1 0,0 0,0 0,0 0,0-1,0 1,0-1,0 0,0 0,0 1,4 0,0 0,1 0,-1 0,1 0,0-1,-1 0,15 1,-12-2,0 0,0-1,0 0,10-2,-15 2,-1 0,0 0,1-1,-1 1,0-1,0 0,0 0,0 0,0 0,-1-1,1 1,0-1,2-3,9-14,-10 14</inkml:trace>
  <inkml:trace contextRef="#ctx0" brushRef="#br0" timeOffset="48593.18">1189 3373,'14'2,"5"5,34 17,-22-9,9 3,70 43,-98-52,1 0,-1 1,0 0,-1 1,0 0,-1 1,0 0,14 26,-16-25,-1 0,-1 1,0 0,-1 0,6 24,-10-32,-1-1,1 1,-1-1,0 1,0-1,0 1,-1-1,0 1,0-1,-1 1,1-1,-1 0,0 0,-1 0,1 0,-1 0,0 0,-6 7,4-7,0 1,0-1,-1 0,1 0,-1-1,0 0,-1 0,1 0,-1-1,-10 4,10-4</inkml:trace>
  <inkml:trace contextRef="#ctx0" brushRef="#br0" timeOffset="48928.49">1189 3289,'0'0,"0"0,0 0,0 0,0 0,0 0,0 0,0 0,0 0,0 0,0 0,0 0,0-1,0-1,0 0,0 0</inkml:trace>
  <inkml:trace contextRef="#ctx0" brushRef="#br0" timeOffset="49929.89">1776 3251,'2'-11,"7"-9,1 1,0 1,20-26,5-8,-24 35,0 0,-1 0,-1 0,0-1,-1 0,7-23,-15 39,0 0,1 0,-1 1,0-1,0 0,0 0,0 0,0 1,0-1,0 0,-1 0,1 0,-1 1,1-1,-1 0,0 0,1 1,-3-4,1 4,1-1,-1 0,0 1,0-1,1 1,-1 0,0 0,0-1,-1 1,1 1,0-1,-5-1,-1 0,-2 1,1 0,0 0,0 1,0 1,-13 1,7 1,1 1,0 1,0 0,0 1,-19 11,7-4,12-6,0 1,0 1,0 0,-16 14,24-18,1 1,-1 0,1 0,0 0,0 1,1-1,0 1,0 0,1 0,-5 14,4-8,2-7,0 0,0 0,1 1,0-1,0 1,0 8,1-14,0 1,1-1,-1 0,1 1,-1-1,1 0,-1 1,1-1,0 0,0 0,0 0,-1 0,1 0,0 0,0 0,0 0,1 0,-1 0,0-1,0 1,0 0,1-1,-1 1,0-1,1 1,1 0,4 0,-1 1,1-1,0-1,6 1,7 0,0-2,31-3,-43 2,1 0,0-1,-1 1,1-1,-1-1,0 0,0 0,8-6,35-20,-21 14,-24 12,-1 0,10-9,-1 0,-9 10</inkml:trace>
  <inkml:trace contextRef="#ctx0" brushRef="#br0" timeOffset="50673.15">2569 2305,'-11'12,"-53"53,-55 53,103-104,10-9,-1 0,1 1,0 0,0 0,1 0,0 1,-6 10,10-15,0 0,1 0,0 0,-1 0,1 0,0 1,0-1,0 0,0 0,1 0,-1 1,1-1,-1 0,1 0,0 0,0 0,0 0,1 3,4 5,0-1,9 11,-12-16,2 2,0 0,0-1,0 0,1 0,-1 0,1-1,0 0,1 0,11 6,-13-8,0-1,-1 1,1-1,0 0,0 0,0-1,0 1,0-1,0 0,0 0,0-1,-1 0,1 0,0 0,8-3,5-4,-12 5</inkml:trace>
  <inkml:trace contextRef="#ctx0" brushRef="#br0" timeOffset="51220.45">2445 1376,'0'7,"1"0,0 0,0 0,1-1,0 1,3 8,20 39,-15-35,34 68,66 100,28 9,-90-134,58 58,-101-114,-3-5,-1 1,0-1,0 1,1-1,-1 0,1 1,3 1,-5-3</inkml:trace>
  <inkml:trace contextRef="#ctx0" brushRef="#br0" timeOffset="51559.1">2484 2050,'14'-14,"34"-31,78-57,63-28,-167 115,1-1,1 1,0 1,33-13,-51 25</inkml:trace>
  <inkml:trace contextRef="#ctx0" brushRef="#br0" timeOffset="53555.2296">7369 3411,'7'3,"7"5,43 50,-15-15,271 249,-290-272,23 27,-46-47</inkml:trace>
  <inkml:trace contextRef="#ctx0" brushRef="#br0" timeOffset="54527.78">7200 3646,'0'-2,"1"1,-1-1,0 1,1-1,-1 1,1 0,0-1,-1 1,1 0,0-1,0 1,1-1,-1 0,62-86,-14 24,-29 34,2 1,1 1,32-30,-44 48,1 0,0 0,1 2,0-1,0 2,1 0,0 0,0 2,0-1,20-3,-18 6,1 0,0 2,0-1,0 2,0 1,17 2,-11 1,0 1,-1 0,41 17,-51-17,28 11,38 22,-67-31,0-1,0 2,-1-1,0 2,0-1,-1 1,16 20,-19-19,0 0,-1 0,-1 0,1 0,-2 1,1-1,-1 1,-1 0,0 0,0 17,-1-8,-1 0,-1-1,-1 1,-1 0,-5 20,3-23,-1-1,-1 1,0-1,-1 0,0 0,-2-1,0 0,0-1,-1 0,-1-1,-19 17,-178 194,144-151,59-65,-8 7,13-14,1 0,-1-1,0 1,0-1,1 1,-1-1,0 1,0-1,0 0,0 1,0-1,0 0,0 0,0 0,1 0,-1 0,0 0,-2 0,2 0</inkml:trace>
  <inkml:trace contextRef="#ctx0" brushRef="#br0" timeOffset="55758.09">8579 2968,'0'0,"0"0,0 0,-1 2,0 0,0 0,-1 0,1 0,0 0,-1 0,0 0,1 0,-1-1,-3 3,2-1,-12 10,0 1,0 1,2 1,0 0,-17 28,25-36,-31 62,33-62,0 0,0 1,1 0,0-1,1 1,-1 16,1-17,1 0,1 0,0-1,2 12,-2-16,0 0,0 0,1 0,-1 1,1-1,0-1,-1 1,1 0,1 0,-1-1,0 1,5 3,-4-3,1 1,0-1,1 0,-1 0,0-1,1 1,0-1,-1 0,1 0,0 0,0-1,0 1,0-1,0-1,10 1,-8 0,-1-1,0 0,1-1,-1 0,1 0,-1 0,0 0,0-1,0 0,0-1,0 1,7-5,-6 2,1-1,-1 1,-1-1,1-1,-1 1,0-1,-1 0,0 0,0-1,8-15,-10 15,1 1,-2-1,1 0,-1 0,0 0,-1 0,0 0,0 0,-1 0,0-1,0 1,-2-11,1 17,0 0,0 0,0 0,0 0,0 0,0 0,-1 0,1 0,-1 0,-2-2,-22-18,22 19,-20-14,20 15</inkml:trace>
  <inkml:trace contextRef="#ctx0" brushRef="#br0" timeOffset="57419.84">8740 2922,'0'-20,"0"19,0 1,0-1,0 0,0 0,0 1,0-1,0 0,1 1,-1-1,0 0,0 1,1-1,-1 1,0-1,1 0,-1 1,0-1,1 1,-1-1,1 1,-1-1,1 1,-1-1,1 1,0 0,-1-1,1 1,-1 0,1-1,1 1,0-1,0 1,1 0,-1 0,1 0,-1 0,1 0,4 1,-1 1,1 0,-1 1,1 0,-1 0,0 0,7 6,4 1,0 1,0 1,-1 0,0 2,23 25,-41-42,0 1,0 0,0-1,0 1,1-1,-1 1,1-1,0 0,0 0,0 0,0 1,0-1,1 0,-1 0,1 0,0 0,-1 0,2-5,-1 3,0 0,1 0,0 0,-1 0,2 0,-1 0,1 1,-1-1,1 0,1 1,-1-1,1 1,-1 0,1 0,1 0,-1 0,0 0,8-5,-6 5,1 0,-1 0,1 1,0 0,0 0,0 1,1 0,-1 0,1 0,-1 1,1-1,0 2,11-1,-11 2,1 0,-1 0,1 0,-1 1,0 1,0-1,0 1,0 0,10 7,-6-4,1 0,12 3,-21-8,-2-1</inkml:trace>
  <inkml:trace contextRef="#ctx0" brushRef="#br0" timeOffset="58109.54">8786 1674,'12'12,"-3"0,1 1,-2 0,9 16,8 13,52 59,-65-86,17 28,-28-41</inkml:trace>
  <inkml:trace contextRef="#ctx0" brushRef="#br0" timeOffset="58723.34">9336 1263,'0'0,"0"0,0 0,0 6,5 18,11 32,-8-31,7 22,2 0,41 79,109 209,-92-181,-53-116,-16-28,1 1,-1 0,4 12,-9-21,0 1,0 0,0-1,-1 1,1-1,-1 1,0 0,0-1,0 1,0-1,0 1,-1 3,0-6,1 0</inkml:trace>
  <inkml:trace contextRef="#ctx0" brushRef="#br0" timeOffset="59190.67">9325 2161,'12'-7,"-5"3,55-24,-34 16,0-1,41-26,35-44,-45 35,-32 28,2 2,0 1,61-26,-65 32,-18 8</inkml:trace>
  <inkml:trace contextRef="#ctx0" brushRef="#br0" timeOffset="60339.74">9183 3935,'2'0,"-1"0,0 1,0-1,1 0,-1 0,0 0,1 0,-1 0,3 0,-3-1,1 1,0 0,-1 0,1 0,-1 0,1 1,0-1,1 1,8 4,1 1,-2 0,1 0,-1 1,17 15,41 47,-57-57,0 2,-1-1,0 1,-1 1,-1 0,0 0,5 18,-12-31,0 1,-1-1,1 0,-1 0,0 1,0-1,0 0,0 1,0-1,-1 4,0-5,1-1,0 1,0-1,0 1,-1-1,1 1,0-1,-1 1,1-1,0 1,-1-1,1 1,-1-1,1 0,-1 1,1-1,0 0,-1 1,0-1,0 0,0 1,0-1,0 0,0 0,1 0,-1 0,0 0,0 0,0 0,0-1,0 1,0 0,0 0,1-1,-1 1,-1-1,-5-4,0 0,0 0,1-1,0 1,0-2,0 1,1-1,-6-7,1 1,-9-12,-2 0,-20-34,36 50,-1-1,2 0,-1 0,1-1,1 1,0-1,-3-15,3-11,1 0,1 0,3 0,8-58,-8 82,1 0,1 0,0 0,9-20,-11 29</inkml:trace>
  <inkml:trace contextRef="#ctx0" brushRef="#br0" timeOffset="62216.97">9733 3767,'0'0,"0"0,0 0,0 15,0-10,0 2,5-11,6-12,-1-1,-1 0,-1 0,12-35,-15 40,-1 0,-1 0,0-1,0 1,-1 0,-1-1,0-13,0 1,0 16,-1 1,0 0,-1-1,-2-14,1 19,-1 0,0 0,0 0,0 0,0 0,0 0,-1 1,0 0,1 0,-6-3,1-1,5 5,0 1,0 0,-1-1,1 1,0 1,0-1,0 0,-1 1,1 0,0-1,-1 1,1 0,0 1,0-1,-6 2,7-2,1 1,-1 0,1-1,-1 1,1 0,-1 0,1 0,-3 2,3-2,0 0,-1 0,1 0,-1 0,1 0,-1-1,1 1,-1 0,-3 0,4 0,0-1,-1 1,1 0,0 0,0 0,0-1,-1 1,1 0,0 0,0 1,0-1,1 0,-1 0,0 0,0 1,1-1,-1 0,0 3,-2 2,1-1,1 0,-3 10,2 11,2 50,1-32,-1-37,1 1,0-1,0 1,1-1,0 0,1 0,-1 0,1 0,0 0,1-1,0 1,0-1,0 0,7 7,2 1,1 0,0-1,1-1,22 15,-31-24,0 0,0 0,0 0,1 0,-1-1,1 0,0-1,12 2,6-1,27-2,-31 0,-19 0,-1 0,0-1,1 1,-1 0,0-1,1 1,-1-1,0 1,0-1,1 0,-1 0,0 1,0-1,0 0,0 0,0 0,1-1,16-23,-7 7,35-37,-45 53</inkml:trace>
  <inkml:trace contextRef="#ctx0" brushRef="#br0" timeOffset="63285.25">10138 3194,'0'-7,"-1"5,2 7,0 0,1 0,0 0,0 0,6 9,2 7,-3-3,58 132,-44-106,-1 2,-2 0,-2 1,9 50,-21-79,0 1,-2-1,0 1,-1 0,-2 20,1-33,-1 1,0 0,0-1,0 1,-1-1,0 0,-1 1,1-1,-1 0,0 0,-1-1,1 1,-1-1,0 0,-1 0,1 0,-9 7,12-11,-1 0,1 0,-1-1,0 1,1 0,-1-1,1 1,-1-1,0 1,0-1,1 0,-1 0,0 0,-2 0,2 0</inkml:trace>
  <inkml:trace contextRef="#ctx0" brushRef="#br0" timeOffset="63698.53">10119 2941,'-4'14,"-3"-7,6-6,0-1,1 1,-1 0,0-1,1 1,-1 0,1-1,-1 1,0 0,1 0,0 0,-1 0,1-1,-1 3,1-2</inkml:trace>
  <inkml:trace contextRef="#ctx0" brushRef="#br0" timeOffset="65314.07">10449 3298,'0'-1,"0"0,0 1,0-1,1 0,-1 0,0 0,0 1,1-1,-1 0,0 1,1-1,-1 0,1 1,-1-1,1 0,0 0,18-20,23-22,-23 26,-2-1,17-20,-24 24,-1 0,0 0,-1-1,0-1,-1 1,-1-1,0 0,-1-1,-1 1,-1-1,0 0,-1 0,0-23,-2 28,-1 0,0-1,-1 1,-6-24,6 30,0 0,-1 1,0-1,0 1,0 0,0 0,-1 0,1 0,-1 0,-1 1,1 0,-7-5,10 8,-1 0,1 0,0 0,-1 1,1-1,0 0,-1 1,1-1,-1 1,1 0,-1-1,0 1,1 0,-1 0,1 0,-1 0,-2 1,1-1,0 1,0 0,1 0,-1 1,1-1,-1 0,1 1,-1 0,-1 1,-4 4,1 1,0-1,0 1,-7 11,-71 124,74-124,6-9,1 0,0 0,1 0,0 1,0-1,1 1,-2 19,5 79,0-92,0-6,0-1,0 1,1-1,1 1,0-1,0 0,1 0,0-1,1 1,0-1,1 0,-1 0,2 0,-1-1,1 0,1 0,-1-1,1 0,1 0,9 5,-14-9,1 0,-1 0,1-1,0 0,0 0,0 0,0-1,0 0,0 0,1 0,-1 0,0-1,1 0,-1 0,0 0,0-1,1 0,7-2,-6 0,0 0,0 0,0-1,0 0,-1 0,9-8,34-34,-9 7,-30 29,-1 1,0-2,10-15,-13 18,-1 1</inkml:trace>
  <inkml:trace contextRef="#ctx0" brushRef="#br0" timeOffset="66313.23">11244 2230,'-1'3,"0"0,0 0,0 1,0-1,0 0,0-1,-1 1,0 0,1 0,-1-1,-4 5,-3 6,-10 16,0-2,-29 30,-50 45,45-49,41-39,0 0,1 0,1 1,0 1,1-1,-10 26,2 3,-14 58,27-87,1 1,0 0,1 0,1 0,1 29,1-38,-1-1,1 1,0-1,1 1,-1-1,2 1,-1-1,0 0,1 0,0 0,1 0,-1-1,1 1,0-1,1 0,6 7,-7-9,0 0,1 0,-1 0,1-1,-1 0,1 0,0 0,-1 0,1-1,0 0,8 1,-6-1,1-1,-1 0,1-1,-1 0,1 0,-1 0,8-4,1 0,-1-1,0-1,-1 0,1-2,-1 1,18-16,1-5,55-65,-61 63,-23 26,0 1,0-1,0-1,-1 1,4-9,-5 10</inkml:trace>
  <inkml:trace contextRef="#ctx0" brushRef="#br0" timeOffset="67010.61">10753 1356,'-1'0,"1"0,0 1,0-1,0 0,0 1,0-1,0 0,0 1,0-1,0 0,0 0,0 1,0-1,0 0,0 1,0-1,0 0,0 1,0-1,0 0,0 1,1-1,-1 0,0 1,0-1,1 1,4 8,53 65,-18-25,191 304,-131-187,78 98,-127-198,108 109,-153-168,-5-6,-1-1,0 1,1-1,-1 1,0-1,1 1,-1-1,1 1,-1-1,1 0,-1 1,1-1,-1 1,1-1,-1 0,1 0,0 1,-1-1,1 0,-1 0,1 0,0 1,-1-1,1 0,0 0,-1 0,1 0,0 0,-1 0,1-1,-1 1,1 0,0 0,-1 0,1-1,-1 1,1 0,0 0,-1-1,1 1,-1-1,1 1,-1 0,1-1,0 0,37-26,-29 21</inkml:trace>
  <inkml:trace contextRef="#ctx0" brushRef="#br0" timeOffset="67532.14">11735 1674,'-11'11,"-61"55,-205 166,164-155,-29 19,110-71,1 1,-33 36,54-49,8-11,0 1,0 0,0-1,0 0,0 0,-5 4,5-5</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0"/>
    </inkml:context>
    <inkml:brush xml:id="br0">
      <inkml:brushProperty name="width" value="0.025" units="cm"/>
      <inkml:brushProperty name="height" value="0.025" units="cm"/>
      <inkml:brushProperty name="ignorePressure" value="1"/>
    </inkml:brush>
  </inkml:definitions>
  <inkml:trace contextRef="#ctx0" brushRef="#br0">55 187,'6'0,"0"0,0-1,0 1,1-1,-1-1,0 1,0-1,0 0,-1 0,1-1,0 1,-1-1,0 0,0-1,7-5,-3 2,19-10,-12 7,-14 9,-1 0,1-1,-1 1,0 0,1-1,-1 1,0-1,0 0,0 1,0-1,0 0,-1 0,1 0,0 1,-1-1,1 0,-1 0,0 0,0-3,1-5,-1 0,-3-16,2 8,1 17,-1 0,1 0,0 0,-1 0,1 1,0-1,-1 0,1 0,-1 1,1-1,-1 0,1 1,-1-1,0 0,1 1,-1-1,0 1,1-1,-1 1,0-1,0 1,1 0,-1-1,0 1,0 0,0 0,0 0,1-1,-1 1,-2 0,-4 0,-1-1,-12 2,9-1,-20 0,-63 1,93-1,0 0,-1 1,1-1,0 0,0 1,-1-1,1 0,0 1,0-1,0 1,0 0,0-1,0 1,0 0,0 0,0 0,0-1,0 1,0 0,0 0,1 0,-1 1,0-1,1 0,-1 0,1 0,-1 0,1 1,0-1,-1 0,1 3,-1 4,1-1,0 1,0 0,2 10,-1 1,0-11,1 1,0-1,0 1,1-1,0 1,5 9,-2-6,1 2,0 0,2-1,14 18,-16-22,1-1,1 0,-1 0,2-1,10 7,6 4,-23-15,0-1,0 0,0 0,0-1,1 1,-1 0,0-1,1 0,0 0,-1 0,1 0,-1-1,1 0,0 1,6-2,0 0,-1-1,0 0,0-1,0 0,8-5,14-3,-22 8,-1 0,1 0,-1-1,0 0,15-10,-16 8</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1"/>
    </inkml:context>
    <inkml:brush xml:id="br0">
      <inkml:brushProperty name="width" value="0.025" units="cm"/>
      <inkml:brushProperty name="height" value="0.025" units="cm"/>
      <inkml:brushProperty name="ignorePressure" value="1"/>
    </inkml:brush>
  </inkml:definitions>
  <inkml:trace contextRef="#ctx0" brushRef="#br0">0 1433,'2'0,"0"-1,0 0,0 0,0 1,0-1,0-1,0 1,-1 0,1 0,0-1,-1 1,3-3,6-5,124-83,151-129,-160 122,-29 22,121-74,95-21,-56 54,-193 90,1 3,79-21,-131 44</inkml:trace>
  <inkml:trace contextRef="#ctx0" brushRef="#br0" timeOffset="1">1854 313,'11'12,"-1"-1,2 0,16 12,7 7,48 42,-83-72,-1-1,-2-2,0-1,-1 0,2 0,-6-8,4 1,0 0,1 0,0-1,1 1,-1-17,1-60,3 57,0 24,0-1,0 1,1-1,0 1,0 0,4-10,6-16,21-94,-29 108</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3"/>
    </inkml:context>
    <inkml:brush xml:id="br0">
      <inkml:brushProperty name="width" value="0.025" units="cm"/>
      <inkml:brushProperty name="height" value="0.025" units="cm"/>
      <inkml:brushProperty name="ignorePressure" value="1"/>
    </inkml:brush>
  </inkml:definitions>
  <inkml:trace contextRef="#ctx0" brushRef="#br0">142 210,'0'0,"-1"1,1-1,0 0,0 1,-1-1,1 0,0 1,-1-1,1 0,0 1,-1-1,1 0,-1 0,1 0,0 1,-1-1,1 0,-1 0,0 0,-16 4,11-3,1 1,-1-1,0 1,1 0,-1 0,1 0,0 1,0 0,-7 4,8-4,0 0,0 0,1 0,0 1,-1-1,1 1,0 0,1 0,-1 0,1 0,0 0,0 0,0 1,0-1,-1 9,-2 17,3 0,0 0,2 1,3 31,-3-61,0 0,1 0,-1 0,0 0,0 0,0 0,1 0,-1 0,0 0,1 0,-1 0,1 0,-1-1,1 1,-1 0,1 0,0 0,0-1,-1 1,1 0,0-1,0 1,0-1,-1 1,1-1,0 1,0-1,0 1,0-1,0 0,0 0,0 1,0-1,0 0,0 0,0 0,0 0,0 0,0 0,0 0,0-1,0 1,0 0,0-1,0 1,0 0,0-1,0 1,0-1,-1 1,1-1,0 0,0 1,0-1,-1 0,1 0,0 1,-1-1,1 0,-1 0,1 0,-1 0,0 0,1-1,1-3,-1-1,0 1,0 0,-1-1,1 1,-1-7,0 5,0 0,2-13,4-16,-1 0,-2-1,-1-46,-1 59,1 0,1 1,8-25,-5 16,-4 24,1-1,0 1,7-13,4-13,-13 32,0 5,0 10,-1 17,-1 21,2 101,1-140,0-1,0 1,7 19,2 5,-9-21,0 0,0 1,-3 29,1-25,3 33,4 2,1 80,-7-120,1 1,0-1,1 1,1-1,5 16,3 10,-3 7,-7-40</inkml:trace>
  <inkml:trace contextRef="#ctx0" brushRef="#br0" timeOffset="1">279 211,'66'-5,"-2"-1,-51 6,-8-1,0 1,0 0,0 0,10 2,-14-1,0-1,0 0,0 1,0-1,0 0,0 1,0-1,0 1,0 0,0-1,0 1,0 0,-1 0,1-1,0 1,0 0,-1 0,1 0,-1 0,1 0,-1 0,1 0,-1 0,0 0,1 0,-1 0,0 2,2 16,-2 0,-2 26,0-1,2 303,0-337</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5"/>
    </inkml:context>
    <inkml:brush xml:id="br0">
      <inkml:brushProperty name="width" value="0.025" units="cm"/>
      <inkml:brushProperty name="height" value="0.025" units="cm"/>
      <inkml:brushProperty name="ignorePressure" value="1"/>
    </inkml:brush>
  </inkml:definitions>
  <inkml:trace contextRef="#ctx0" brushRef="#br0">50 0,'-1'53,"2"60,12-16,3 37,-16-123,1 7,-2 21,1-39,0 1,0-1,0 1,0 0,0-1,0 1,0-1,0 1,0 0,0-1,0 1,-1-1,1 1,0-1,0 1,-1-1,1 1,-1-1,1 1,0-1,-1 1,1-1,-1 1,1-1,-1 0,1 1,-1-1,1 0,-2 1,-4-2</inkml:trace>
  <inkml:trace contextRef="#ctx0" brushRef="#br0" timeOffset="1">1 763,'7'208,"-4"-64,-3-128,0-1</inkml:trace>
  <inkml:trace contextRef="#ctx0" brushRef="#br0" timeOffset="2">148 1067,'0'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8"/>
    </inkml:context>
    <inkml:brush xml:id="br0">
      <inkml:brushProperty name="width" value="0.025" units="cm"/>
      <inkml:brushProperty name="height" value="0.025" units="cm"/>
      <inkml:brushProperty name="ignorePressure" value="1"/>
    </inkml:brush>
  </inkml:definitions>
  <inkml:trace contextRef="#ctx0" brushRef="#br0">139 1,'0'1,"0"0,-1 1,1-1,0 0,-1 1,1-1,-1 0,1 0,-1 0,1 1,-1-1,0 0,0 0,0 0,0 0,0 0,-1 1,-24 16,4-4,14-5,0 1,1-1,0 1,1 0,-9 20,2-5,10-20,1 0,0 0,0 1,1-1,-1 0,1 1,0-1,1 1,-1-1,1 1,0-1,0 1,2 6,2 7,0-1,12 28,1 8,-16-48,4 13,-3-16,-1-8,-2-60,0 43,1-1,0 0,2 1,1-1,6-28,2 7,-9 31,1 1,0 0,1 0,9-18,-13 29,0 0,1 1,-1-1,0 0,1 0,-1 1,1-1,0 0,-1 1,1-1,-1 0,1 1,0-1,0 1,-1-1,3 0,-3 1,0 0,1 0,-1 0,0 1,1-1,-1 0,0 0,0 0,1 0,-1 1,0-1,1 0,-1 0,0 0,0 1,0-1,1 0,-1 1,0-1,0 0,0 0,0 1,1-1,-1 0,0 1,0-1,0 0,0 1,1 5,1 0,-2 0,1 8,-1-11,2 12,1 0,6 24,-5-24,0 1,2 21,-4 34,2 18,7 66,-8 11,-4-94,1-9,0-53</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39"/>
    </inkml:context>
    <inkml:brush xml:id="br0">
      <inkml:brushProperty name="width" value="0.025" units="cm"/>
      <inkml:brushProperty name="height" value="0.025" units="cm"/>
      <inkml:brushProperty name="ignorePressure" value="1"/>
    </inkml:brush>
  </inkml:definitions>
  <inkml:trace contextRef="#ctx0" brushRef="#br0">1 158,'0'216,"1"-203,1 0,0 1,1-1,0 0,8 18,-1-3,9 20,-12-31,7 23,24 68,-4-36,4 13,-38-85,0 0,0 0,0 0,0 0,0 0,0 0,0 1,0-1,0 0,0 0,0 0,0 0,0 0,0 0,0 0,0 0,0 0,0 0,0 1,0-1,0 0,0 0,0 0,0 0,0 0,0 0,0 0,0 0,0 0,0 0,0 0,0 0,1 1,-1-1,0 0,0 0,0 0,0 0,0 0,0 0,0 0,0 0,0 0,0 0,1 0,-1 0,0 0,0 0,0 0,0 0,0 0,0 0,0 0,0 0,0 0,0 0,1 0,0-8,0-25,0 10,7-42,-4 33,2-50,-6 81,0 0,0 0,0 0,-1-1,1 1,0 0,0 0,-1 0,1-1,0 1,-1 0,1 0,-1 0,0 0,1 0,-1 0,0 0,0 0,1 0,-1 0,0 1,0-1,0 0,0 0,0 1,0-1,0 1,0-1,0 1,-1-1,1 1,0 0,0 0,0-1,-3 1,2 0,-1 0,1 0,-1 1,1-1,0 1,-1-1,1 1,0 0,-1 0,1 0,0 0,0 0,0 0,0 1,0-1,0 1,-2 1,-2 5,-6 7,11-14,1-1,-1 1,1-1,-1 0,1 1,-1-1,1 1,-1-1,1 0,-1 0,0 1,1-1,-1 0,1 0,-1 0,0 1,1-1,-1 0,0 0,1 0,-2 0,-2-3</inkml:trace>
  <inkml:trace contextRef="#ctx0" brushRef="#br0" timeOffset="1">364 1,'-1'28,"-1"1,-7 39,3-25,3 0,3 81,1-48,-1-52,-1-11,1-1,1 1,3 19,-4-31,0 0,0 0,0 0,1 0,-1-1,0 1,1 0,-1 0,1-1,-1 1,1 0,-1 0,2 0,-2-1,0 1,0-1,1 0,-1 0,0 0,0 0,1 0,-1 0,0 0,1 0,-1 0,0 0,1 0,-1 0,0 0,0 0,1 0,-1 0,0 0,1 0,-1 0,0 0,0 0,1-1,-1 1,3-2,-1 0,0 0,1 0,-1 0,3-5,-2 4,13-17,46-51,-57 66,-1-1,1 0,-1 0,0 0,-1 0,1 0,-1-1,-1 0,4-9,0 0,-5 13,0 1,0 0,0-1,1 1,-1 0,1 0,-1 0,1 0,0 0,-1 1,1-1,5-3,1 1</inkml:trace>
  <inkml:trace contextRef="#ctx0" brushRef="#br0" timeOffset="2">393 158,'8'234,"-6"-25,-2-111,0-99</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42"/>
    </inkml:context>
    <inkml:brush xml:id="br0">
      <inkml:brushProperty name="width" value="0.025" units="cm"/>
      <inkml:brushProperty name="height" value="0.025" units="cm"/>
      <inkml:brushProperty name="ignorePressure" value="1"/>
    </inkml:brush>
  </inkml:definitions>
  <inkml:trace contextRef="#ctx0" brushRef="#br0">366 1,'0'661,"0"-644</inkml:trace>
  <inkml:trace contextRef="#ctx0" brushRef="#br0" timeOffset="1">34 922,'1'1,"0"0,0 0,-1 0,1 0,0 0,-1 0,1 0,-1 0,1 0,-1 0,1 0,-1 0,1 1,0 1,5 18,0 1,-2 0,0 0,1 28,-4-30,6 65,-5-39,2 0,19 81,-15-99,-2 0,-1 1,-1 0,0 38,-4-53</inkml:trace>
  <inkml:trace contextRef="#ctx0" brushRef="#br0" timeOffset="2">336 1224,'0'0</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45"/>
    </inkml:context>
    <inkml:brush xml:id="br0">
      <inkml:brushProperty name="width" value="0.025" units="cm"/>
      <inkml:brushProperty name="height" value="0.025" units="cm"/>
      <inkml:brushProperty name="ignorePressure" value="1"/>
    </inkml:brush>
  </inkml:definitions>
  <inkml:trace contextRef="#ctx0" brushRef="#br0">0 45,'749'-16,"236"9,-558 10,1721-3,-2112-2,48-8,-47 4,44 0,1164 6,-564 1,-638 1,0 2,47 11,53 6,233 22,41 4,-144-26,112 3,-253-18,229 42,-323-42,16 5,-28-6,45 5,-52-9</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46"/>
    </inkml:context>
    <inkml:brush xml:id="br0">
      <inkml:brushProperty name="width" value="0.025" units="cm"/>
      <inkml:brushProperty name="height" value="0.025" units="cm"/>
      <inkml:brushProperty name="ignorePressure" value="1"/>
    </inkml:brush>
  </inkml:definitions>
  <inkml:trace contextRef="#ctx0" brushRef="#br0">161 1,'-2'3,"0"0,0-1,0 1,0 0,1 1,-2 3,-4 10,-32 45,18-30,1 1,-17 42,32-65,2 0,-1 0,1 1,1-1,0 1,1-1,0 1,0-1,1 1,0 0,1 0,3 15,-2-19,1 0,0 0,0-1,0 1,1-1,-1 0,2 0,-1 0,8 7,-8-8,1-1,0 0,0 1,0-1,0-1,1 1,0-1,-1 0,1 0,11 2,-17-4,1-1,0 0,0 0,0 0,0 0,0 0,0 0,0 0,0 0,-1 0,1-1,0 1,0 0,0 0,0-1,-1 1,1-1,0 1,0-1,0 1,-1-1,1 1,0-1,-1 0,1 1,-1-1,1 0,-1 1,1-1,-1 0,1 0,-1 0,0 1,1-1,-1 0,0 0,0 0,1 0,-1-1,1-5,0 0,-1-1,0-13,0 15,-4-144,5 149,-1 0,0 0,0-1,0 1,-1 0,1 0,0 0,0 0,0 0,-1 0,1 0,-1 0,1 0,-1 0,1 0,-1 0,1 0,-1 0,0 1,0-1,1 0,-1 0,-1 0,0 0,0 0,-1 0,1 1,0-1,-1 1,1-1,0 1,-1 0,-3 0,-32 1,27-1</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13"/>
    </inkml:context>
    <inkml:brush xml:id="br0">
      <inkml:brushProperty name="width" value="0.025" units="cm"/>
      <inkml:brushProperty name="height" value="0.025" units="cm"/>
      <inkml:brushProperty name="ignorePressure" value="1"/>
    </inkml:brush>
  </inkml:definitions>
  <inkml:trace contextRef="#ctx0" brushRef="#br0">142 2954,'15'12,"-6"-3,18 13,-1 2,38 46,34 63,-56-62,61 143,-69-137,75 127,-94-181,18 28,-29-46,0 0,0-1,0 0,0 0,0 0,1-1,9 6,-10-7</inkml:trace>
  <inkml:trace contextRef="#ctx0" brushRef="#br0" timeOffset="1">0 3414,'0'-20,"0"16,1-1,0 1,0-1,0 1,0 0,1-1,-1 1,5-8,24-34,-17 27,101-167,-110 179,0 0,0 1,1 0,0 0,0 1,0-1,0 1,1 0,0 0,0 1,0 0,1 0,-1 0,1 1,0 0,0 0,0 1,1 0,-1 0,0 0,1 1,9 0,2 1,0 0,0 2,0 0,0 1,-1 1,1 0,30 13,-14-3,-2 2,63 40,-91-53,13 8,0 2,0 0,-1 1,20 21,-34-31,0 0,0 1,-1-1,1 1,-1-1,0 1,0 0,-1 0,1 0,-1 0,0 0,0 0,-1 0,0 0,0 1,0-1,0 0,-1 0,0 0,-2 7,-3 8,-1 0,0-1,-19 32,17-33,-5 9,-33 65,-87 131,107-187,-32 33,53-63,-9 11,14-16,1-1,-1 1,1-1,-1 0,1 1,-1-1,0 1,1-1,-1 0,0 0,1 1,-1-1,0 0,0 0,1 0,-1 0,0 0,1 0,-1 0,0 0,0 0,1 0,-1 0,-1-1,2 1,0 0</inkml:trace>
  <inkml:trace contextRef="#ctx0" brushRef="#br0" timeOffset="2">1342 2872,'0'0,"0"0,0 0,0 0,0 0,0 0,0 0,-12 5,-7 11,15-14,0 1,0 0,0 0,0 1,1-1,0 1,-1-1,1 1,1 0,-1 0,-2 6,-4 15,1 0,-8 46,6-25,4-19,2 1,0-1,1 1,2 0,3 42,-1-67,0-1,-1 0,1 0,0 1,0-1,0 0,1 0,-1 0,0 0,1 0,0-1,2 4,0-1,1 0,0 0,8 5,-9-8,-1 0,0 0,1 0,-1 0,1-1,-1 1,1-1,-1 0,1 0,-1 0,1-1,-1 1,1-1,-1 0,0 0,1 0,-1 0,0-1,0 1,5-4,6-6,-1 0,-1-1,-1 0,15-19,-21 25,0-1,-1 0,0 1,0-1,-1-1,0 1,0 0,-1-1,0 0,0 1,1-14,-3 18,-1 0,1 1,-1-1,1 0,-1 1,0-1,0 1,0-1,0 1,-3-5,-17-23,11 17,2 2,-3-4,-12-15,20 27,0 0,0 0,-1 0,1 0,0 1,-1-1,0 1,1 0,-1 0,-7-2,7 3,2 1</inkml:trace>
  <inkml:trace contextRef="#ctx0" brushRef="#br0" timeOffset="3">1482 2674,'0'20,"0"-14,0 0,0 0,0 0,0 0,1 1,0-1,0 0,0 0,1 0,0 0,5 10,10 14,1-2,2 0,0-2,2 0,26 24,-34-36,-11-10,0 0,0-1,0 0,1 1,0-1,-1-1,1 1,0 0,6 1,-10-4,0 0,0-1,1 1,-1-1,0 1,0 0,0-1,1 1,-1-1,0 1,0 0,0-1,0 1,0-1,0 1,0-1,0 1,0-1,0 1,0 0,0-1,-1 1,1-1,0 1,0-1,0 1,-1-1,-4-18,5 17,-10-38,3 1,1-1,1-1,3-68,2 108,0 0,0 0,0-1,0 1,1 0,-1 0,0 0,1 0,-1 0,1 0,-1 0,1 0,0 0,-1 0,1 0,0 0,0 0,-1 1,1-1,0 0,0 1,0-1,0 0,0 1,0-1,0 1,0-1,0 1,0 0,1-1,-1 1,0 0,0 0,0 0,0 0,0 0,2 0,3 0,0 1,0 0,0 0,0 0,9 3,-3 0,-1 0,0 0,-1 1,1 0,-1 1,0 0,0 0,11 11,-17-14,0 1,0 0,0-1,1 0,9 5,-13-7,1 0,-1-1,1 1,-1-1,1 0,-1 1,1-1,-1 0,1 0,-1 0,1 0,-1 0,1-1,-1 1,1 0,-1-1,1 1,-1-1,1 1,-1-1,0 0,1 0,-1 1,0-1,2-2,1-1,0 1</inkml:trace>
  <inkml:trace contextRef="#ctx0" brushRef="#br0" timeOffset="4">1350 1725,'0'0,"0"0,0 0,0 0,0 0,0 0,0 0,10 12,17 39,-18-33,15 22,11 8,1-2,58 58,-93-102</inkml:trace>
  <inkml:trace contextRef="#ctx0" brushRef="#br0" timeOffset="5">1954 1594,'1'17,"0"1,2-1,0 0,0 0,2 0,9 21,4 5,27 45,43 55,6 9,60 128,-148-266,-6-14,0 1,1-1,-1 1,0-1,0 1,0-1,1 1,-1-1,0 1,0-1,0 1,0-1,0 1,0-1,0 1,0-1,0 1,-1-1,1 1,0-1,0 1,0-1,-1 1,1-1,0 1,-1-1</inkml:trace>
  <inkml:trace contextRef="#ctx0" brushRef="#br0" timeOffset="6">2133 2274,'0'0,"0"0,0 0,10 9,-8-8,-1 0,1 0,0 0,-1 0,1 0,0-1,0 1,0 0,0-1,-1 1,1-1,0 0,0 0,0 1,0-1,0-1,0 1,0 0,0 0,0-1,0 1,0-1,0 0,-1 1,4-3,4-2,0-1,0 1,14-14,-6 4,11-6,-1-1,-2-1,43-48,-64 65,0 1,0 0,1 0,0 1,0-1,0 1,9-5,-8 4,-4 3</inkml:trace>
  <inkml:trace contextRef="#ctx0" brushRef="#br0" timeOffset="7">3239 1518,'0'0,"0"0,0 0,0 0,2 11,2-3,1 0,0-1,0 0,1 0,-1 0,2-1,12 12,-2-2,19 18,45 48,-80-82,0 1,-1 0,1 0,0 0,-1 0,1 0,-1 0,1 0,-1 0,0 0,1 0,-1 0,0 0,0 0,1 1,-1-1,0 0,-1-1,1 1,0-1,0 1,0-1,-1 1,1 0,0-1,-1 1,1-1,0 1,-1-1,1 0,0 1,-1-1,1 1,-1-1,1 0,-1 1,-2 0,0 0,1 0,-1 0,0 0,1 0,-1-1,0 1,0-1,-4 0,3 0,1 0,0 0,-1 0,1-1,0 1,-1-1,1 0,0 0,0 0,0 0,0 0,0-1,0 1,0-1,0 0,1 0,-1 0,1 0,-1 0,1-1,0 1,0-1,0 0,0 1,0-1,1 0,-1 0,1 0,0 0,-2-7,-16-70,9 35,7 35</inkml:trace>
  <inkml:trace contextRef="#ctx0" brushRef="#br0" timeOffset="8">3713 1531,'0'-7,"1"0,1 1,-1-1,1 1,0 0,5-11,3-8,-2 0,-1 0,-2-1,4-33,-8 45,-1 1,0-1,-1 1,0-1,-1 1,-1 0,0 0,-6-17,8 28,0 0,0 0,0-1,0 1,0 0,0 0,-1 1,1-1,-1 0,1 0,-1 1,0-1,-3-2,4 4,-1-1,1 1,0-1,-1 1,1-1,-1 1,1 0,-1 0,0 0,1 0,-1 0,1 0,-1 0,1 0,-1 0,1 1,-1-1,1 1,-1-1,1 1,-2 1,-2 0,0 1,0 0,1 0,-1 0,1 0,0 1,0 0,-7 8,8-8,1-1,0 1,0 0,0 0,0 0,1 0,0 0,0 0,0 0,0 0,1 1,-1 5,1 7,0 0,2 1,4 20,-4-28,0-1,1 0,0 1,1-1,0 0,0-1,8 12,-10-17,1 0,-1 0,1 0,0 0,0-1,0 0,0 1,0-1,0 0,1 0,-1-1,1 1,-1-1,1 0,0 0,-1 0,1 0,0 0,0-1,-1 0,1 0,4 0,-6-1</inkml:trace>
  <inkml:trace contextRef="#ctx0" brushRef="#br0" timeOffset="9">4043 1118,'1'3,"0"1,0-1,0 1,0-1,0 0,1 1,-1-1,4 4,3 8,8 22,-2 1,15 64,-24-74,-1 0,-1 0,-1 0,-2 46,-1-66,-1 0,0 0,0-1,0 1,-1 0,1-1,-2 0,1 0,-9 11,2-3,-2-1,0 0,-14 13,19-21,0 0,0 0,-14 8,14-10</inkml:trace>
  <inkml:trace contextRef="#ctx0" brushRef="#br0" timeOffset="10">3807 909,'0'0,"0"0,0 0,0 0,0 0,0 0,0 0,0 0,0 0,0 0,0 0,0 0,0 0,0 0,0 0</inkml:trace>
  <inkml:trace contextRef="#ctx0" brushRef="#br0" timeOffset="11">4447 1032,'0'1,"0"2,0 1,0-1,0 0,1 1,0 5,9-19,-2-1,0 0,0-1,-1 0,0 0,-1 0,0-1,-1 1,-1-2,0 1,-1 0,0-1,-1 1,0-1,-1-18,-1 29,0 1,0-1,-1 1,1 0,-1-1,1 1,-1 0,0 0,0 0,0-1,0 1,0 0,-1 0,-1-2,0 1,-1 0,1 1,0-1,-1 1,0 0,1 0,-7-2,3 1,0 0,0 1,0 0,-1 0,-10-1,14 3,1 0,0 0,-1 0,1 0,0 1,0-1,-1 1,1 0,0 0,0 0,0 1,0-1,0 1,0-1,-2 3,-5 4,1 0,0 0,1 1,0 0,0 1,-11 19,14-21,1 1,-1 0,2 0,-1 0,1 0,1 0,0 1,0-1,0 12,2-16,0 1,1 0,0 0,0-1,1 1,0-1,0 1,0-1,0 0,1 1,0-1,0-1,4 6,0-1,0-1,1 0,-1 0,2-1,17 13,-21-17,0 0,0 0,1-1,-1 0,1 0,-1 0,1-1,0 1,0-1,0-1,0 1,0-1,-1 0,12-2,-16 2,-1 0,1 0,0-1,0 1,0 0,-1-1,1 1,0 0,0-1,-1 1,1-1,0 1,-1-1,2 0,-1-1</inkml:trace>
  <inkml:trace contextRef="#ctx0" brushRef="#br0" timeOffset="12">4997 460,'0'0,"0"0,-8 11,-9 18,0 2,-1-1,-2-1,-25 29,8-19,-36 42,66-71,0 0,1 0,0 0,1 1,0 0,0 0,-3 13,8-24,0 1,0-1,-1 1,1-1,0 1,0-1,0 1,0 0,0-1,0 1,0-1,0 1,0 0,0-1,0 1,0-1,0 1,0-1,0 1,1 0,-1-1,0 1,0-1,1 1,-1-1,0 1,1-1,-1 1,1-1,0 1,0 0,1-1,0 0,0 1,-1-1,1 0,0 0,0 0,3 0,1-1,8 0,0-1,0 0,0-1,0-1,0 0,25-12,-31 12</inkml:trace>
  <inkml:trace contextRef="#ctx0" brushRef="#br0" timeOffset="13">5025 57,'0'0,"0"0,0 0,0 0,0 0,-8-12,-5-5,11 15,0 0,1 1,-1-1,0 0,1 0,0-1,-1 1,1 0,0 0,0-1,-1-2,4 10,-1-1,1 1,0-1,0 0,3 5,3 4,36 67,3-2,4-2,100 114,-106-140,33 40,-61-73,-14-13,1-1,0 1,-1 0,0 0,0 0,0 1,3 6,-5-9,-1-1</inkml:trace>
  <inkml:trace contextRef="#ctx0" brushRef="#br0" timeOffset="14">4977 497,'14'-12,"24"-16,2 3,68-34,30-18,-82 36,-32 23,34-20,-14 16,-42 22</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2:44:06.179"/>
    </inkml:context>
    <inkml:brush xml:id="br0">
      <inkml:brushProperty name="width" value="0.025" units="cm"/>
      <inkml:brushProperty name="height" value="0.025" units="cm"/>
      <inkml:brushProperty name="ignorePressure" value="1"/>
    </inkml:brush>
  </inkml:definitions>
  <inkml:trace contextRef="#ctx0" brushRef="#br0">86 1,'2'2,"0"0,0 0,0 0,-1 0,1 1,-1-1,1 1,-1-1,0 1,0-1,1 6,1-1,67 225,-50-156,5 42,-17-77,-6-28,0-8,-1 1,0-1,-1 1,1 5,-1-10</inkml:trace>
  <inkml:trace contextRef="#ctx0" brushRef="#br0" timeOffset="1916.99">266 1474,'-12'2,"-6"5,0 2,1 0,0 1,-16 13,12-8,-47 35,61-44,0 0,0 0,1 1,0 0,1 0,-1 1,-4 9,9-15,0 1,0-1,0 0,0 1,0-1,1 1,-1-1,1 1,0 0,0-1,0 1,0-1,0 1,1-1,-1 1,1 0,0 2,1-1,0 0,0-1,0 1,0-1,1 0,-1 0,1 0,0 0,0 0,3 3,5 1,-1 0,1-1,1 0,-1 0,1-1,12 3,-11-5,-1 0,1-2,-1 1,1-2,0 0,24-2,-33 1,0 0,0 0,0-1,0 1,0-1,-1 0,1 0,0 0,-1-1,1 1,-1-1,0 0,0 0,4-5,1-1,-1-1,0 1,10-21,-13 23,-2 0,1 0,-1 0,0 0,0 0,-1-1,0 1,0-1,-1 1,0 0,0-1,-2-13,1 20,1-1,-1 1,1-1,-1 1,0-1,1 1,-1-1,0 1,0-1,0 1,0 0,0 0,0-1,0 1,-1 0,1 0,0 0,-1 0,1 1,-1-1,1 0,0 0,-1 1,-2-1,-3-1,1 1,-1 1,1-1,-12 1,17 0,-7 0,6 0</inkml:trace>
  <inkml:trace contextRef="#ctx0" brushRef="#br0" timeOffset="2468.54">690 1539,'0'0,"0"0</inkml:trace>
  <inkml:trace contextRef="#ctx0" brushRef="#br0" timeOffset="3848.53">965 1041,'0'0,"0"0,0 0,10-7,-3 0,0-1,7-10,-8 10,0 0,0 1,9-8,-9 9,0 1,1 1,-1-1,1 1,13-6,-76 29,3 4,-38 18,89-40,0 0,0 0,1 0,-1 0,1 1,-1-1,1 0,-1 1,1-1,-1 1,1 0,0-1,0 1,0 0,0 0,0 0,1 0,-1 0,0 2,0 3,0-1,1 1,-1 0,2 10,0 3,-1-18,1-1,-1 0,0 0,0 1,1-1,-1 0,1 0,-1 0,1 0,-1 0,1 0,0 0,0 0,-1 0,3 2,-2-2,0 0,0 0,0 0,0 0,-1 0,1 1,0-1,-1 0,1 0,-1 1,2 1,19-5,-8-2,1-1,22-11,-20 8,23-8,-20 10,-2 0,1 1,0 1,33-5,-45 9,-1 0,1 0,-1 0,1 1,-1 0,1 0,-1 0,1 1,-1 0,0 0,0 0,0 0,0 1,0 0,0 0,-1 0,5 5,-6-5,1 1,-1 0,0-1,0 2,0-1,0 0,-1 0,0 1,0-1,0 1,0 0,-1 0,1 0,-1-1,-1 1,1 0,-1 6,0-1,-1-1,0 1,0-1,-1 0,-1 0,1 1,-1-1,-6 10,7-14,0 0,-1 0,0 0,0 0,0-1,0 1,-1-1,0 0,1 0,-2 0,1-1,0 1,-7 3,-8 9,0 1,18-16,0-1,0 1,0 0,0-1,0 1,-1-1,1 1,0-1,0 0,0 1,-1-1,1 0,0 0,-3 0,4 0</inkml:trace>
  <inkml:trace contextRef="#ctx0" brushRef="#br0" timeOffset="5028.92">1476 845,'0'0,"0"0,0 0,0 8,0-14,0 0,1 0,0 0,0 0,0 0,1 1,-1-1,1 1,1-1,-1 1,1-1,0 1,0 0,1 0,-1 1,1-1,0 1,0 0,1 0,-1 0,7-4,-9 6,1 1,-1 0,0-1,1 1,-1 0,0 0,1 0,-1 1,1-1,0 1,-1-1,1 1,-1 0,1 0,0 0,-1 0,1 0,0 1,-1-1,1 1,-1 0,1-1,-1 1,1 1,-1-1,0 0,0 0,1 1,-1-1,0 1,0 0,0 0,0 0,-1 0,1 0,-1 0,1 0,-1 0,0 1,1-1,-1 0,0 1,-1-1,2 5,1 8,-2-1,1 1,-2 0,-2 24,1 0,1-36,0 0,-1-1,1 1,-1 0,0-1,1 1,-1-1,-1 1,1-1,-2 4,-7 16,11-22,0 1,0-1,-1 0,1 1,0-1,0 0,0 0,0 1,-1-1,1 0,0 0,0 0,0 0,0 0,0 0,1 0,20-1,-11 0,0-1,0 0,0 0,16-7,39-21,-43 19,43-15,-63 26,0-1,0 1,0-1,1 1,5 1,9-2,-17 1,0-1,1 0,-1 0,0 0,0 0,0 0,1 0,-1 0,0 0,0 0,0 0,-1-1,1 1,0 0,0-1,0-2,0 2,3-4</inkml:trace>
  <inkml:trace contextRef="#ctx0" brushRef="#br0" timeOffset="5865.75">1853 469,'0'0,"0"0,0 0,0 0,0 0,0 0,16 0,-16 0,75-3,-66 2,0-1,0 0,0-1,0 0,-1 0,10-5,-11 4,0 1,-1 0,1 0,1 1,-1 0,0 0,0 1,1 0,-1 0,10 0,11 1,-15-1,0 1,22 3,-34-3,0 0,-1 1,1-1,0 1,0 0,-1-1,1 1,0-1,-1 1,1 0,0 0,-1-1,1 1,-1 0,1 0,-1 0,0-1,1 1,-1 0,0 0,0 0,1 0,-1 0,0 0,0 0,0 1,4 12,0-8,-1 0,0 0,-1 1,1-1,-1 1,-1-1,3 13,-1 51,-1-26,2 175,-4-164,0-55,0 0,0 0,0 1,0-1,0 0,1 0,-1 0,0 0,0 0,0 1,0-1,0 0,0 0,0 0,0 0,1 0,-1 0,0 1,0-1,0 0,0 0,0 0,1 0,-1 0,0 0,0 0,0 0,0 0,1 0,-1 0,0 0,0 0,0 0,0 0,1 0,-1 0,0 0,0 0,0 0,0 0,1 0,-1 0,0 0,0 0,2-1</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28"/>
    </inkml:context>
    <inkml:brush xml:id="br0">
      <inkml:brushProperty name="width" value="0.025" units="cm"/>
      <inkml:brushProperty name="height" value="0.025" units="cm"/>
      <inkml:brushProperty name="ignorePressure" value="1"/>
    </inkml:brush>
  </inkml:definitions>
  <inkml:trace contextRef="#ctx0" brushRef="#br0">0 1037,'0'0</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29"/>
    </inkml:context>
    <inkml:brush xml:id="br0">
      <inkml:brushProperty name="width" value="0.025" units="cm"/>
      <inkml:brushProperty name="height" value="0.025" units="cm"/>
      <inkml:brushProperty name="ignorePressure" value="1"/>
    </inkml:brush>
  </inkml:definitions>
  <inkml:trace contextRef="#ctx0" brushRef="#br0">10 1532,'3'0,"3"0,-1 0,1 0,10-2,-14 1,1 0,-1 0,1 0,-1 0,0-1,1 1,-1 0,0-1,0 0,3-3,1-2,0-1,-1 0,0 0,-1-1,0 1,0-1,-1 0,3-11,11-26,15-28,13-27,-44 99,0 0,-1-1,1 1,0 0,0 0,-1-1,1 1,-1 0,0-1,0 1,0 0,0-1,0 1,-1 0,1-1,0 1,-1 0,0-1,0 1,-1-3,-2-2,0 0,-1-1,0 1,-7-7,7 9,3 3,0-1,0 1,0 0,0 0,-1 1,1-1,-1 0,1 1,-1 0,0-1,1 1,-1 0,-4-1,2 2,0-1,0 0,0 1,0 0,0 0,0 1,-6 1,9-2,0 1,0 0,0 0,1 0,-1 0,0 0,0 0,1 0,-1 1,1-1,0 1,-1-1,-1 4,-14 22,8-11,1 1,1 0,1 0,0 0,-4 26,8-32,1 1,0 0,1-1,1 1,-1-1,2 1,-1 0,2-1,5 18,-5-19,1 1,0-1,0 0,1 0,0-1,1 0,0 0,1 0,0 0,13 12,-15-16,1-1,-1 1,1-1,0 0,1 0,-1-1,1 0,0 0,-1 0,1-1,0 0,0 0,1-1,-1 0,11 0,-5 0,-1-1,1-1,0 0,0 0,-1-1,1-1,22-8,-24 7,0-2,-2 1,17-12,-22 14,0 0,0 0,0-1,0 0,-1 0,1 0,-1 0,0 0,0-1,3-6,-5 7</inkml:trace>
  <inkml:trace contextRef="#ctx0" brushRef="#br0" timeOffset="1">680 668,'-1'4,"0"1,0 0,0-1,-1 1,0 0,0-1,0 0,-1 0,-3 5,-3 7,-2 4,2 1,0 0,1 0,1 0,1 1,1 0,1 0,1 1,1-1,1 34,3-42,1-1,0 1,0-1,1 0,1-1,11 24,-14-32,0-1,1 1,-1-1,1 1,0-1,0 0,0 0,0 0,0 0,0-1,1 1,-1-1,1 0,0 0,0 0,0-1,0 1,0-1,0 0,0 0,0 0,0-1,5 1,2-1,-1-1,0 0,1-1,-1 1,0-2,0 0,-1 0,14-6,9-2,-24 10,-1-1,13-6,-18 7,1 0,-1-1,0 1,1-1,-1 0,0 0,0 0,0 0,-1 0,1 0,2-4,17-36,-16 31</inkml:trace>
  <inkml:trace contextRef="#ctx0" brushRef="#br0" timeOffset="2">785 1,'0'0,"0"0,0 0,0 0,0 0,0 4,0 0,0-1,0 1,1 0,0 0,0 0,0 0,0-1,0 1,1-1,0 1,-1-1,1 1,1-1,2 4,219 310,-133-183,112 122,-173-225,-18-20,17 21,-25-21,-4-11</inkml:trace>
  <inkml:trace contextRef="#ctx0" brushRef="#br0" timeOffset="3">945 621,'29'-4,"-22"1,1 0,-1-1,1 0,-1 0,-1-1,11-8,34-38,-30 29,23-24,0 1,54-44,-72 71,1 0,36-15,-55 29,-7 3</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33"/>
    </inkml:context>
    <inkml:brush xml:id="br0">
      <inkml:brushProperty name="width" value="0.025" units="cm"/>
      <inkml:brushProperty name="height" value="0.025" units="cm"/>
      <inkml:brushProperty name="ignorePressure" value="1"/>
    </inkml:brush>
  </inkml:definitions>
  <inkml:trace contextRef="#ctx0" brushRef="#br0">360 1,'0'2210,"-3"-2129,-4 0,-19 85,22-144,-6 27,2 1,-1 70,7-82,-1 0,-14 56,9-53,-6 70,10-55,-24 107,-20 132,-21 186,62-377,7-73,-2 0,-1 0,-2 0,-8 32,5-25,1 1,2-1,1 1,3 0,4 58,-1-55,-1 0,-2 0,-2 0,-13 63,4-40,3 0,3 1,3 0,7 88,-2-20,-2 959,0-107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34"/>
    </inkml:context>
    <inkml:brush xml:id="br0">
      <inkml:brushProperty name="width" value="0.025" units="cm"/>
      <inkml:brushProperty name="height" value="0.025" units="cm"/>
      <inkml:brushProperty name="ignorePressure" value="1"/>
    </inkml:brush>
  </inkml:definitions>
  <inkml:trace contextRef="#ctx0" brushRef="#br0">0 4710,'78'-5,"0"-2,108-26,38-4,-38 27,55-8,-166 6,136-26,-202 37,0-1,1-1,-1 1,0-2,0 1,-1-1,1-1,-1 1,0-1,0-1,0 1,-1-2,10-8,57-73,116-178,-124 168,14-22,-6-4,59-132,55-111,-108 218,86-142,-45 30,-65 129,32-43,-47 98,37-98,-55 121,52-90,-4 11,-60 109,6-11,-1 0,19-71,-19 53,2 1,3 1,1 0,3 2,33-49,-16 35,-21 32,26-47,-23 36,2 1,1 2,61-66,1-3,-73 89,0 1,0 0,2 0,0 2,1 0,41-25,-37 25,0 0,25-27,29-21,-24 27,77-72,-121 101,1 0,-1 0,1 1,1 1,-1 0,1 0,0 1,0 0,1 1,-1 0,19-2,-6 2,-1 2,1 0,1 2,43 5,-47-1,1 1,-1 0,26 12,1-1,-34-11,0 1,-1 0,1 1,-1 1,-1 0,1 0,-2 1,1 1,-1 0,0 0,-1 1,15 21,-15-20,1-1,1 0,20 15,-19-17,-1 1,-1 0,0 1,14 16,-22-24,42 57,56 100,-94-148,8 18,18 42,-8-13,63 107,-39-80,-16-19,23 72,14 30,-17-52,41 77,-84-173,0 1,9 30,-12-31,0-1,1 0,17 27,-14-26,0 0,11 32,8 18,-5-22,28 77,-39-91,32 58,-3-8,-14-21,3 4,30 100,8 9,-62-160,0 1,1-2,19 28,7 14,-15-21,129 263,19 95,-136-324,80 125,-84-151,30 69,-42-79,2 0,28 41,125 127,-143-173,23 27,2 3,2-2,88 72,-131-122,1 0,0 0,1-1,-1-1,1-1,0 0,1 0,-1-1,1-1,21 1,-27-2,63 7,0-2,0-4,110-9,-171 4,-1 0,0-1,-1 0,1-1,0 0,-1-1,15-9,23-10,1 2,-31 12</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35"/>
    </inkml:context>
    <inkml:brush xml:id="br0">
      <inkml:brushProperty name="width" value="0.025" units="cm"/>
      <inkml:brushProperty name="height" value="0.025" units="cm"/>
      <inkml:brushProperty name="ignorePressure" value="1"/>
    </inkml:brush>
  </inkml:definitions>
  <inkml:trace contextRef="#ctx0" brushRef="#br0">127 147,'1'5,"0"-1,0 1,0 0,0 0,0-1,1 1,0-1,0 1,3 4,4 9,57 112,-11-24,-52-100,-1 1,0 0,0 0,0 0,-1 0,1 12,-3 44,-1-29,2-31,1 1,-2-1,1 0,0 0,-1 0,1 0,-1 0,0 0,0 0,0 0,0 0,-1-1,1 1,-1 0,0-1,1 1,-1-1,0 1,-1-1,1 0,0 0,-1 0,-2 2,-2 1</inkml:trace>
  <inkml:trace contextRef="#ctx0" brushRef="#br0" timeOffset="1">1 1,'0'0</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37"/>
    </inkml:context>
    <inkml:brush xml:id="br0">
      <inkml:brushProperty name="width" value="0.025" units="cm"/>
      <inkml:brushProperty name="height" value="0.025" units="cm"/>
      <inkml:brushProperty name="ignorePressure" value="1"/>
    </inkml:brush>
  </inkml:definitions>
  <inkml:trace contextRef="#ctx0" brushRef="#br0">55 187,'6'0,"0"0,0-1,0 1,1-1,-1-1,0 1,0-1,0 0,-1 0,1-1,0 1,-1-1,0 0,0-1,7-5,-3 2,19-10,-12 7,-14 9,-1 0,1-1,-1 1,0 0,1-1,-1 1,0-1,0 0,0 1,0-1,0 0,-1 0,1 0,0 1,-1-1,1 0,-1 0,0 0,0-3,1-5,-1 0,-3-16,2 8,1 17,-1 0,1 0,0 0,-1 0,1 1,0-1,-1 0,1 0,-1 1,1-1,-1 0,1 1,-1-1,0 0,1 1,-1-1,0 1,1-1,-1 1,0-1,0 1,1 0,-1-1,0 1,0 0,0 0,0 0,1-1,-1 1,-2 0,-4 0,-1-1,-12 2,9-1,-20 0,-63 1,93-1,0 0,-1 1,1-1,0 0,0 1,-1-1,1 0,0 1,0-1,0 1,0 0,0-1,0 1,0 0,0 0,0 0,0-1,0 1,0 0,0 0,1 0,-1 1,0-1,1 0,-1 0,1 0,-1 0,1 1,0-1,-1 0,1 3,-1 4,1-1,0 1,0 0,2 10,-1 1,0-11,1 1,0-1,0 1,1-1,0 1,5 9,-2-6,1 2,0 0,2-1,14 18,-16-22,1-1,1 0,-1 0,2-1,10 7,6 4,-23-15,0-1,0 0,0 0,0-1,1 1,-1 0,0-1,1 0,0 0,-1 0,1 0,-1-1,1 0,0 1,6-2,0 0,-1-1,0 0,0-1,0 0,8-5,14-3,-22 8,-1 0,1 0,-1-1,0 0,15-10,-16 8</inkml:trace>
</inkml:ink>
</file>

<file path=word/ink/ink26.xml><?xml version="1.0" encoding="utf-8"?>
<inkml:ink xmlns:inkml="http://www.w3.org/2003/InkML">
  <inkml:definitions>
    <inkml:context xml:id="ctx0">
      <inkml:inkSource xml:id="inkSrc0">
        <inkml:traceFormat>
          <inkml:channel name="X" type="integer" min="-3420" max="6113" units="cm"/>
          <inkml:channel name="Y" type="integer" max="2250" units="cm"/>
          <inkml:channel name="T" type="integer" max="2.14748E9" units="dev"/>
        </inkml:traceFormat>
        <inkml:channelProperties>
          <inkml:channelProperty channel="X" name="resolution" value="100.34737" units="1/cm"/>
          <inkml:channelProperty channel="Y" name="resolution" value="41.66667" units="1/cm"/>
          <inkml:channelProperty channel="T" name="resolution" value="1" units="1/dev"/>
        </inkml:channelProperties>
      </inkml:inkSource>
      <inkml:timestamp xml:id="ts0" timeString="2020-08-21T21:30:03.499"/>
    </inkml:context>
    <inkml:brush xml:id="br0">
      <inkml:brushProperty name="width" value="0.05833" units="cm"/>
      <inkml:brushProperty name="height" value="0.05833" units="cm"/>
      <inkml:brushProperty name="fitToCurve" value="1"/>
    </inkml:brush>
  </inkml:definitions>
  <inkml:trace contextRef="#ctx0" brushRef="#br0">0 1811 0,'0'-27'203,"0"0"-172,0 0 0,0 0-31,0 0 16,0 0 0,0 0 30,0 0-14,0 0-17,0-1 48,0 1-16,0 0-32,0 0 1,0 0 31,0 0-32,0 0 17,0 0-17,0 0 1,0 0 15,0 0-31,0 0 16,0 0-1,0 0 1,0 0 0,0 0-1,0 0 1,26 27 0,-26-27-16,0 0 31,0 0-16,27 27-15,-27-27 16,0 0 0,0 0 15,0 0-31,0 0 16,0 0-1,0-27 16,0 27 1,0 0-17,0 0 17,0 0-32,0 0 31,0 0-16,0 0 1,0 0-16,0 0 16,0 0 15,0 0 16,0 0-32,0 0 17,0 0-1,0 0 16,0 0-32,0 0 17,0 0 15,0 0-16,0-1-31,0 1 62,0 0 157,0 0-156,0 0-48,0 0 157,0 0-109,0 0 46,0 0-62,0 0 0,0 0 46</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38"/>
    </inkml:context>
    <inkml:brush xml:id="br0">
      <inkml:brushProperty name="width" value="0.025" units="cm"/>
      <inkml:brushProperty name="height" value="0.025" units="cm"/>
      <inkml:brushProperty name="ignorePressure" value="1"/>
    </inkml:brush>
  </inkml:definitions>
  <inkml:trace contextRef="#ctx0" brushRef="#br0">0 1433,'2'0,"0"-1,0 0,0 0,0 1,0-1,0-1,0 1,-1 0,1 0,0-1,-1 1,3-3,6-5,124-83,151-129,-160 122,-29 22,121-74,95-21,-56 54,-193 90,1 3,79-21,-131 44</inkml:trace>
  <inkml:trace contextRef="#ctx0" brushRef="#br0" timeOffset="1">1854 313,'11'12,"-1"-1,2 0,16 12,7 7,48 42,-83-72,-1-1,-2-2,0-1,-1 0,2 0,-6-8,4 1,0 0,1 0,0-1,1 1,-1-17,1-60,3 57,0 24,0-1,0 1,1-1,0 1,0 0,4-10,6-16,21-94,-29 108</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28.246"/>
    </inkml:context>
    <inkml:brush xml:id="br0">
      <inkml:brushProperty name="width" value="0.025" units="cm"/>
      <inkml:brushProperty name="height" value="0.025" units="cm"/>
      <inkml:brushProperty name="ignorePressure" value="1"/>
    </inkml:brush>
  </inkml:definitions>
  <inkml:trace contextRef="#ctx0" brushRef="#br0">1 0,'0'573,"0"-558</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30.749"/>
    </inkml:context>
    <inkml:brush xml:id="br0">
      <inkml:brushProperty name="width" value="0.025" units="cm"/>
      <inkml:brushProperty name="height" value="0.025" units="cm"/>
      <inkml:brushProperty name="ignorePressure" value="1"/>
    </inkml:brush>
  </inkml:definitions>
  <inkml:trace contextRef="#ctx0" brushRef="#br0">1 0,'0'703,"0"-688</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2:44:02.920"/>
    </inkml:context>
    <inkml:brush xml:id="br0">
      <inkml:brushProperty name="width" value="0.025" units="cm"/>
      <inkml:brushProperty name="height" value="0.025" units="cm"/>
      <inkml:brushProperty name="ignorePressure" value="1"/>
    </inkml:brush>
  </inkml:definitions>
  <inkml:trace contextRef="#ctx0" brushRef="#br0">418 0,'-6'6,"3"-3,1-1,-1 1,0-1,-1 0,1 0,0 0,-4 1,-32 11,0-2,-1-2,-46 6,30-6,9-5,13-2,31-3,1 1,-1-1,0 1,0 0,1 0,-1 0,-3 2,5-2,0 0,0-1,0 1,0 0,0 0,0 0,0 0,0 0,0 0,0 0,0 0,1 0,-1 1,0-1,1 0,-1 0,1 2,-2 9,1-1,1 0,1 18,1 0,-2 198,18-228,-2 0,0 0,25-7,-24 5,-1 0,23-1,-31 4,0 0,1 0,-1 1,0 0,0 0,0 1,0 0,0 0,0 1,-1 0,1 0,-1 1,0 0,0 0,7 6,17 13,19 15,-45-34,0 1,0 0,-1 0,0 1,1-1,4 12,-7-13,-1-1,0 1,0 0,-1 0,1 0,-1 0,0 0,0-1,0 7,-1-4,0 0,0 0,0-1,-1 1,-3 9,1-8,0 0,-1 0,0-1,-1 0,1 0,-1 0,0 0,-1-1,1 0,-1 0,0-1,-1 0,1 0,-1 0,1-1,-1 0,-9 1,-41 7,22-10,34-1</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45"/>
    </inkml:context>
    <inkml:brush xml:id="br0">
      <inkml:brushProperty name="width" value="0.025" units="cm"/>
      <inkml:brushProperty name="height" value="0.025" units="cm"/>
      <inkml:brushProperty name="ignorePressure" value="1"/>
    </inkml:brush>
  </inkml:definitions>
  <inkml:trace contextRef="#ctx0" brushRef="#br0">139 1,'0'1,"0"0,-1 1,1-1,0 0,-1 1,1-1,-1 0,1 0,-1 0,1 1,-1-1,0 0,0 0,0 0,0 0,0 0,-1 1,-24 16,4-4,14-5,0 1,1-1,0 1,1 0,-9 20,2-5,10-20,1 0,0 0,0 1,1-1,-1 0,1 1,0-1,1 1,-1-1,1 1,0-1,0 1,2 6,2 7,0-1,12 28,1 8,-16-48,4 13,-3-16,-1-8,-2-60,0 43,1-1,0 0,2 1,1-1,6-28,2 7,-9 31,1 1,0 0,1 0,9-18,-13 29,0 0,1 1,-1-1,0 0,1 0,-1 1,1-1,0 0,-1 1,1-1,-1 0,1 1,0-1,0 1,-1-1,3 0,-3 1,0 0,1 0,-1 0,0 1,1-1,-1 0,0 0,0 0,1 0,-1 1,0-1,1 0,-1 0,0 0,0 1,0-1,1 0,-1 1,0-1,0 0,0 0,0 1,1-1,-1 0,0 1,0-1,0 0,0 1,1 5,1 0,-2 0,1 8,-1-11,2 12,1 0,6 24,-5-24,0 1,2 21,-4 34,2 18,7 66,-8 11,-4-94,1-9,0-53</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46"/>
    </inkml:context>
    <inkml:brush xml:id="br0">
      <inkml:brushProperty name="width" value="0.025" units="cm"/>
      <inkml:brushProperty name="height" value="0.025" units="cm"/>
      <inkml:brushProperty name="ignorePressure" value="1"/>
    </inkml:brush>
  </inkml:definitions>
  <inkml:trace contextRef="#ctx0" brushRef="#br0">1 158,'0'216,"1"-203,1 0,0 1,1-1,0 0,8 18,-1-3,9 20,-12-31,7 23,24 68,-4-36,4 13,-38-85,0 0,0 0,0 0,0 0,0 0,0 0,0 1,0-1,0 0,0 0,0 0,0 0,0 0,0 0,0 0,0 0,0 0,0 0,0 1,0-1,0 0,0 0,0 0,0 0,0 0,0 0,0 0,0 0,0 0,0 0,0 0,0 0,1 1,-1-1,0 0,0 0,0 0,0 0,0 0,0 0,0 0,0 0,0 0,0 0,1 0,-1 0,0 0,0 0,0 0,0 0,0 0,0 0,0 0,0 0,0 0,0 0,1 0,0-8,0-25,0 10,7-42,-4 33,2-50,-6 81,0 0,0 0,0 0,-1-1,1 1,0 0,0 0,-1 0,1-1,0 1,-1 0,1 0,-1 0,0 0,1 0,-1 0,0 0,0 0,1 0,-1 0,0 1,0-1,0 0,0 0,0 1,0-1,0 1,0-1,0 1,-1-1,1 1,0 0,0 0,0-1,-3 1,2 0,-1 0,1 0,-1 1,1-1,0 1,-1-1,1 1,0 0,-1 0,1 0,0 0,0 0,0 0,0 1,0-1,0 1,-2 1,-2 5,-6 7,11-14,1-1,-1 1,1-1,-1 0,1 1,-1-1,1 1,-1-1,1 0,-1 0,0 1,1-1,-1 0,1 0,-1 0,0 1,1-1,-1 0,0 0,1 0,-2 0,-2-3</inkml:trace>
  <inkml:trace contextRef="#ctx0" brushRef="#br0" timeOffset="1">364 1,'-1'28,"-1"1,-7 39,3-25,3 0,3 81,1-48,-1-52,-1-11,1-1,1 1,3 19,-4-31,0 0,0 0,0 0,1 0,-1-1,0 1,1 0,-1 0,1-1,-1 1,1 0,-1 0,2 0,-2-1,0 1,0-1,1 0,-1 0,0 0,0 0,1 0,-1 0,0 0,1 0,-1 0,0 0,1 0,-1 0,0 0,0 0,1 0,-1 0,0 0,1 0,-1 0,0 0,0 0,1-1,-1 1,3-2,-1 0,0 0,1 0,-1 0,3-5,-2 4,13-17,46-51,-57 66,-1-1,1 0,-1 0,0 0,-1 0,1 0,-1-1,-1 0,4-9,0 0,-5 13,0 1,0 0,0-1,1 1,-1 0,1 0,-1 0,1 0,0 0,-1 1,1-1,5-3,1 1</inkml:trace>
  <inkml:trace contextRef="#ctx0" brushRef="#br0" timeOffset="2">393 158,'8'234,"-6"-25,-2-111,0-99</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49"/>
    </inkml:context>
    <inkml:brush xml:id="br0">
      <inkml:brushProperty name="width" value="0.025" units="cm"/>
      <inkml:brushProperty name="height" value="0.025" units="cm"/>
      <inkml:brushProperty name="ignorePressure" value="1"/>
    </inkml:brush>
  </inkml:definitions>
  <inkml:trace contextRef="#ctx0" brushRef="#br0">366 1,'0'661,"0"-644</inkml:trace>
  <inkml:trace contextRef="#ctx0" brushRef="#br0" timeOffset="1">34 922,'1'1,"0"0,0 0,-1 0,1 0,0 0,-1 0,1 0,-1 0,1 0,-1 0,1 0,-1 0,1 1,0 1,5 18,0 1,-2 0,0 0,1 28,-4-30,6 65,-5-39,2 0,19 81,-15-99,-2 0,-1 1,-1 0,0 38,-4-53</inkml:trace>
  <inkml:trace contextRef="#ctx0" brushRef="#br0" timeOffset="2">336 1224,'0'0</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00.052"/>
    </inkml:context>
    <inkml:brush xml:id="br0">
      <inkml:brushProperty name="width" value="0.025" units="cm"/>
      <inkml:brushProperty name="height" value="0.025" units="cm"/>
      <inkml:brushProperty name="ignorePressure" value="1"/>
    </inkml:brush>
  </inkml:definitions>
  <inkml:trace contextRef="#ctx0" brushRef="#br0">0 45,'749'-16,"236"9,-558 10,1721-3,-2112-2,48-8,-47 4,44 0,1164 6,-564 1,-638 1,0 2,47 11,53 6,233 22,41 4,-144-26,112 3,-253-18,229 42,-323-42,16 5,-28-6,45 5,-52-9</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19T04:07:32.029"/>
    </inkml:context>
    <inkml:brush xml:id="br0">
      <inkml:brushProperty name="width" value="0.025" units="cm"/>
      <inkml:brushProperty name="height" value="0.025" units="cm"/>
      <inkml:brushProperty name="ignorePressure" value="1"/>
    </inkml:brush>
  </inkml:definitions>
  <inkml:trace contextRef="#ctx0" brushRef="#br0">0 413,'464'0,"-453"0</inkml:trace>
  <inkml:trace contextRef="#ctx0" brushRef="#br0" timeOffset="2717.17">647 39,'3'0,"1"-1,0 1,-1-1,1 0,-1 0,7-3,9-3,-13 5,0 1,0-1,-1 1,1 1,0-1,9 1,-13 0,0 0,0 1,0-1,-1 1,1-1,0 1,-1 0,1 0,0 0,-1 0,1 0,-1 0,1 0,-1 0,0 0,1 1,-1-1,0 1,0-1,0 1,0-1,1 3,7 14,2 0,0-1,0 0,2 0,0-2,1 1,25 20,-25-26,-12-9,0 0,0 1,0-1,0 0,0 1,-1 0,1-1,-1 1,1 0,-1 0,1 0,-1 0,0 0,2 4,0 4,-1 1,0 0,0-1,-1 1,0 0,-1 0,0 0,-3 16,0-19,1-1,-2 1,1-1,-1 0,0 0,0 0,-10 11,13-16,-6 8,-1-1,1 0,-2-1,-11 10,16-15,-1 1,0-2,0 1,0 0,0-1,0 0,0 0,-1 0,1-1,-1 0,-7 1,-30-2,71 4,28 1,207-5,-248 0</inkml:trace>
  <inkml:trace contextRef="#ctx0" brushRef="#br0" timeOffset="8082.22">1343 0,'-1'60,"2"65,3-88,2 0,12 39,-10-41,11 26,-14-46,0 0,-1-1,-1 1,0 1,1 24,-4-30,1 0,0 0,0 0,1 0,0 0,1 0,0-1,0 1,8 13,-9-21,0 1,0-1,0 0,0 1,1-1,-1 0,0 0,1 0,-1-1,1 1,0-1,0 1,0-1,0 0,0 0,0-1,0 1,1 0,-1-1,0 0,0 0,5 0,-5 0,1 0,-1-1,1 1,0-1,-1 0,1 0,-1 0,0 0,1-1,-1 1,0-1,0 0,0 0,0 0,0 0,0 0,-1-1,1 1,3-6,-2 1,0 0,-1-1,0 1,0-1,-1 0,0 0,0 0,1-15,-2-6,-2-34,-1 13,2 41,0 0,-1 0,-3-17,4 25,-1-1,1 0,-1 0,1 1,-1-1,0 0,1 1,-1-1,0 0,0 1,0-1,-1 1,1 0,0-1,0 1,-1 0,1 0,-1 0,1 0,-1 0,0 0,1 0,-1 1,0-1,-3-1,2 2,0 0,0 0,0-1,0 2,0-1,0 0,0 1,0-1,0 1,0 0,1 0,-1 0,0 0,0 0,1 1,-1-1,1 1,-1 0,1 0,-1 0,1 0,0 0,0 0,0 1,0-1,1 1,-1-1,1 1,-1 0,1-1,0 1,0 0,0 4,-1-1,0 0,0 1,0-1,-1 0,1 0,-2 0,1-1,-5 8,-6 4,-17 17,0 0,5-3,17-21</inkml:trace>
  <inkml:trace contextRef="#ctx0" brushRef="#br0" timeOffset="8747.81">1782 685,'0'0</inkml:trace>
  <inkml:trace contextRef="#ctx0" brushRef="#br0" timeOffset="10925.4499">1960 255,'2'0,"-1"-1,1 1,-1-1,1 1,0-1,-1 0,3-2,6-1,1 1,0 0,1 1,-1 1,1 0,0 0,19 2,-7 0,-22-1,-1 0,1 0,0 1,-1-1,1 0,-1 1,1-1,-1 1,1-1,-1 1,1 0,-1 0,1 0,-1 0,0 0,1 0,-1 0,0 0,0 0,0 1,0-1,0 0,0 1,0-1,-1 1,1-1,0 1,-1-1,1 1,-1-1,1 4,0 5,0 1,0-1,-1 0,-1 12,0-4,-1 285,2-300,0 1,-1-1,1 0,-1 0,0 0,1 0,-1 0,-1 0,1 0,0 0,-1 0,0 0,-3 4,-2 1,0-1,0 0,-9 6,6-5,8-6,0-1,1 1,0 0,-1 0,1 0,0 0,0 0,0 0,0 0,0 0,0 1,1-1,-1 0,1 0,-1 4,1 5,-1 0,2 11,0-7,-1 6,-1-16,1 1,-1 0,2 0,-1 0,1-1,-1 1,2 0,1 8,-2-13,0 0,1 0,-1 1,0-1,0 0,1 0,-1 0,0 0,1 0,-1-1,1 1,-1 0,1-1,-1 1,1-1,0 0,-1 1,1-1,-1 0,4 0,0 0,1 0,0 0,0 0,9-3,42-6,-40 8,30-8,-43 7,0 1,0-1,0 0,0 0,0-1,-1 1,1-1,-1 0,0 0,4-3,-2 1,-1-1,1 0,-1 0,0 0,4-9,-8 13,1 0,0 0,-1 0,1 0,-1 0,0-1,1 1,-1 0,0 0,0 0,-1 0,1-1,0 1,-1 0,1 0,-1 0,0 0,-1-2,-2-4,0 0,-1 0,-7-8,-8-13,2-7,4 7,-1 1,-33-46,19 41,-56-49,16 17,58 55,-22-16,22 18,-20-19,28 25,1-1,1 0,-1 1,0-1,1 0,0 0,-1 0,1 0,0 0,0 0,1-1,-1 1,1-6,-1-5,3-28,0 14,-2 2,0 15</inkml:trace>
  <inkml:trace contextRef="#ctx0" brushRef="#br0" timeOffset="15196.63">2893 216,'-26'0,"-14"-1,1 3,-48 7,78-8,-110 24,106-23,8 0,-1-1,1 1,-1-1,-10 6,15-6,-1 0,0 1,1-1,-1 0,1 1,-1-1,1 1,-1 0,1-1,0 1,0 0,0 0,0 0,0 0,0 0,1 0,-2 3,1 6,0-1,1 1,0 0,1-1,0 1,0 0,1-1,4 13,-2-7,0 1,0 20,-4 2,-1-26,1 0,3 24,-2-33,0-4,2-9,-1-15,-1 17,-1-1,1 0,1 1,-1-1,1 1,0-1,1 1,0 0,0 0,0 0,1 1,8-11,-7 10,0 1,1-1,0 1,0 0,0 1,1-1,7-4,-11 9,0-1,0 0,1 1,-1 0,0 0,1 0,-1 0,1 0,-1 1,1 0,0-1,-1 1,1 0,-1 1,1-1,-1 1,1 0,-1-1,5 3,31 15,-32-14,0 0,0-1,1 0,-1 0,1-1,-1 0,1 0,0 0,11 0,-12-3,0 1,1 1,-1-1,0 1,0 1,9 2,-14-3,1 0,-1 0,0 0,0 1,1-1,-1 1,0 0,0-1,0 1,0 0,-1 0,1 0,-1 1,1-1,-1 0,0-1,1 2,-1-1,-1 1,2 2,3 12,-2 0,0 0,2 24,-4 54,-1-63,0-26,-1 0,0 0,0 0,0 0,0-1,-1 1,0 0,0-1,-1 1,-3 6,-4 3,-1 0,-13 13,-6 10,27-34,0 0,0 0,0 0,-1 0,-4 4,6-7,-1 0,1 0,0 0,0 0,-1 0,1 0,-1 0,1-1,0 1,-1-1,1 0,-5 0,-31-1,27 1</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0T02:08:21.182"/>
    </inkml:context>
    <inkml:brush xml:id="br0">
      <inkml:brushProperty name="width" value="0.025" units="cm"/>
      <inkml:brushProperty name="height" value="0.025" units="cm"/>
      <inkml:brushProperty name="ignorePressure" value="1"/>
    </inkml:brush>
  </inkml:definitions>
  <inkml:trace contextRef="#ctx0" brushRef="#br0">1313 10203,'0'0,"7"0,56 11,7 1,39-6,154-11,-196 0,-1-3,0-3,0-3,-2-3,0-2,-1-4,-1-2,85-47,-80 33,-1-2,-3-3,-1-3,89-89,-60 39,111-149,-139 155,-4-2,51-111,288-673,-178 380,151-311,-238 568,20 13,-75 113,35-47,-80 119,65-65,-37 48,86-107,-90 92,118-117,-70 89,35-32,-94 94,59-40,269-164,-66 55,-253 161,1 2,1 3,111-29,-87 36,89-7,83 9,-107 12,163 18,-225-6,0 4,-1 3,109 39,87 53,-190-67,89 55,227 190,-390-276,160 108,-39-28,-72-41,71 71,16 15,-101-97,14 11,113 114,76 158,-193-231,-4 3,-4 1,75 199,5 34,13-6,-69-154,89 187,28-16,-23-73,-14-22,9 11,37 58,-100-169,5-3,178 180,-214-253,3-2,156 104,-203-152,240 145,-218-137,1-2,1-3,87 26,-49-28,1-3,0-4,0-4,1-4,0-4,0-4,163-28,-30-25,-7-17,-104 34,-68 24,1 2,1 2,82-11,-117 22,-1 0,0-1,-1 0,1-1,0 0,-1 0,20-11,109-49,-73 35,15-8</inkml:trace>
  <inkml:trace contextRef="#ctx0" brushRef="#br0" timeOffset="1485.1597">699 11054,'18'0,"427"14,901 59,-359-71,-582-5,2356 15,-1156 22,-629 9,-595-25,1110 46,-1174-49,554 13,350-50,-743-8,-112 3,-71 24,-64 1,-214 2,25-5,-33 3</inkml:trace>
  <inkml:trace contextRef="#ctx0" brushRef="#br0" timeOffset="4147.84">7048 1974,'0'11,"2"12,1-1,0-1,2 1,7 21,0 7,10 39,33 157,14 157,-16 2,43 881,-74-915,28 417,10 721,-59-1352,13 579,-3-462,17 494,-16 219,-13-840,7 474,-9-168,0-205,3-149,0-99</inkml:trace>
  <inkml:trace contextRef="#ctx0" brushRef="#br0" timeOffset="5681.29">13257 8984,'-2'11,"-42"213,33-160,-82 643,76-384,10-145,7-166,-32 507,-5-123,32-151,7-147,-2-45,0-49</inkml:trace>
  <inkml:trace contextRef="#ctx0" brushRef="#br0" timeOffset="6902.95">2672 8514,'0'0,"0"0,0 0,0 12,3 2,0 1,6 15,1 7,62 262,-59-240,55 286,37 478,-18-229,-45-334,-24-141,52 263,-61-355,-7-21,0-1,0 0,0 1,-1-1,0 1,0-1,0 1,-1-1,1 1,-2 11,0-17,1-1</inkml:trace>
  <inkml:trace contextRef="#ctx0" brushRef="#br0" timeOffset="9046.04">12472 12070,'0'0,"0"0,0 0,1 26,10 51,-3-33,51 243,-48-249,0 1,12 71,-23-107,0-4</inkml:trace>
  <inkml:trace contextRef="#ctx0" brushRef="#br0" timeOffset="9394.17">13170 12490,'0'0,"0"0,0 0,0 0,0 0,0 0,0 0,0 0,0 0,0 0,0 0,0 0,0 0,0 0,0 0</inkml:trace>
  <inkml:trace contextRef="#ctx0" brushRef="#br0" timeOffset="10948.75">13963 11984,'0'0,"0"0,0 0,0 0,0 0,0 0,-13 0,-69-17,24 4,25 6,-1 2,1 2,-52 1,80 2,0 1,0 0,0 0,0 0,1 1,-1-1,0 1,0 1,1-1,0 0,-8 7,10-8,0 1,0 0,0-1,0 1,1 0,-1 0,1 0,-1 0,1 1,0-1,0 0,0 1,0-1,0 0,0 1,1-1,0 1,-1-1,1 1,0-1,0 1,0-1,0 1,1-1,0 5,3 4,0-1,0 0,1 0,0 0,1 0,0-1,1 0,0 0,0-1,1 0,0 0,0-1,1 0,0 0,0-1,1 0,14 6,-19-10,0 0,0-1,-1 0,1 0,1 0,-1-1,0 1,0-1,0-1,0 1,0-1,0 0,0 0,0 0,0 0,-1-1,1 0,0 0,-1 0,1-1,-1 0,4-3,4-2,-7 4,0 1,1-1,-2 0,1 0,0-1,-1 0,0 1,0-1,0 0,-1-1,4-6,0-4,17-28,-21 37,-3 7,0 0,0-1,0 1,0 0,0 0,0-1,0 1,0 0,0-1,0 1,0 0,0 0,0-1,0 1,1 0,-1 0,0-1,0 1,0 0,0 0,1-1,-1 1,0 0,0 0,0 0,1 0,-1-1,0 1,0 0,1 0,-1 0,0 0,1 0,-1 0,0 0,0 0,1 0,-1 0,0 0,0 0,1 0,-1 0,0 0,1 0,-1 0,0 0,0 0,1 0,-1 0,0 0,0 0,1 1,-1-1,0 0,0 0,1 1,3 1,0 1,-1 1,1-1,-1 0,0 1,0 0,4 5,15 31,-19-36,24 55,-3 0,23 85,-41-122,4 12,-4-18,-1 0,0 1,2 21,7 23,-13-59</inkml:trace>
  <inkml:trace contextRef="#ctx0" brushRef="#br0" timeOffset="12000.9597">14190 11656,'0'18,"0"48,1 76,1-121,2-1,0 0,1 0,11 28,-8-24,2 7,1-1,2-1,0 0,2 0,26 36,-34-57,-1-1,1 0,0 0,1-1,0 0,0 0,0-1,0 0,1 0,0-1,0 0,0-1,1 0,-1 0,1-1,10 1,-16-3,1 0,-1-1,0 1,-1-1,1 0,0 0,0-1,0 1,0-1,-1 0,1 0,-1 0,0 0,1 0,-1-1,5-5,-3 3,0 0,0-1,-1 1,0-1,0 0,0-1,-1 1,5-12,-7 15,-1-1,1 0,0 0,-1 1,0-1,0 0,0 0,0 1,-1-1,0 0,1 1,-1-1,-1 0,1 1,0-1,-1 1,0 0,1 0,-1-1,-1 1,1 0,0 0,-4-2,-1-2,0 0,-1 0,0 1,-1 0,1 1,-1-1,-13-4,15 7,1 1,-1 0,0 1,1 0,-1 0,-9 0,-42 3,56-2,-1 0,1 1,-1-1,1 1,-1 0,1 0,-1 0,1 0,0 1,0-1,-3 2,-19 21,19-19,1 0,-1-1,-10 9,7-10,6-3</inkml:trace>
  <inkml:trace contextRef="#ctx0" brushRef="#br0" timeOffset="13507.21">1972 12512,'12'0,"5"-2,0 0,-1-1,1 0,-1-2,23-9,-4 3,12-5,239-68,-266 80,0 0,1 2,0 1,20 1,-6 0,-34 0</inkml:trace>
  <inkml:trace contextRef="#ctx0" brushRef="#br0" timeOffset="14059.87">2862 11637,'0'0,"0"0,0 0,9 13,5 23,19 71,-14-42,-6-16,-2 1,7 62,-3 102,-13-190,1 0,8 25,-1-2,-10-45,1 2,0 1,0-1,-1 0,0 0,1 0,-1 0,-1 1,0 6,1-11</inkml:trace>
  <inkml:trace contextRef="#ctx0" brushRef="#br0" timeOffset="14424.39">3542 12191,'0'0,"0"0,0 0,0 0,0 0,0 0,0 0,0 0,0 0,0 0,0 0,0 0,0 0,0 0,0 0,0 0,0 0</inkml:trace>
  <inkml:trace contextRef="#ctx0" brushRef="#br0" timeOffset="15519.76">4041 11432,'0'0,"0"0,0 0,-16 0,4 1,-1 0,1 1,-1 0,1 0,-22 9,-59 30,47-20,-11 3,-24 11,79-34,1 0,-1 0,1 0,0 0,0 0,-1 0,1 1,0-1,0 0,0 0,0 1,0-1,1 1,-1-1,0 1,1-1,-1 1,1 0,-1-1,1 1,0-1,0 1,0 0,0-1,0 1,0 3,1 4,1 0,0-1,5 16,-5-20,4 13,0 0,19 30,-21-38,2-2,-1 1,1-1,0 1,0-2,1 1,11 8,-15-13,1 0,-1 0,1-1,-1 1,1-1,0 0,-1 0,1 0,0 0,0-1,0 1,-1-1,1 0,0 0,0-1,0 1,0-1,0 0,-1 0,1 0,0 0,5-4,7-3,-1-1,-1-1,25-20,-17 13,-12 9,10-6,-1-2,-1 0,32-35,-48 48,1 1,-1-1,1 1,-1 0,5-3,4-3,-10 7,-1 1,1-1,-1 1,1 0,0-1,0 1,-1-1,1 1,0 0,0-1,-1 1,1 0,0 0,0 0,0 0,-1 0,1 0,0 0,0 0,0 0,-1 0,1 0,0 0,0 0,0 1,-1-1,1 0,0 1,-1-1,1 1,0-1,-1 0,1 1,0-1,-1 1,2 1,1 2,0 0,0 0,0 0,4 8,-5-9,25 50,-2 1,25 81,14 122,-59-234,-2-6,1 0,-2 0,0 0,-1 0,-2 25,1-43,0 1</inkml:trace>
  <inkml:trace contextRef="#ctx0" brushRef="#br0" timeOffset="16518.41">4459 11167,'0'18,"10"113,-2-49,22 128,-23-172,0 2,21 64,-22-87,1-1,0 0,1 0,1-1,0 0,15 19,-16-26,-1 0,1 0,1-1,-1 0,1 0,1-1,-1 0,11 4,-16-8,0-1,1 1,-1-1,0 0,0-1,1 1,-1-1,0 0,0 0,1 0,-1 0,0-1,1 0,-1 0,4-1,-2-1,0 0,-1 0,1 0,-1 0,0-1,0 0,0 0,-1 0,8-9,6-10,-1-1,-1 0,-2-1,0-1,-1 0,-2-1,-1 0,12-49,-20 66,0 0,0 0,-1 0,0 0,0-1,-1 1,-2-12,2 21,-1 0,1 0,-1 0,1 0,-1 1,1-1,-1 0,0 1,1-1,-1 0,0 1,0-1,1 0,-1 1,0 0,0-1,0 1,0-1,1 1,-1 0,0-1,0 1,0 0,0 0,0 0,-2 0,-31 1,23-1,5 0,0 1,0-1,0 1,0 0,0 1,0-1,0 1,0 1,1-1,-10 6,9-4,0 0,0 1,1 0,0 0,-1 1,2 0,-1 0,-5 9,-63 122,73-136,0 0,-1 0,1-1,0 1,-1 0,1 0,-1 0,1-1,-1 1,1 0,-1 0,0-1,1 1,-1-1,0 1,0-1,1 1,-1-1,0 1,0-1,0 1,-1-1,0 0</inkml:trace>
  <inkml:trace contextRef="#ctx0" brushRef="#br0" timeOffset="18383.68">8843 7454,'2'-16,"5"-15,2 0,19-46,36-60,7 0,19-31,307-497,30 14,268-376,-249 416,-266 396,-171 203,-11 13</inkml:trace>
  <inkml:trace contextRef="#ctx0" brushRef="#br0" timeOffset="19280.22">11572 2451,'1'1,"0"0,0 0,0 0,0 0,1 0,-1 0,0 0,0-1,3 2,-1 0,98 56,34 21,-94-52,47 39,241 239,-270-241,58 80,-106-130,15 16,-21-26</inkml:trace>
  <inkml:trace contextRef="#ctx0" brushRef="#br0" timeOffset="20027.44">11404 2893,'0'-18,"1"9,-1 1,1 0,1 0,0 0,0-1,5-11,26-46,-19 37,22-41,59-89,-74 129,2 2,0 0,2 1,1 1,37-27,-41 36,1 2,0 0,1 2,35-14,-40 19,0 2,1 1,-1 0,1 2,0 0,34 0,-27 4,-1 0,0 3,1 0,-1 1,-1 1,42 17,-35-9,0 1,-1 2,-1 1,42 32,-27-15,-1 2,-2 2,53 64,-87-92,1 1,-2 0,0 1,0 0,-1 0,-1 1,0-1,-1 1,0 0,-1 0,0 1,-2-1,0 1,0-1,-2 19,-2-10,0-1,-1 0,-2 0,0 0,-1-1,-1 0,-1 0,-1-1,-15 23,-18 21,-3-1,-102 105,125-146,-1 0,-1-1,-1-1,0-2,-2-1,0-1,-34 14,62-30,-4 2,-1 0,1 0,-1-1,1 1,-1-1,0 0,0 0,1-1,-6 0,9 0,1 0</inkml:trace>
  <inkml:trace contextRef="#ctx0" brushRef="#br0" timeOffset="22096.93">13114 2189,'-8'12,"3"0,-1 0,2 1,-1 0,2 0,0 0,-2 18,-2 6,2-8,1 0,1 0,1 40,2-53,1 0,1 0,1-1,0 1,1-1,0 0,14 28,-16-39,0 0,0 0,0-1,1 1,-1-1,1 1,0-1,0 0,0 0,1-1,-1 1,1-1,0 1,3 1,-3-3,0 0,0 0,0 0,0 0,0 0,0-1,0 0,0 0,0 0,0 0,0-1,0 0,0 1,0-1,5-2,17-8,-1 0,1-1,37-26,-54 32,0-1,0 0,0 0,-1-1,0 0,0-1,11-17,-16 21,-1 1,1-1,-1 0,0 0,0 0,-1 0,1 0,-1 0,-1-1,1 1,0 0,-1 0,0-1,-1 1,1 0,-1-1,0 1,-3-9,3 10,-1-1,0 1,0-1,0 1,-1 0,1 0,-1 0,0 0,0 1,-1-1,1 1,-5-3,2 1,-1 1,0 0,-1 1,1-1,-1 1,-10-2,3 0,-1 2,0 0,0 0,0 2,-1 0,-26 2,39 0,-1 0,0 0,1 1,-1-1,1 1,0 0,-1 1,1-1,0 1,0 0,1 0,-1 0,-4 5,7-7,-1 1</inkml:trace>
  <inkml:trace contextRef="#ctx0" brushRef="#br0" timeOffset="23233.8298">14078 1513,'1'3,"0"-1,0 0,0 0,0 0,0 0,1 0,-1 0,1 0,-1 0,1 0,0-1,0 1,3 2,-1-1,90 69,-57-46,5 3,35 27,-68-49,-1-1,18 9,-22-13,0 0,0-1,0 1,0-1,0 0,1 0,-1 0,0-1,8 1,-15-2,1 0,0 1,0-1,-1 0,1 0,0 0,0 0,-3-3,-21-14,25 17,-13-9,1-1,0 0,1-1,0 0,1-1,0-1,-12-19,20 27,0 0,0 1,0-1,1-1,0 1,0 0,0-1,1 1,0-1,0 1,1-1,0 1,0-1,0 1,1-1,0 0,0 1,1 0,-1-1,2 1,-1 0,4-6,-1 3,0 1,1 1,0-1,0 1,8-7,39-30,-43 36,0 1,1 0,0 1,0 0,0 1,21-7,-24 10,1 0,-1 1,1 0,0 0,-1 1,1 0,0 0,-1 1,1 0,13 4,6 3,113 36,-129-39,-9-3,0-1,-1 1,1-1,0 0,0 0,0 0,-1 0,1-1,0 1,0-1,0 0,0 1,0-2,0 1,0 0,0 0,4-2,44-21,-38 17</inkml:trace>
  <inkml:trace contextRef="#ctx0" brushRef="#br0" timeOffset="24240.98">15043 942,'0'0,"0"0,0 0,0 0,0 0,-3 1,1 0,-1 0,1 0,-1 0,1 0,0 1,0-1,-1 1,1 0,0-1,-3 5,-3 1,-55 38,38-29,0 2,-25 24,43-35,0 0,1 0,0 1,0 0,1 0,0 0,0 1,1 0,0 0,-5 18,6-15,1 2,0-1,1 0,1 0,0 0,1 1,3 20,-1-22,-1-1,1 0,1 1,0-2,1 1,0 0,0-1,14 19,-16-26,1 1,-1-1,0 0,1 0,0 0,0 0,0-1,0 0,0 1,0-1,1-1,-1 1,0-1,1 0,0 0,-1 0,1 0,0-1,-1 0,1 0,9-1,-7 0,1-1,-1 1,1-1,-1-1,0 0,0 0,0 0,0-1,0 1,-1-2,0 1,10-9,-7 3,1 0,-2 0,1-1,-1 0,9-17,-13 19,0 0,-1 0,0 0,0 0,-1-1,0 1,-1 0,1-16,-2 12,1 3,-1 0,0 0,0 0,-2 0,1 0,-4-13,1 1,4 19</inkml:trace>
  <inkml:trace contextRef="#ctx0" brushRef="#br0" timeOffset="25652.84">14767 41,'0'-6,"0"3,0 0,0 0,0 0,1 0,-1 0,2-5,-2 7,1 1,-1-1,0 1,1-1,-1 1,1-1,-1 1,1-1,-1 1,1-1,-1 1,1 0,-1-1,1 1,-1 0,1-1,0 1,-1 0,1 0,0 0,-1 0,1-1,0 1,-1 0,1 0,-1 0,1 0,0 0,-1 1,1-1,0 0,-1 0,1 0,0 1,-1-1,1 0,-1 0,1 1,0 0,9 3,-1 1,1 0,-1 1,11 9,33 31,-39-33,315 327,-69-66,-159-175,89 114,-181-200,-7-10,-1-1,1 1,-1-1,1 1,0-1,0 0,0 0,0 0,0 0,0 0,4 2,-3-4,-3-1</inkml:trace>
  <inkml:trace contextRef="#ctx0" brushRef="#br0" timeOffset="26235.29">15289 876,'0'0,"0"0,0 0,0 0,0 0,0 0,0 0,0 0,0 0,1-8,8-20,2 1,0 0,24-40,54-72,-83 130,201-272,-175 242,2 2,2 2,1 1,79-55,-77 67,-30 16</inkml:trace>
  <inkml:trace contextRef="#ctx0" brushRef="#br0" timeOffset="27337.24">13520 4395,'14'1,"0"0,0 1,0 1,-1 0,1 0,-1 2,15 6,88 49,-76-38,56 29,39 21,-104-54,-1 2,33 28,-61-46,11 10,-13-12,1 1,-1 0,1-1,-1 1,0-1,1 1,-1 0,1-1,-1 1,0 0,0 0,1-1,-1 1,0 0,0 0,0-1,0 2,-1-2,1 0,-1 0,0 0,0 0,0 0,0 0,0 0,1 0,-1 0,0-1,0 1,0 0,1-1,-1 1,0-1,-1 0,1 1,-23-15,1 0,-40-34,36 27,-4-3,-45-45,66 58,0 0,1 0,0 0,1-1,1 0,0-1,-7-19,6 10,2 0,0-1,2 1,0-1,2 0,0 0,2 0,4-40,-1 49,1 0,0 1,0-1,13-25,35-52,-30 56,28-48,0 1</inkml:trace>
  <inkml:trace contextRef="#ctx0" brushRef="#br0" timeOffset="28452.66">14371 4225,'2'-1,"1"0,-1 0,0 0,0-1,0 1,0-1,0 1,0-1,0 0,0 0,2-3,5-4,54-38,-42 32,0-1,-1 0,24-27,-25 21,-1-1,-2-1,0-1,-1 0,-2-1,0 0,-2-1,-1 0,10-47,-16 56,0-32,-4 41,0 0,-1 0,0 0,0 0,-4-14,4 22,0-1,0 0,0 0,0 1,0-1,0 1,-1-1,1 1,0-1,-1 1,0 0,1 0,-1 0,0-1,1 2,-1-1,-2-1,-5-1,0 0,-12-3,13 4,4 1,0 1,1-1,-1 1,0-1,0 1,0 0,0 1,0-1,0 1,0 0,0 0,-6 2,4 0,1-1,0 1,0 1,0-1,0 1,0 0,-6 7,1 0,0 1,2 1,-1 0,2 0,-12 26,10-15,2 0,0 1,2 0,0 0,2 0,1 1,1 32,2-38,0 0,2 0,1 0,0-1,1 0,1 1,1-2,1 1,1-1,0 0,1-1,1 0,0-1,1 0,22 21,-30-33,1 1,0-1,0-1,1 1,-1-1,1 0,-1 0,1-1,0 1,8 1,-11-3,1-1,-1 1,0-1,1 0,-1 0,0 0,1-1,-1 1,0-1,1 0,-1 0,0 0,0 0,0 0,0-1,0 1,0-1,0 0,0 0,4-4,11-13,-2 0,-1 0,16-26,0 0,8-13,37-70,21-68,-44 88,-50 101</inkml:trace>
  <inkml:trace contextRef="#ctx0" brushRef="#br0" timeOffset="28953.46">14834 3248,'5'13,"16"11,1-2,1 0,1-1,27 18,10 8,-31-21,0 2,-2 0,-1 2,-2 1,-1 1,-1 1,22 43,-19-24,-2 1,32 102,-47-121,-1 1,-2 0,-1 1,-2-1,-2 66,-2-91,0-10</inkml:trace>
  <inkml:trace contextRef="#ctx0" brushRef="#br0" timeOffset="29437.57">14702 3155,'0'0,"0"0,0 0,0 0,0 0,0 0,0 0,0 0,0 0,0 0,0 0,0 0,0 0,0 0,0 0,0 0,0 0</inkml:trace>
  <inkml:trace contextRef="#ctx0" brushRef="#br0" timeOffset="30243.06">15504 3447,'1'-7,"0"0,0 0,0 0,1 0,3-6,1-9,8-30,-4 21,-2 0,-2 0,-1-1,2-35,-8 41,0 1,-2-1,-1 1,-1 0,-11-36,9 42,0 0,-1 1,-2 0,1 0,-2 1,0 0,-20-22,30 38,0 0,0 0,0-1,0 1,0 0,0 0,-1 0,1 0,0 0,0 1,-1-1,1 0,-1 1,1-1,-1 1,1-1,-1 1,1 0,-1-1,1 1,-1 0,1 0,-1 0,0 0,1 0,-1 1,1-1,-1 0,1 1,-1-1,1 1,-1 0,1-1,0 1,-1 0,-1 1,-7 5,0 0,0 1,1-1,0 2,0-1,1 2,0-1,1 1,-13 20,13-17,1 1,-1-1,2 1,0 0,1 1,0-1,-3 28,6-33,1 1,0-1,0 0,1 0,0 1,1-1,0 0,0 0,1 0,6 14,-3-9,1-1,0 0,1-2,1 1,-1 0,15 14,-19-22,1-1,-1 1,1-1,0 1,0-1,0-1,0 1,0-1,0 0,1 0,-1 0,1-1,0 0,-1 0,1 0,0-1,0 0,-1 0,8-1,-4-1,1 0,-1 0,0-1,0-1,0 1,0-2,-1 1,1-1,-1 0,0-1,8-7,0-2,-1 0,0-1,22-31,10-23,-32 47</inkml:trace>
  <inkml:trace contextRef="#ctx0" brushRef="#br0" timeOffset="30870.19">16034 2180,'-8'1,"0"0,0 0,1 1,-1 0,0 0,1 1,0 0,-1 0,-8 6,-6 4,-31 25,14-4,1 2,2 1,-51 69,80-97,0 1,1 0,0 0,0 0,1 1,0 0,1 0,-4 18,6-21,1-1,1 1,-1 0,1-1,1 1,-1 0,1-1,0 1,1-1,0 1,0-1,1 0,0 0,5 9,-5-9,1-1,0 0,0 0,1 0,-1 0,1 0,1-1,-1 0,1 0,0-1,0 0,0 0,0 0,1 0,0-1,0 0,0-1,0 0,0 0,0 0,0-1,1 0,9 0,0-1,-1-1,0 0,1-2,-1 0,0 0,0-2,-1 0,25-11,-18 5,-2-1,1-1,-1-1,-1-1,24-23,159-171,-192 197,65-69</inkml:trace>
  <inkml:trace contextRef="#ctx0" brushRef="#br0" timeOffset="31411.53">15778 1506,'6'1,"-1"0,1 0,-1 1,0 0,0 0,1 0,-2 0,1 1,5 3,0 0,194 116,-148-88,88 70,36 59,-106-85,26 25,-69-74,-27-25</inkml:trace>
  <inkml:trace contextRef="#ctx0" brushRef="#br0" timeOffset="31765.65">16252 2021,'0'0,"0"0,0 0,0 0,1-1,1 0,-1 0,0 0,0 0,1 0,-1 0,0-1,1 0,4-5,88-68,3-3,65-66,-130 114</inkml:trace>
  <inkml:trace contextRef="#ctx0" brushRef="#br0" timeOffset="34193.51">1169 10305,'-7'565,"5"-299,2-157,0-108</inkml:trace>
  <inkml:trace contextRef="#ctx0" brushRef="#br0" timeOffset="35376.83">0 11985,'0'0,"0"0,0 0,5 5,1-1,0 0,0-1,-1 0,2 0,-1 0,0-1,1 0,7 2,56 6,-68-10,389 14,-359-14,-28 0</inkml:trace>
  <inkml:trace contextRef="#ctx0" brushRef="#br0" timeOffset="37433.06">1454 11450,'0'67,"-1"-67,0 0,0 0,0 0,-1 0,1 1,0-1,0 0,0 1,0-1,-2 1,1 0,-5 1,-1-1,1 0,0 0,-11-1,10 0,-1 1,1-1,-10 3,-17 6,-68 15,80-20,0-1,-36 0,56-2,1-1,-1 0,1 1,-1-1,1 1,-1 0,1 0,-1 0,1 0,0 0,-1 1,1-1,0 1,0-1,0 1,0 0,0 0,1 0,-1 0,0 0,1 0,-1 0,1 0,0 1,0-1,-1 5,1-3,1 0,0 1,0-1,0 0,1 0,-1 0,1 0,0 0,0 0,1 0,-1 0,3 5,3 10,1 4,-2 2,-1-1,-1 0,-1 1,-1 43,0-69,1 0,-1 0,1 0,-1 0,1 0,2-2,0 0,0-1,0 1,1 0,-1 0,1 0,0 1,0 0,0 0,0 1,0 0,0 0,0 0,0 0,1 1,-1 0,0 1,0-1,0 1,0 0,1 1,10 4,-5-2,-1 2,0 0,0 0,-1 1,1 0,-1 1,-1 0,0 0,0 1,0 1,9 14,-16-21,0-1,-1 1,1 0,-1 0,0 0,0 0,0 0,-1 0,1 1,-1-1,1 0,-1 0,0 5,-1-3,0 0,0 0,0 0,0 0,-1 0,0 0,-5 8,2-5,0 1,-1-2,0 1,0-1,-1 0,0 0,0 0,-13 7,8-6,0-2,-1 1,1-1,-1-1,-1-1,1 0,-1 0,-14 1,-8-1,-69-2,102-2,1 0</inkml:trace>
  <inkml:trace contextRef="#ctx0" brushRef="#br0" timeOffset="38011.48">1813 11826,'0'0,"0"0,0 0,0 0,0 0,0 0,0 0,0 0,0 0,0 0,0 0,0 0,0 0,0 0,0 0,0 0,0 0</inkml:trace>
  <inkml:trace contextRef="#ctx0" brushRef="#br0" timeOffset="39502.33">2521 11290,'0'0,"0"0,0 0,0 0,0 0,0 0,0 0,0 0,0 0,0 0,0 0,0 0,-12 0,-3 0,0 2,-1-1,1 2,-23 6,-56 25,80-28,-26 8,25-10,1 1,0 0,-14 9,25-12,1-1,0 1,0 0,0 0,0 0,0 1,0-1,0 0,1 1,-1-1,1 1,0-1,0 1,0 0,0-1,0 1,0 0,0 4,0 6,0 0,2 25,0-13,5 40,-4-45,0 0,-1 27,4-48,0 0,0 1,10 1,-9-1,6-1,-1 2,1 0,0 0,-1 1,22 6,-29-6,0-1,0 1,0 0,0 0,0 1,-1-1,1 1,-1 0,1 0,-1 0,0 0,0 0,-1 1,1-1,-1 1,1 0,-1 0,3 7,-4-7,0 1,1-1,-2 1,1-1,0 1,-1 0,0-1,0 1,0-1,-1 1,0 0,1-1,-2 1,1-1,0 0,-4 7,0-1,-1 0,0-1,0 0,-1 0,-15 14,10-11,-27 20,32-27,1-1,-1 0,0 0,0-1,-1 0,-10 3,13-5,3-1</inkml:trace>
  <inkml:trace contextRef="#ctx0" brushRef="#br0" timeOffset="40526.84">2617 11376,'0'0,"0"0,9-8,2-2,0 1,0 1,0-1,1 2,1 0,-1 0,1 1,0 1,1 0,24-6,-37 11,0-1,1 1,-1 0,0 0,1 0,-1 0,0 0,1 0,-1 0,0 0,0 0,1 1,-1-1,0 0,0 1,1-1,-1 1,0-1,0 1,0 0,0 0,0-1,0 1,0 0,2 2,-2-1,0 0,0 1,0-1,0 1,0-1,-1 1,1-1,-1 1,1 0,-1-1,0 6,-1-1,0 0,0 0,0 0,-1 0,0 0,0 0,0-1,-1 1,-6 11,2-8,0 1,-1-1,0-1,-16 16,14-20,10-5,0 1,0-1,-1 0,1 0,0 0,0 0,-1 1,1-1,0 0,0 0,-1 0,1 0,0 0,0 0,-1 0,1 0,0 0,0 0,-1 0,1 0,0 0,0 0,-1 0,1 0,0 0,-1 0,1 0,0 0,0 0,-1 0,1-1,0 1,0 0,0 0,-1 0,1-1,0 1,0-1,0 1,0-1,0 0,0 1,0-1,0 1,0-1,1 0,-1 1,0-1,0 1,1-1,-1 1,0-1,1 1,-1-1,0 1,1-1,-1 1,1-1,-1 1,1 0,-1-1,1 1,-1 0,1-1,-1 1,1 0,-1 0,1-1,0 1,-1 0,1 0,-1 0,1 0,0 0,-1 0,2 0,0 0,1 0,-1 0,1 1,-1-1,0 0,1 1,-1 0,0 0,2 0,-2 0,0 1,0-1,-1 0,1 0,0 1,-1-1,1 1,-1-1,0 1,0-1,1 1,-1 0,0 0,0 0,-1 0,1-1,0 1,-1 0,1 0,-1 1,1-1,-1 0,0 0,0 0,0 0,0 0,0 0,-1 0,0 4,-2 4,-1 0,1 0,-2 0,-8 14,9-15,-14 23,-1 0,-31 37,42-59</inkml:trace>
  <inkml:trace contextRef="#ctx0" brushRef="#br0" timeOffset="42410.83">1794 10530,'0'17,"0"-13,0 0,-1 0,1 0,-1-1,0 1,1-1,-2 1,1-1,0 1,-1-1,1 0,-1 1,0-1,0 0,-1 0,1 0,-4 3,6-6,0 0,-1 0,1 0,0 1,-1-1,1 0,0 0,-1 0,1 0,0 0,-1 0,1 1,0-1,-1 0,1 0,0 0,-1 0,1 0,-1-1,1 1,0 0,-1 0,1 0,0 0,-1 0,1 0,0 0,0-1,-1 1,1 0,0 0,-1-1,1 1,0 0,0 0,-1-1,1 1,-10-14,9 12,-31-54,-42-108,59 126,-47-119,-55-211,36-3,15-4,61 343,0 1,-2-1,-1 1,-12-32,16 54</inkml:trace>
  <inkml:trace contextRef="#ctx0" brushRef="#br0" timeOffset="43246.92">926 7866,'19'-6,"24"-12,22-10,137-38,-177 61,0 1,0 0,38 2,-45 2,0 2,-1 0,0 1,1 0,31 12,-44-13,-2-1,0 0,0 0,-1 0,1 0,0 1,0-1,-1 1,1 0,-1-1,1 1,3 5,-8-6,1 0,-1 0,0 0,0 0,0 0,1 0,-1 0,-3 0,-10 3,0-2,0 1,1-2,-24 0,-61-8,59 2,0-1,0-2,1-2,0-1,-56-25,86 31,0 0,0 0,1 0,0-1,0 0,0-1,1 0,0 0,0 0,1-1,-1 0,2 0,0-1,0 0,0 0,1 0,0 0,1-1,0 1,0-1,-2-19,3 3,1 1,3-46,0 48</inkml:trace>
  <inkml:trace contextRef="#ctx0" brushRef="#br0" timeOffset="44187.13">1747 7200,'0'-13,"0"-73,0-96,-1 171,1 1,-2-1,1 0,-2 0,-4-16,5 22,0 1,0 0,0 0,0 0,-1 0,1 0,-1 1,0-1,0 1,0-1,-1 1,1 0,-1 1,0-1,1 0,-6-1,6 3,-1-1,1 2,-1-1,0 0,1 1,-1-1,0 1,0 0,1 0,-1 1,0-1,0 1,1-1,-1 1,1 1,-1-1,1 0,-4 3,-3 1,0 1,0 0,0 0,-12 13,-3 5,2 1,1 1,1 1,1 1,-23 45,39-66,0 1,0-1,1 1,0 0,-3 16,5-22,1 0,0 0,-1-1,1 1,0 0,0 0,1 0,-1 0,0 0,1 0,-1 0,1 0,-1 0,1 0,0-1,0 1,0 0,0-1,0 1,0 0,0-1,1 1,-1-1,1 0,-1 1,1-1,-1 0,1 0,0 0,2 1,2 1,1-1,0 0,-1 0,1-1,0 0,0 0,0-1,-1 1,11-2,7-2,33-7,-22 2,-7 3,51-16,-69 18,0-2,0 1,0-1,-1 0,0-1,0 0,-1-1,11-10,3-7,-1-2,-1-1,18-31,-28 42</inkml:trace>
  <inkml:trace contextRef="#ctx0" brushRef="#br0" timeOffset="44694.1">1898 6409,'0'2,"1"0,-1-1,0 1,1-1,0 1,-1-1,1 0,0 1,-1-1,1 0,0 1,0-1,0 0,0 0,0 0,0 1,1-1,1 1,29 17,-20-12,156 84,-28-16,-119-62,0 0,-1 2,-1 0,33 34,-42-38,-1 0,0 0,-1 0,0 1,-1 1,0-1,-1 1,-1 0,8 28,-11-35,-1 0,0 0,-1 1,1-1,-1 1,-1 7,0-11,1 1,-1-1,0 0,0 0,0 0,0 0,-1-1,1 1,-1 0,0 0,0-1,0 1,0-1,-3 3,1-2</inkml:trace>
  <inkml:trace contextRef="#ctx0" brushRef="#br0" timeOffset="45052.2696">1690 6214,'0'0,"0"0,0 0,0 0,0 0,0 0,0 0,0 0,0 0,0 0,0 0</inkml:trace>
  <inkml:trace contextRef="#ctx0" brushRef="#br0" timeOffset="45560.21">2549 6138,'5'-43,"-1"7,-4 30,1-18,-2-36,0 52,-1 0,1 0,-1 0,0 1,-1-1,0 1,0-1,-7-11,6 13,0 0,-1 0,0 0,0 1,0 0,0 0,-11-8,12 11,0 0,0-1,-1 2,1-1,0 0,-1 1,0 0,1 0,-1 0,0 0,0 1,1 0,-6 0,2 1,1 0,0 0,-1 1,1 0,0 0,0 0,0 1,0 0,1 1,-1 0,1 0,0 0,0 0,0 1,0 0,1 1,0-1,0 1,1 0,-1 0,1 0,1 1,-1-1,-3 12,-2 3,2 1,0 0,-3 22,8-29,0 0,0-1,2 1,0 0,4 25,-4-36,1-1,0 0,0 1,0-1,0 0,0 0,1 0,0 0,-1 0,1 0,0 0,0-1,1 1,-1-1,5 4,-3-3,0 0,1 0,-1-1,1 0,0 0,0 0,0-1,0 1,7 0,4 0,-1-2,1 1,-1-2,1 0,28-6,-24 2,-1 0,-1-2,1 0,-1-1,0-1,-1 0,31-23,-13 4,-1-1,41-46,-56 54</inkml:trace>
  <inkml:trace contextRef="#ctx0" brushRef="#br0" timeOffset="45938.63">2843 5285,'-2'3,"-1"0,1 0,1 0,-1 1,0-1,-1 6,-2 1,-39 101,39-92,0 0,1-1,1 1,-1 24,4-39,0 1,0 0,0 0,1-1,0 1,0 0,0-1,1 1,0-1,-1 1,2-1,-1 0,0 1,1-1,0-1,0 1,0 0,4 3,-2-3,-1 0,1-1,0 0,1 0,-1 0,0 0,1-1,0 0,-1 0,1 0,0-1,0 0,0 0,6 0,-1-2,-1 1,0-1,1-1,-1 0,0-1,0 0,-1 0,1-1,0 0,-1-1,0 0,9-7,8-6,-1-1,37-39,-38 32,-1-1,-1 0,19-34,45-93,-40 65</inkml:trace>
  <inkml:trace contextRef="#ctx0" brushRef="#br0" timeOffset="46288.81">2475 4413,'0'0,"0"0,6 6,34 39,3-2,86 69,-55-58,96 53,-23-36,-100-51,-1 3,63 40,-90-48,-14-11</inkml:trace>
  <inkml:trace contextRef="#ctx0" brushRef="#br0" timeOffset="46642.7">2966 4948,'0'0,"0"0,0 0,0 0,0 0,0-1,0-3,2-7,3-11,6-13,9-14,14-16,19-15,17-12,10-10,-8 13</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0T02:45:23.960"/>
    </inkml:context>
    <inkml:brush xml:id="br0">
      <inkml:brushProperty name="width" value="0.025" units="cm"/>
      <inkml:brushProperty name="height" value="0.025" units="cm"/>
      <inkml:brushProperty name="ignorePressure" value="1"/>
    </inkml:brush>
  </inkml:definitions>
  <inkml:trace contextRef="#ctx0" brushRef="#br0">1218 3808,'0'0,"0"0,0 0,0 0,0 0,0 0,0 0,0 0,0 0,0 0,0 0,0 0,0 0,0 0,0 0</inkml:trace>
  <inkml:trace contextRef="#ctx0" brushRef="#br0" timeOffset="3946.22">20898 15050,'0'0,"0"0,0 0,0 0,0 0,0 0,0 0,0 0,0 0,0 0,0 0,0 0,0 0,0 0,0 0</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16"/>
    </inkml:context>
    <inkml:brush xml:id="br0">
      <inkml:brushProperty name="width" value="0.025" units="cm"/>
      <inkml:brushProperty name="height" value="0.025" units="cm"/>
      <inkml:brushProperty name="ignorePressure" value="1"/>
    </inkml:brush>
  </inkml:definitions>
  <inkml:trace contextRef="#ctx0" brushRef="#br0">-2147483648-2147483648,'0'0,"0"0,0 0,0 0,0 0,0 0,0 0,0 0,0 0,0 0,0 0,0 0,0 0,0 0,0 0</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21"/>
    </inkml:context>
    <inkml:brush xml:id="br0">
      <inkml:brushProperty name="width" value="0.025" units="cm"/>
      <inkml:brushProperty name="height" value="0.025" units="cm"/>
      <inkml:brushProperty name="ignorePressure" value="1"/>
    </inkml:brush>
  </inkml:definitions>
  <inkml:trace contextRef="#ctx0" brushRef="#br0">0 1037,'0'0</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22"/>
    </inkml:context>
    <inkml:brush xml:id="br0">
      <inkml:brushProperty name="width" value="0.025" units="cm"/>
      <inkml:brushProperty name="height" value="0.025" units="cm"/>
      <inkml:brushProperty name="ignorePressure" value="1"/>
    </inkml:brush>
  </inkml:definitions>
  <inkml:trace contextRef="#ctx0" brushRef="#br0">10 1532,'3'0,"3"0,-1 0,1 0,10-2,-14 1,1 0,-1 0,1 0,-1 0,0-1,1 1,-1 0,0-1,0 0,3-3,1-2,0-1,-1 0,0 0,-1-1,0 1,0-1,-1 0,3-11,11-26,15-28,13-27,-44 99,0 0,-1-1,1 1,0 0,0 0,-1-1,1 1,-1 0,0-1,0 1,0 0,0-1,0 1,-1 0,1-1,0 1,-1 0,0-1,0 1,-1-3,-2-2,0 0,-1-1,0 1,-7-7,7 9,3 3,0-1,0 1,0 0,0 0,-1 1,1-1,-1 0,1 1,-1 0,0-1,1 1,-1 0,-4-1,2 2,0-1,0 0,0 1,0 0,0 0,0 1,-6 1,9-2,0 1,0 0,0 0,1 0,-1 0,0 0,0 0,1 0,-1 1,1-1,0 1,-1-1,-1 4,-14 22,8-11,1 1,1 0,1 0,0 0,-4 26,8-32,1 1,0 0,1-1,1 1,-1-1,2 1,-1 0,2-1,5 18,-5-19,1 1,0-1,0 0,1 0,0-1,1 0,0 0,1 0,0 0,13 12,-15-16,1-1,-1 1,1-1,0 0,1 0,-1-1,1 0,0 0,-1 0,1-1,0 0,0 0,1-1,-1 0,11 0,-5 0,-1-1,1-1,0 0,0 0,-1-1,1-1,22-8,-24 7,0-2,-2 1,17-12,-22 14,0 0,0 0,0-1,0 0,-1 0,1 0,-1 0,0 0,0-1,3-6,-5 7</inkml:trace>
  <inkml:trace contextRef="#ctx0" brushRef="#br0" timeOffset="1">680 668,'-1'4,"0"1,0 0,0-1,-1 1,0 0,0-1,0 0,-1 0,-3 5,-3 7,-2 4,2 1,0 0,1 0,1 0,1 1,1 0,1 0,1 1,1-1,1 34,3-42,1-1,0 1,0-1,1 0,1-1,11 24,-14-32,0-1,1 1,-1-1,1 1,0-1,0 0,0 0,0 0,0 0,0-1,1 1,-1-1,1 0,0 0,0 0,0-1,0 1,0-1,0 0,0 0,0 0,0-1,5 1,2-1,-1-1,0 0,1-1,-1 1,0-2,0 0,-1 0,14-6,9-2,-24 10,-1-1,13-6,-18 7,1 0,-1-1,0 1,1-1,-1 0,0 0,0 0,0 0,-1 0,1 0,2-4,17-36,-16 31</inkml:trace>
  <inkml:trace contextRef="#ctx0" brushRef="#br0" timeOffset="2">785 1,'0'0,"0"0,0 0,0 0,0 0,0 4,0 0,0-1,0 1,1 0,0 0,0 0,0 0,0-1,0 1,1-1,0 1,-1-1,1 1,1-1,2 4,219 310,-133-183,112 122,-173-225,-18-20,17 21,-25-21,-4-11</inkml:trace>
  <inkml:trace contextRef="#ctx0" brushRef="#br0" timeOffset="3">945 621,'29'-4,"-22"1,1 0,-1-1,1 0,-1 0,-1-1,11-8,34-38,-30 29,23-24,0 1,54-44,-72 71,1 0,36-15,-55 29,-7 3</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26"/>
    </inkml:context>
    <inkml:brush xml:id="br0">
      <inkml:brushProperty name="width" value="0.025" units="cm"/>
      <inkml:brushProperty name="height" value="0.025" units="cm"/>
      <inkml:brushProperty name="ignorePressure" value="1"/>
    </inkml:brush>
  </inkml:definitions>
  <inkml:trace contextRef="#ctx0" brushRef="#br0">360 1,'0'2210,"-3"-2129,-4 0,-19 85,22-144,-6 27,2 1,-1 70,7-82,-1 0,-14 56,9-53,-6 70,10-55,-24 107,-20 132,-21 186,62-377,7-73,-2 0,-1 0,-2 0,-8 32,5-25,1 1,2-1,1 1,3 0,4 58,-1-55,-1 0,-2 0,-2 0,-13 63,4-40,3 0,3 1,3 0,7 88,-2-20,-2 959,0-107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27"/>
    </inkml:context>
    <inkml:brush xml:id="br0">
      <inkml:brushProperty name="width" value="0.025" units="cm"/>
      <inkml:brushProperty name="height" value="0.025" units="cm"/>
      <inkml:brushProperty name="ignorePressure" value="1"/>
    </inkml:brush>
  </inkml:definitions>
  <inkml:trace contextRef="#ctx0" brushRef="#br0">0 4710,'78'-5,"0"-2,108-26,38-4,-38 27,55-8,-166 6,136-26,-202 37,0-1,1-1,-1 1,0-2,0 1,-1-1,1-1,-1 1,0-1,0-1,0 1,-1-2,10-8,57-73,116-178,-124 168,14-22,-6-4,59-132,55-111,-108 218,86-142,-45 30,-65 129,32-43,-47 98,37-98,-55 121,52-90,-4 11,-60 109,6-11,-1 0,19-71,-19 53,2 1,3 1,1 0,3 2,33-49,-16 35,-21 32,26-47,-23 36,2 1,1 2,61-66,1-3,-73 89,0 1,0 0,2 0,0 2,1 0,41-25,-37 25,0 0,25-27,29-21,-24 27,77-72,-121 101,1 0,-1 0,1 1,1 1,-1 0,1 0,0 1,0 0,1 1,-1 0,19-2,-6 2,-1 2,1 0,1 2,43 5,-47-1,1 1,-1 0,26 12,1-1,-34-11,0 1,-1 0,1 1,-1 1,-1 0,1 0,-2 1,1 1,-1 0,0 0,-1 1,15 21,-15-20,1-1,1 0,20 15,-19-17,-1 1,-1 0,0 1,14 16,-22-24,42 57,56 100,-94-148,8 18,18 42,-8-13,63 107,-39-80,-16-19,23 72,14 30,-17-52,41 77,-84-173,0 1,9 30,-12-31,0-1,1 0,17 27,-14-26,0 0,11 32,8 18,-5-22,28 77,-39-91,32 58,-3-8,-14-21,3 4,30 100,8 9,-62-160,0 1,1-2,19 28,7 14,-15-21,129 263,19 95,-136-324,80 125,-84-151,30 69,-42-79,2 0,28 41,125 127,-143-173,23 27,2 3,2-2,88 72,-131-122,1 0,0 0,1-1,-1-1,1-1,0 0,1 0,-1-1,1-1,21 1,-27-2,63 7,0-2,0-4,110-9,-171 4,-1 0,0-1,-1 0,1-1,0 0,-1-1,15-9,23-10,1 2,-31 12</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8-21T20:41:59.028"/>
    </inkml:context>
    <inkml:brush xml:id="br0">
      <inkml:brushProperty name="width" value="0.025" units="cm"/>
      <inkml:brushProperty name="height" value="0.025" units="cm"/>
      <inkml:brushProperty name="ignorePressure" value="1"/>
    </inkml:brush>
  </inkml:definitions>
  <inkml:trace contextRef="#ctx0" brushRef="#br0">127 147,'1'5,"0"-1,0 1,0 0,0 0,0-1,1 1,0-1,0 1,3 4,4 9,57 112,-11-24,-52-100,-1 1,0 0,0 0,0 0,-1 0,1 12,-3 44,-1-29,2-31,1 1,-2-1,1 0,0 0,-1 0,1 0,-1 0,0 0,0 0,0 0,0 0,-1-1,1 1,-1 0,0-1,1 1,-1-1,0 1,-1-1,1 0,0 0,-1 0,-2 2,-2 1</inkml:trace>
  <inkml:trace contextRef="#ctx0" brushRef="#br0" timeOffset="1">1 1,'0'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5</TotalTime>
  <Pages>15</Pages>
  <Words>2410</Words>
  <Characters>13740</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d Piyush</dc:creator>
  <cp:keywords/>
  <dc:description/>
  <cp:lastModifiedBy>Chris Bilder</cp:lastModifiedBy>
  <cp:revision>7</cp:revision>
  <dcterms:created xsi:type="dcterms:W3CDTF">2020-08-21T21:27:00Z</dcterms:created>
  <dcterms:modified xsi:type="dcterms:W3CDTF">2022-10-13T19:53:00Z</dcterms:modified>
</cp:coreProperties>
</file>